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21" r:id="rId2"/>
    <p:sldId id="312" r:id="rId3"/>
    <p:sldId id="313" r:id="rId4"/>
    <p:sldId id="322" r:id="rId5"/>
    <p:sldId id="323" r:id="rId6"/>
    <p:sldId id="324" r:id="rId7"/>
    <p:sldId id="325" r:id="rId8"/>
    <p:sldId id="314" r:id="rId9"/>
    <p:sldId id="315" r:id="rId10"/>
    <p:sldId id="316" r:id="rId11"/>
    <p:sldId id="326" r:id="rId12"/>
    <p:sldId id="289" r:id="rId13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5055" autoAdjust="0"/>
    <p:restoredTop sz="94660"/>
  </p:normalViewPr>
  <p:slideViewPr>
    <p:cSldViewPr snapToGrid="0">
      <p:cViewPr varScale="1">
        <p:scale>
          <a:sx n="74" d="100"/>
          <a:sy n="74" d="100"/>
        </p:scale>
        <p:origin x="195" y="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04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25.5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A852A64-920F-47E4-AB76-62B9D1E50111}" emma:medium="tactile" emma:mode="ink">
          <msink:context xmlns:msink="http://schemas.microsoft.com/ink/2010/main" type="writingRegion" rotatedBoundingBox="1247,302 10750,500 10725,1679 1223,1481"/>
        </emma:interpretation>
      </emma:emma>
    </inkml:annotationXML>
    <inkml:traceGroup>
      <inkml:annotationXML>
        <emma:emma xmlns:emma="http://www.w3.org/2003/04/emma" version="1.0">
          <emma:interpretation id="{80474AA2-10AC-414E-BB57-5FDE253A0E78}" emma:medium="tactile" emma:mode="ink">
            <msink:context xmlns:msink="http://schemas.microsoft.com/ink/2010/main" type="paragraph" rotatedBoundingBox="1247,302 10750,500 10725,1679 1223,14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AA2692-7C7F-4729-A0FF-177E345A6837}" emma:medium="tactile" emma:mode="ink">
              <msink:context xmlns:msink="http://schemas.microsoft.com/ink/2010/main" type="line" rotatedBoundingBox="1247,302 10750,500 10725,1679 1223,1481"/>
            </emma:interpretation>
          </emma:emma>
        </inkml:annotationXML>
        <inkml:traceGroup>
          <inkml:annotationXML>
            <emma:emma xmlns:emma="http://www.w3.org/2003/04/emma" version="1.0">
              <emma:interpretation id="{3A83BB47-F7E7-4A28-9F76-846E6483971D}" emma:medium="tactile" emma:mode="ink">
                <msink:context xmlns:msink="http://schemas.microsoft.com/ink/2010/main" type="inkWord" rotatedBoundingBox="1247,333 2807,366 2793,1048 1233,1015">
                  <msink:destinationLink direction="with" ref="{C346027B-F80E-41E9-B9F0-D56B8D120DE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8 195 508 0,'0'-41'188'0,"0"41"-148"0,0-24-8 0,0 16 132 15,0 4-96-15,0-4 124 16,0 4-112-16,-4-4 40 16,4 8-72-16,-5-4-52 15,5 8 0-15,9-4-28 16,9 0 16-16,14-4 36 15,9-1-12-15,23-15 8 16,0 12-8-16,13-16 28 16,1 20-20-16,-19-4 20 15,-5 0-20-15,-22 0 0 16,-9-1-8-16,-9 9-104 16,-10 0 52-16,-22 0-68 15,9 9 64-15,-18-9-128 16,4 8 100-16,-18 0-80 15,9 0 92-15,-9-4-12 16,9-4 48-16,-9 0 16 16,14 12 8-16,-5-8 28 15,9 0-12-15,-4 4 84 16,9 4-52-16,-1 17 56 16,6 3-56-16,-1 25-12 15,5-1-20-15,-5 13 0 16,10-4-8-16,-5-8 40 15,9-13-20-15,-9-3-4 0,4-9-12 16,-4-8 20-16,0 0-16 0,-5-11-4 16,5-5-4-16,-5-12-104 15,5-4 56-15,-4-13-96 16,4 1 80-16,-1-12-96 16,6 3 92-16,4-7 48 15,4 12 12-15,1-5 124 16,9 13-68-16,-1 0 52 15,1 8-64-15,0 8 32 16,-1 4-40-16,6 0 24 16,-1 8-28-16,4 0-28 15,1 0 0-15,14 1 8 16,-1-1-4-16,14-4 16 16,-9-4-12-16,5 4-4 15,-10-4 0-15,5 4 12 16,-9 0-8-16,0-8-20 15,0 0 4-15,-10 0 32 16,1 0-16-16,-14 0 0 16,5 0-4-16,-5 0-16 15,5 4 8-15,-14-4 28 16,0 0-12-16,9 0-4 16,-9 0-4-16,14-4-4 15,-5 4 0-15,0-8 24 16,13 0-12-16,-22-4-4 15,14 12-4-15,-14-8 4 16,0 0-4-16,0 0-4 0,0 8 4 0,0-4 4 16,-4 4-4-16,-6-5-4 15,1 1 4-15,-4-4-4 16,13 8 0-16,0-8-20 16,13 8 12-16,-13-16 32 15,0 12-16-15,0-12-16 16,0 8 0-16,0-4 12 15,0 3 0-15,-13-7-12 16,13 16 4-16,-9-8 4 16,9 0 0-16,-9 4 0 15,-1 4 0-15,6-4-12 16,-1 4 8-16,-8 0 12 16,13 8-4-16,-14 0-12 15,0 0 4-15,5 4 4 16,0 5 0-16,-14-1-12 15,23 12 8-15,-22 0-16 16,12-3 12-16,10 3-12 16,5 0 8-16,0 5 8 15,17-13 4-15,10 4-12 16,0-8 8-16,14-11 20 16,-1 11-8-16,-4-16-108 15,-4 0 52-15,4-16-120 16,-1 7 92-16,6-11-68 15,-10 4 84-15,5-12 32 0,-9 3 20 16,-4-23 32-16,-6 7-12 16,-3-11-12-16,3 7-4 0,-8 5 84 31,-5 11-48-31,5 5 88 0,-5 8-68 0,0 16 72 16,5 16-72-16,-5 25 0 15,4-1-32-15,-3 21 24 16,-1-9-28-16,-9-3 4 15,0-5-12-15,-5 1-8 16,5-17 4-16,-4-3 40 16,-1 3-24-16,-4-20 8 15,0 0-16-15,0-8-60 16,4-8 24-16,5-12-60 16,5-4 48-16,8-21-160 15,15 9 112-15,-1-1-28 16,9 1 68-16,5 20 132 15,5 12-44-15,-5 16 72 16,-5 12-64-16,-8 8 4 16,-1 1-32-16,-4 3 56 15,-5-8-44-15,-9 1 44 16,-9-5-44-16,0-8 52 16,-9 4-52-16,-14-15 20 15,5-1-36-15,-19-17 0 16,10 5-12-16,-14-16-40 15,5 0 16-15,-5-13-48 16,13 9 36-16,6-8-36 16,13 19 32-16,4-3-104 0,14 4 76 0</inkml:trace>
        </inkml:traceGroup>
        <inkml:traceGroup>
          <inkml:annotationXML>
            <emma:emma xmlns:emma="http://www.w3.org/2003/04/emma" version="1.0">
              <emma:interpretation id="{DC599AFF-E75D-4548-A893-E5AC58682731}" emma:medium="tactile" emma:mode="ink">
                <msink:context xmlns:msink="http://schemas.microsoft.com/ink/2010/main" type="inkWord" rotatedBoundingBox="3394,369 4605,394 4588,1178 3378,1153">
                  <msink:destinationLink direction="with" ref="{C346027B-F80E-41E9-B9F0-D56B8D120DE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12.2633">2988 73 736 0,'13'-20'272'0,"-13"20"-208"0,9-4-20 0,-13 0 80 15,4 4-76-15,-5-4-12 16,1 8-20-16,-5-4-16 16,4 0 4-16,-4 0-40 15,0 4 20-15,-9 0-64 16,-1 0 44-16,-17 0-44 15,13 0 44-15,-18-4 4 16,5 8 16-16,-14-4 12 16,13 4 4-16,-4-4 8 15,9 1-4-15,1-1 40 16,8 4-20-16,0-4 4 16,14 4-16-16,0 0-16 15,9 4 0-15,0 4 12 16,4 0-4-16,1 5 8 15,4 3-8-15,-9 0-4 16,5 0 4-16,-5-3 4 16,0 3-4-16,0-4 8 15,0-4-8-15,4-7-4 16,5-1 4-16,5-8 4 16,9 4-4-16,9-4-20 15,-1 4 8-15,6 8-32 16,-1 4 24-16,-4 8 16 15,0 1 0-15,-9-1 0 16,0 8 4-16,-10 1 56 16,1-5-32-16,-14 0 84 0,0-3-60 15,-14-5-8-15,1-4-28 0,-15 0 24 16,1-4-24-16,-14-8 12 16,9 0-16-16,-13-4-68 15,13 0 28-15</inkml:trace>
          <inkml:trace contextRef="#ctx0" brushRef="#br0" timeOffset="993.4638">3356 676 728 0,'-41'29'268'0,"41"-29"-208"0,-32 32-16 0,23-16-16 16,-4 4-24-16,-1 5 24 16,-4 7-16-16</inkml:trace>
          <inkml:trace contextRef="#ctx0" brushRef="#br0" timeOffset="271.2921">2268 61 548 0,'0'-4'204'0,"0"4"-156"0,-9 4-16 0,5 0 96 15,-1 4-76-15,-9 13 84 16,1 7-76-16,-1 20-4 16,5 9-36-16,0 12-20 15,4 0-4-15,1-9 28 16,8-3-12-16,-4-8 12 15,0-9-12-15,-4-8 44 16,-1-3-28-16,-4-9-4 16,0-4-16-16,0-8-184 15,4 0 100-15,5-16-352 16,5-4 240-16</inkml:trace>
        </inkml:traceGroup>
        <inkml:traceGroup>
          <inkml:annotationXML>
            <emma:emma xmlns:emma="http://www.w3.org/2003/04/emma" version="1.0">
              <emma:interpretation id="{81032D2D-0EE0-43CA-8134-1D00445E3451}" emma:medium="tactile" emma:mode="ink">
                <msink:context xmlns:msink="http://schemas.microsoft.com/ink/2010/main" type="inkWord" rotatedBoundingBox="5225,385 7425,431 7412,1067 5211,1021">
                  <msink:destinationLink direction="with" ref="{C346027B-F80E-41E9-B9F0-D56B8D120DE9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96.376">4035 276 704 0,'13'-17'264'0,"-13"17"-208"0,23-4-12 0,-14-4 44 15,5 16-56-15,0-8-4 16,4 13-16-16,0 3 8 15,5 12-12-15,-10 4 4 16,1 5-4-16,-9-1 20 16,4 1-16-16,-23-5 12 15,5 0-12-15,-23 1-16 16,5-5 0-16,-14-4 28 16,4 5-12-16,1-13-32 15,9 0 12-15,18-12 0 16,13 4 8-16,23-8 0 15,14 0 0-15,14-12-56 16,4 4 32-16,14-8-40 16,-5 0 32-16,14-13 0 15,-4 13 20-15,-1-8 24 16,-18 8-4-16,-9-9 60 16,-9 9-40-16,-22-8 32 15,-1 4-32-15,-27 4-16 16,0 16-8-16,-14 0 64 15,-9 8-36-15,0 12 4 16,5 4-20-16,8 4-28 16,15 9 4-16,8-17 4 15,15 4 4-15,17-3 32 0,5-1-16 16,14-8 12-16,-10-4-16 0,10-12-32 16,-5 4 8-16,-4-12-48 15,-10 4 32-15,-13-12 16 16,-1-1 8-16,-17-11 28 15,0 8-12-15,-24-13-12 16,1 9-4-16,-23 4 12 16,9 12-4-16,-13-5 32 15,13 17-20-15,0 8-12 16,14 1-8-16,18-5-16 16,18 8 12-16,9-8-200 15,10 4 116-15,13-8-464 16,-5 0 308-16</inkml:trace>
          <inkml:trace contextRef="#ctx0" brushRef="#br0" timeOffset="1909.6917">5414 81 736 0,'-9'-12'272'0,"9"12"-208"0,9 4-20 15,-9 0 64 1,5 8-68-16,-10 17 60 15,5 3-56-15,-9 21-4 16,0 3-24-16,-5 9 24 16,5-4-24-16,-4-4-4 15,3-9-8-15,-8-7-128 16,9-5 68-16,-9-8-136 0,9-7 108 16</inkml:trace>
          <inkml:trace contextRef="#ctx0" brushRef="#br0" timeOffset="2341.1242">6029 353 496 0,'59'-61'184'0,"-59"61"-140"0,46-53-16 0,-33 29 136 16,5 12-96-16,-8-8 52 15,3 3-72-15,-13-7 28 16,0 12-44-16,-23 4 24 16,5 0-28-16,-23 4-8 15,0 8-12-15,-18 8-16 16,9 8 4-16,-9 12 12 16,9 5-4-16,4 7 32 15,19 1-20-15,9-5 20 16,9 1-20-16,9-9 8 15,9-7-12-15,9-13-16 16,9 0 0-16,10-12-32 16,4 4 20-16,4-12-72 15,-8 4 48-15,-10-4 8 16,0 8 20-16,-22 4-8 16,-1 8 12-16,-22 8 64 0,4 4-28 0,-13 9 68 15,0-1-56-15,4 5-16 16,0-5-16-16,0 0-20 15,10-3 8-15</inkml:trace>
        </inkml:traceGroup>
        <inkml:traceGroup>
          <inkml:annotationXML>
            <emma:emma xmlns:emma="http://www.w3.org/2003/04/emma" version="1.0">
              <emma:interpretation id="{BDC9E5CA-5B81-4C13-BF18-6831EB484547}" emma:medium="tactile" emma:mode="ink">
                <msink:context xmlns:msink="http://schemas.microsoft.com/ink/2010/main" type="inkWord" rotatedBoundingBox="8129,1424 8262,1427 8257,1627 8125,162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636.5771">7026 1081 684 0,'-5'69'252'0,"5"-69"-192"0,-9 44-20 0,-4-28 12 16,-1 5-36-16,-36 3-128 15,4 0 60-15</inkml:trace>
        </inkml:traceGroup>
        <inkml:traceGroup>
          <inkml:annotationXML>
            <emma:emma xmlns:emma="http://www.w3.org/2003/04/emma" version="1.0">
              <emma:interpretation id="{3E31801C-7A67-4300-802F-CCCFB935F4D4}" emma:medium="tactile" emma:mode="ink">
                <msink:context xmlns:msink="http://schemas.microsoft.com/ink/2010/main" type="inkWord" rotatedBoundingBox="8827,468 10749,508 10736,1167 8813,1126"/>
              </emma:interpretation>
              <emma:one-of disjunction-type="recognition" id="oneOf4"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.</emma:literal>
                </emma:interpretation>
                <emma:interpretation id="interp6" emma:lang="" emma:confidence="0">
                  <emma:literal>_</emma:literal>
                </emma:interpretation>
                <emma:interpretation id="interp7" emma:lang="" emma:confidence="0">
                  <emma:literal>-</emma:literal>
                </emma:interpretation>
                <emma:interpretation id="interp8" emma:lang="" emma:confidence="0">
                  <emma:literal>&lt;</emma:literal>
                </emma:interpretation>
              </emma:one-of>
            </emma:emma>
          </inkml:annotationXML>
          <inkml:trace contextRef="#ctx0" brushRef="#br0" timeOffset="5345.902">9475 162 860 0,'-45'8'320'0,"45"-8"-248"0,4 0-20 15,10-4-12 1,0 4-32-16</inkml:trace>
          <inkml:trace contextRef="#ctx0" brushRef="#br0" timeOffset="5209.451">7741 146 508 0,'-28'41'188'0,"28"-41"-148"0,-13 109-8 0,13-61 124 15,-9-3-92-15,-5 8 44 16,9 3-64-16,-4-11 20 15,5-5-36-15,-10-7 0 16,14-9-16-16,-14-4 28 16,10-4-24-16,-5-8-32 15,4 0 8-15,-4-8-80 16,5 0 52-16,-6-8-48 16,10 0 48-16,0-8-32 15,0 8 36-15,0-8 20 16,0 8 8-16,-9-8 100 15,18 7-52-15,-9 1 36 0,0 8-48 0,0-4 8 16,10 4-24-16,12 4 20 16,15 4-24-16,13-4-12 15,-5 1-4-15,46-5 20 16,5 0-8-16,13 0-12 16,-9 8 0-16,1-8-40 15,-19 4 24-15,-23-4 8 16,-5 0 8-16,-22 0 20 15,-4 4-8-15,-15 0 4 16,1 4-4-16,-14 4 4 16,0 4-8-16,-9 0 8 15,18 9-8-15,-5-13 8 16,6 12-8-16,-1-12-4 16,0 4 4-16,-5-3 20 15,15 3-12-15,-15-16 48 16,1 0-32-16,-5 0 20 15,0-8-28-15,0 0-28 16,0 3 4-16,-5-11 0 16,5 8 4-16,-4-12-12 15,4 4 8-15,0-13-16 16,9 5 12-16,4-4-48 16,10 4 28-16,13-5 8 15,-4 5 8-15,23-4 4 16,0 7 0-16,17-3 16 15,-12 4-4-15,-6 4-4 16,-8 8 4-16,-10-5-16 16,-4 9 8-16,-9 0 20 0,-5 4-8 0,0 0-4 15,-13 4 0-15,9 0-4 16,-5 1 0-16,-9 3 16 16,13 0-8-16,-13 4-20 15,5 8 4-15,-5 4 32 16,4 1-16-16,-13-1-16 15,9 0 0-15,-4-4 48 16,4 5-20-16,-5-5-28 16,5 0 4-16,-4-4 0 15,8 5 4-15,1-13 8 16,8 4-4-16,6-8 8 16,3 0-8-16,6-8 8 15,4 0-8-15,9-8-28 16,-1 4 12-16,11-5-348 15,-1 5 200-15</inkml:trace>
          <inkml:trace contextRef="#ctx0" brushRef="#br0" timeOffset="4311.8709">7650 207 684 0,'4'-20'252'0,"-8"3"-192"0,4 9-20 16,0 0 136-1,4 4-104-15,1-4 16 16,8 0-52-16,10 8 0 0,9 0-20 0,14-4-24 16,4 8 0-16,18 0 20 15,0 8-4-15,5-4 4 16,-5 4-4-16,-18-4-120 16,-9 1 60-16,-27-5-280 15,-5 4 188-1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2.9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1928612-0D9A-48F9-A54C-637E47BFDEDA}" emma:medium="tactile" emma:mode="ink">
          <msink:context xmlns:msink="http://schemas.microsoft.com/ink/2010/main" type="inkDrawing" rotatedBoundingBox="10925,4933 14125,4543 14135,4626 10935,5017" semanticType="underline" shapeName="Other"/>
        </emma:interpretation>
      </emma:emma>
    </inkml:annotationXML>
    <inkml:trace contextRef="#ctx0" brushRef="#br0">144 451 372 0,'-69'-16'140'0,"69"16"-112"0,-32-4-4 16,19 0 120 0,4 4-84-16,-5-4 96 15,5 0-88-15,9-4 80 16,4 4-84-16,15-4 40 15,3 8-64-15,10-8 40 16,5 0-44-16,58-9 52 16,5 5-52-16,69-16 44 15,-1 12-44-15,83-13 0 0,-10 9-24 0,69-8 28 16,-33 8-24-16,15-5 4 16,-33 9-12-16,-31-8 12 15,-41 4-12-15,-33-9 32 16,-40 9-24-16,-27-4 32 15,-28 4-32-15,-23 3-4 16,-4 9-8-16,-18 0-24 16,-5 4 12-16,-14 4-420 15,-4 0 236-15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50.15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ED2C415-EC23-4C55-BE0B-D9147325D66C}" emma:medium="tactile" emma:mode="ink">
          <msink:context xmlns:msink="http://schemas.microsoft.com/ink/2010/main" type="writingRegion" rotatedBoundingBox="20047,1062 23159,1109 23148,1862 20036,1816"/>
        </emma:interpretation>
      </emma:emma>
    </inkml:annotationXML>
    <inkml:traceGroup>
      <inkml:annotationXML>
        <emma:emma xmlns:emma="http://www.w3.org/2003/04/emma" version="1.0">
          <emma:interpretation id="{738EE71A-EFBA-4AE4-86D5-F2BBCAD8A79D}" emma:medium="tactile" emma:mode="ink">
            <msink:context xmlns:msink="http://schemas.microsoft.com/ink/2010/main" type="paragraph" rotatedBoundingBox="20047,1062 23159,1109 23148,1862 20036,18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35F8CC-9FEC-4725-8AE2-E9A6D5886A20}" emma:medium="tactile" emma:mode="ink">
              <msink:context xmlns:msink="http://schemas.microsoft.com/ink/2010/main" type="line" rotatedBoundingBox="20047,1062 23159,1109 23148,1862 20036,1816"/>
            </emma:interpretation>
          </emma:emma>
        </inkml:annotationXML>
        <inkml:traceGroup>
          <inkml:annotationXML>
            <emma:emma xmlns:emma="http://www.w3.org/2003/04/emma" version="1.0">
              <emma:interpretation id="{86C1F357-D2B3-425E-A627-F9C0C4086E71}" emma:medium="tactile" emma:mode="ink">
                <msink:context xmlns:msink="http://schemas.microsoft.com/ink/2010/main" type="inkWord" rotatedBoundingBox="20047,1062 22272,1095 22260,1849 20036,1816">
                  <msink:destinationLink direction="with" ref="{5979E28C-F832-4F16-B347-7AFAC4708F9A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31 132 184 0,'0'-40'68'0,"0"28"-52"0,0-9-4 0,-10 13 108 15,6-4-68-15,-5 0 52 16,0 4-64-16,-5 0-4 16,-9 0-20-16,5 4-4 15,-5 4-4-15,-4 8-24 0,9 4 8 16,-5 4-4-16,-13 4 4 15,8 5 24-15,-4 3-8 16,1 4 48-16,-6 5-28 16,5 3 48-16,5 5-44 15,4-1 12-15,14 1-28 16,18-1 8-16,14 5-12 16,9-1-16-16,4-3 0 0,5-17 4 15,28-8 0-15,12-12 24 16,15-8-12-16,0-8-76 15,4 0 36-15,-23-4-36 16,-4-8 40-16,-18 0 28 16,-19-9 0-16,5-3-8 15,-18 4 0-15,-9-1 20 16,-5 1-8-16,4 0-20 16,-4-1 4-16,-18 13 12 0,9-4 0 15,-9-4 8-15,5 11-8 16,-15-3-12-16,-3 0 4 15,8 8 4-15,-9-4 0 16,-9 4-12-16,1 8 8 16,-1 8 4-16,-5 4 0 15,5 8 0-15,-13 9 0 16,4 3 0-16,9 0 0 16,9 1 16-16,10-1-8 15,13-4 4-15,13-3-4 0,19-1 12 16,0-4-12-16,9-4-4 15,4-8 0-15,-8-3-4 16,8-5 0-16,-13-9-80 16,0 1 44-16,0-4-20 15,-9 0 32-15,-10 4 12 16,6 4 12-16,-6 0-20 16,-4 0 12-1,5 4 76-15,4 0-40 16,5 0 8-16,0-4-20 15,22-4-20 1,1 0 0-16,-1 0 28 0,5-1-12 16,-4-3-4-16,-5 0-4 15,-9-4 12-15,-14 4-8 16,0 0-4-16,-4 0 0 0,-14 7-32 16,-5 14 16-16,-13 3 40 0,-5 8-16 15,5 4 44-15,5-4-32 16,8 1-4-16,5-1-12 15,9-4 20-15,0 0-16 16,9-8 32-16,-4-4-28 16,0-4 12-16,-1-8-16 15,-8 0 0-15,-5-4-4 16,0-4-16-16,9-8 4 16,-9-5-48-16,5-3 24 15,8-4-64-15,1-1 52 16,0 5-8-16,-1 11 28 0,5 1 4 15,5 8 8-15,0 12 32 16,-5 4-12-16,0 4 24 16,1 4-24-16,-6 1 48 15,-4-1-32-15,0-4-16 16,-4 4-4-16,-5 4-20 16,0 4 8-16,0 1 12 15,-5-1-4-15,5 0 8 16,0 4-8-16,0-7-12 31,0-1 4-31,0 0 20 0,0-4-8 16,0-4 16-16,0-8-16 15,0 0-4-15,0 0 0 16,0 0-4-16,5-8 0 0,0-4 0 16,-1-4 0-16,10-9 0 0,-1-7 0 15,6-8-12-15,-6-1 8 16,1 9-4-16,0 3 0 15,-10 9-20-15,10 8 16 16,-5 4 4-16,-9 8 8 16,9 4 76-16,0 0-40 15,0 4-4-15,5-4-20 16,0 4-12-16,-1-4 4 16,1 0 20-16,4-4-12 15,0 4-120-15,5 0 60 16,0-4-372-1,18-8 236-15,-5-8-64 0</inkml:trace>
          <inkml:trace contextRef="#ctx0" brushRef="#br0" timeOffset="130.89">2183-115 320 0,'-18'-12'120'0,"5"16"-96"0,-10 4-4 16,14 0-44-1,-5 9 8-15,14 3-144 0</inkml:trace>
          <inkml:trace contextRef="#ctx0" brushRef="#br0" timeOffset="319.1542">2224 290 404 0,'-9'49'148'0,"-4"-25"-112"0,-10 0-12 15,9-4 84-15,-4 1-64 16,4 7 16-16,5 0-36 0,0 1-12 15,0-1-8-15,9 0 20 16,0-8-12-16,0-3 12 16,0-5-12-16,0-4-120 0,0-8 56 15,0-4-244 1,9-4 168-16,0 0-76 16</inkml:trace>
        </inkml:traceGroup>
        <inkml:traceGroup>
          <inkml:annotationXML>
            <emma:emma xmlns:emma="http://www.w3.org/2003/04/emma" version="1.0">
              <emma:interpretation id="{299AC0E0-45F6-4D71-BEEC-930EEB4D7EC3}" emma:medium="tactile" emma:mode="ink">
                <msink:context xmlns:msink="http://schemas.microsoft.com/ink/2010/main" type="inkWord" rotatedBoundingBox="22288,1349 23155,1362 23149,1742 22283,1729"/>
              </emma:interpretation>
              <emma:one-of disjunction-type="recognition" id="oneOf1">
                <emma:interpretation id="interp1" emma:lang="" emma:confidence="0">
                  <emma:literal>or</emma:literal>
                </emma:interpretation>
                <emma:interpretation id="interp2" emma:lang="" emma:confidence="0">
                  <emma:literal>on</emma:literal>
                </emma:interpretation>
                <emma:interpretation id="interp3" emma:lang="" emma:confidence="0">
                  <emma:literal>an</emma:literal>
                </emma:interpretation>
                <emma:interpretation id="interp4" emma:lang="" emma:confidence="0">
                  <emma:literal>cr</emma:literal>
                </emma:interpretation>
                <emma:interpretation id="interp5" emma:lang="" emma:confidence="0">
                  <emma:literal>en</emma:literal>
                </emma:interpretation>
              </emma:one-of>
            </emma:emma>
          </inkml:annotationXML>
          <inkml:trace contextRef="#ctx0" brushRef="#br0" timeOffset="976.4743">2370 440 488 0,'0'-12'180'0,"0"8"-140"0,0-5-12 0,9 5 12 0,-4-8-28 15,8 0 32-15,-8 0-28 16,9-8-12-16,-1 4-8 16,6-5 12-16,-6-3-4 15,1 4-4-15,-10-5 4 0,-4-3-4 16,-4 8 0-16,-10-4 0 15,-4 7 0-15,-9 5 0 16,8 12 0-16,-8 0 32 16,13 8-16-16,-4 1-12 15,0 11-8-15,13-4-4 16,-4 4 0-16,-4-4 16 16,8 5-4-16,-4 3 16 15,-9 4-12-15,13 9-12 0,-4-13 0 16,5 0-16-16,4 0 12 15,0 1 20-15,4-1-4 16,10-4-12-16,4-4 0 16,5-12 12-16,0-4-4 15,18-4-72-15,-5 0 36 16,10-4-48-16,-1 0 44 16,-4-8 4-16,-5 4 16 15,-4 0 12-15,0-4 4 16,-9-1 0-16,-5 1 0 15,-13 4-12 1,13 4 8-16,-9 8-4 0,-4 8 0 16,8 0 76-16,1 4-36 15,4 4 24-15,9 1-36 16,-8 3 8-16,8-4-16 16,-4 8 12-16,-10-12-16 15,10-3 32-15,-18-9-24 0,8-9 40 16,-8 1-32-16,-5-12 4 15,0-4-16-15,0-4-32 16,14-17 8-16,-5-8 24 16,0 5-8-16,4-5 8 15,6 9-4-15,8 15 28 16,5 13-20-16,-5 16 20 16,0 12-20-16,-8 13-44 15,-15 3 16-15,-4 8-288 16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54.2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3C16417-65AD-42C3-8699-B05217DF75D3}" emma:medium="tactile" emma:mode="ink">
          <msink:context xmlns:msink="http://schemas.microsoft.com/ink/2010/main" type="writingRegion" rotatedBoundingBox="21074,12294 24341,12507 24225,14298 20957,14085"/>
        </emma:interpretation>
      </emma:emma>
    </inkml:annotationXML>
    <inkml:traceGroup>
      <inkml:annotationXML>
        <emma:emma xmlns:emma="http://www.w3.org/2003/04/emma" version="1.0">
          <emma:interpretation id="{D3E4F6C3-5BAD-4453-AAE3-51061AF03232}" emma:medium="tactile" emma:mode="ink">
            <msink:context xmlns:msink="http://schemas.microsoft.com/ink/2010/main" type="paragraph" rotatedBoundingBox="21074,12294 24341,12507 24225,14298 20957,140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B29C28F-C8E3-4457-AEC2-1C68F18A8656}" emma:medium="tactile" emma:mode="ink">
              <msink:context xmlns:msink="http://schemas.microsoft.com/ink/2010/main" type="line" rotatedBoundingBox="21074,12294 24341,12507 24225,14298 20957,14085"/>
            </emma:interpretation>
          </emma:emma>
        </inkml:annotationXML>
        <inkml:traceGroup>
          <inkml:annotationXML>
            <emma:emma xmlns:emma="http://www.w3.org/2003/04/emma" version="1.0">
              <emma:interpretation id="{98C001DF-244B-4C30-8DD6-E8734CA40A19}" emma:medium="tactile" emma:mode="ink">
                <msink:context xmlns:msink="http://schemas.microsoft.com/ink/2010/main" type="inkWord" rotatedBoundingBox="21074,12294 23443,12448 23355,13800 20986,1364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1 1096 332 0,'-5'-12'120'15,"19"16"-92"-15,18 0-8 0,-10-4 24 16,10 0-28-16,0-4-4 0,5-4-8 16,4 0 40-16,-5-8-24 15,-4 0-8-15,-5-4-8 16,-9 3 4-16,5-7-4 16,-9 0 16-16,-10 0-12 15,-4-5 4-15,-9-3-4 16,-9 8-32-16,-5 7 12 15,-13 9 12-15,-10 8 4 16,-4 21 60-16,5-5-36 16,8 16 60-16,10 5-52 15,9 3 36-15,13 5-40 16,10 7 8-16,17 1-24 16,6-5 8-16,13-3-12 0,-5-5 28 0,14-7-24 15,-4-9-4-15,-5-16-8 16,-5 4-236-16,1-16 128 15,-15-8-256 1</inkml:trace>
          <inkml:trace contextRef="#ctx0" brushRef="#br0" timeOffset="-1726.6714">929 0 28 0,'-100'24'12'0,"45"-16"-8"16,-36 0-4-16,46 4-16 0,-23-4 44 31,-224 17-16-15,14-9-12-1</inkml:trace>
          <inkml:trace contextRef="#ctx0" brushRef="#br0" timeOffset="840.7342">752 886 352 0,'0'-8'132'0,"4"8"-104"0,-4 0-8 16,0 0 88-16,0 12-64 15,0 4 60-15,0 5-60 16,-4 7 40-16,-5 0-48 0,9 5 16 16,-5 3-32-16,-4-4 16 0,4-3-20 15,5-5 20-15,0-8-24 16,5-8 4-16,9-8-8 15,4-12 4-15,5-8-8 16,8-4 16-16,1-5-12 16,-9 1-48-16,4-4 24 15,-8 3-60-15,-6 5 44 16,-4 4 0-16,-9 4 16 16,0 3 4-16,9 9 4 15,-9 4 76-15,0 12-36 16,5 9 40-16,4 3-40 0,5 4-28 15,4 9-4-15,5-1 16 16,0-3-8-16,8-1 16 16,-8-8-16-16,0-8 24 15,-9-8-20-15,4-8-12 16,-5-8-4-16,-3-4-16 16,-1-8 12-16,4-4-56 15,-4-5 32-15,-4 5-36 16,9 0 36-16,-14 8 0 31,4 4 20-31,-4-1-20 0,9 9 20 16,-9 4 48-16,5 8-16 15,4 5 44-15,-5-1-36 16,-4 4 12-16,5 0-24 0,4 0 0 0,-4 0-8 16,8-3 20-16,1-1-16 15,0-4-4-15,-1 0-4 16,6-8 12-16,-6-8-8 15,5-8 4-15,-13-5-4 16,4-7 4-16,-9 0-8 16,0-5 8-16,0-11-8 15,0 7-20-15,0-7 8 16,0 16-12-16,5-1 8 16,-5 9-44-16,0 4 28 15</inkml:trace>
          <inkml:trace contextRef="#ctx0" brushRef="#br0" timeOffset="1771.271">1653 943 476 0,'-14'-4'176'0,"10"12"-136"16,4-8-12-16,0 0 40 0,0 0-44 15,4 8 16-15,6 0-24 16,8 0 20-16,5-4-24 16,-1 0-4-16,1-4-4 0,9 0 12 15,-5-4-8-15,-9-4 4 16,10 4-4-16,-10-12-24 15,0 4 8-15,-9-5 4 16,-4 1 4-16,-5-4-12 16,0 0 8-16,-14 4 4 15,10 7 0-15,-15 5-20 16,-3 13 12-16,-1 3 12 16,5 0 0-16,-5 4 8 15,5 4-8-15,4 5 32 0,14-1-20 16,0 0 12-16,14 0-16 15,4 1 0-15,-4-5-4 16,17-4 12-16,-3-4-12 16,4-8-64-16,-5-4 28 15,9-8-68-15,5-4 56 16,-4 0-44-16,4-12 48 16,-5-1 12-16,5-3 12 15,-9-4-24 1,-9-5 20-16,-10-7 16 15,6-1 0-15,-15 9 56 16,-4 3-32-16,0 9 60 0,-4 8-48 16,-1 16 64-16,-9 16-60 15,1 12 64-15,-5 9-64 16,4 3-8-16,5-3-20 0,4 3-20 16,5-3 4-16,0-1 40 15,9 0-24-15,-4 1 36 16,9-5-32-16,4-3-112 15,14 3 52-15,-10-12-300 16,10-8 188 0,5-4-200-16</inkml:trace>
        </inkml:traceGroup>
        <inkml:traceGroup>
          <inkml:annotationXML>
            <emma:emma xmlns:emma="http://www.w3.org/2003/04/emma" version="1.0">
              <emma:interpretation id="{02DAE78C-61D2-4A51-8165-7B1C565D720B}" emma:medium="tactile" emma:mode="ink">
                <msink:context xmlns:msink="http://schemas.microsoft.com/ink/2010/main" type="inkWord" rotatedBoundingBox="23582,13182 24294,13228 24225,14298 23513,14252"/>
              </emma:interpretation>
              <emma:one-of disjunction-type="recognition" id="oneOf1">
                <emma:interpretation id="interp1" emma:lang="" emma:confidence="0">
                  <emma:literal>%</emma:literal>
                </emma:interpretation>
                <emma:interpretation id="interp2" emma:lang="" emma:confidence="0">
                  <emma:literal>F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?</emma:literal>
                </emma:interpretation>
                <emma:interpretation id="interp5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2371.8556">2568 975 456 0,'-18'-8'168'0,"9"8"-128"0,-5 0-16 0,10 4 24 16,-10 4-32-16,14 0 4 16,0 4-12-16,0 5 28 15,0-1-20-15,0 4 4 16,14 0-12-16,-10-4-8 16,10 1 4-16,0-5 28 0,4-4-16 15,-5-8-24-15,6-4 4 16,-6-4-88-16,1 0 52 15,0-5-84 1,-14-7 72-16,4 0-24 16,-4 0 40-16,0 0 4 15,-9 3 20-15,0 1 44 0,4 4-20 16,-4 4 52-16,9 0-36 16,0 8 20-16,0 0-28 15,0 0 16-15,14 0-20 16,0 4-24-16,4 0 0 15,0-4 48-15,9-4-20 16,1 4-36-16,-6-4 8 16,6 4-8-16,4-4 8 15,0-4 8-15,-1 0 0 16,1-5 0-16,5 1 0 16,-5-4-28-16,-10 4 16 15,-8 4 40-15,4 0-16 16,-9 16 68-16,-9 4-44 0,5 4 36 15,4 4-40-15,-9 13-8 16,0 15-16-16,-9 17 4 0,-5 20-8 16,-4-8 24-1,18 4-16-15,-27 0-20 16,8-8 0-16,1-9 20 16,-9-3-4-16,-5 4-40 15,-13-4 20-15,13-5-148 16,9-7 88-16,0-9-72 15,9 1 80-15,10-21-220 16</inkml:trace>
          <inkml:trace contextRef="#ctx0" brushRef="#br0" timeOffset="2660.6489">3005 971 320 0,'9'-20'120'0,"5"20"-96"0,4-4-4 15,-4 8 68-15,9 4-52 16,0 8-4-16,8 8-20 16,-8 9-20-16,0 11 4 15,-14 5 20-15,5-1-8 16,-14-3 24-16,0-9-20 15,-23-3 40-15,-4-9-28 16,-14-12 32-16,4-8-32 0,10-4-32 16,-5-4 4-16,18-4-456 15</inkml:trace>
        </inkml:traceGroup>
      </inkml:traceGroup>
    </inkml:traceGroup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53.4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0E71D6D-4AE5-4A84-9541-8A512C46AC61}" emma:medium="tactile" emma:mode="ink">
          <msink:context xmlns:msink="http://schemas.microsoft.com/ink/2010/main" type="inkDrawing" rotatedBoundingBox="14478,11897 15546,11580 15739,12231 14670,12548" shapeName="Other">
            <msink:destinationLink direction="with" ref="{7B47B7EB-AE6F-4785-B678-BF8EF951DDFD}"/>
          </msink:context>
        </emma:interpretation>
      </emma:emma>
    </inkml:annotationXML>
    <inkml:trace contextRef="#ctx0" brushRef="#br0">-5472-603 156 0,'0'-16'56'0,"-9"16"-44"0,-5 0-4 0,1 8 16 16,-10-8-16-16,-14 16-12 15,-8-4 0-15,-10 12 12 0,-13-8-4 16,-14-3 112-16,-14-13-64 15,-4 8 60-15,9-8-68 16,5 0 4-16,17 0-28 16,6 8-4-16,8-8-8 15,0 12-16-15,1 12 4 16,22-8 48-16,5 13-24 16,8-1 68-16,24 8-48 15,18 9 20-15,8 0-40 16,15 11-8-16,22-3-8 15,14-9 20-15,0-7-12 0,-4-5 24 16,-6 0-24-16,-12-15 4 16,-10 3-8-16,-14-4-228 15,-4 4 124-15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52.73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B47B7EB-AE6F-4785-B678-BF8EF951DDFD}" emma:medium="tactile" emma:mode="ink">
          <msink:context xmlns:msink="http://schemas.microsoft.com/ink/2010/main" type="inkDrawing" rotatedBoundingBox="15272,12036 16375,12346 16365,12381 15262,12072" semanticType="callout" shapeName="Other">
            <msink:sourceLink direction="with" ref="{60E71D6D-4AE5-4A84-9541-8A512C46AC61}"/>
          </msink:context>
        </emma:interpretation>
      </emma:emma>
    </inkml:annotationXML>
    <inkml:trace contextRef="#ctx0" brushRef="#br0">-4689-8 60 0,'-282'-41'24'0,"200"17"-20"0,-55-25 0 15,46 25 0-15,-14-8-4 0,5 3 44 16,5 5-24-16,13 0-72 16,13-5 28-16,6 9-20 15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0:02.52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266E63-F871-4D00-9598-09ABE08875B6}" emma:medium="tactile" emma:mode="ink">
          <msink:context xmlns:msink="http://schemas.microsoft.com/ink/2010/main" type="writingRegion" rotatedBoundingBox="10083,5875 13657,5875 13657,6008 10083,6008"/>
        </emma:interpretation>
      </emma:emma>
    </inkml:annotationXML>
    <inkml:traceGroup>
      <inkml:annotationXML>
        <emma:emma xmlns:emma="http://www.w3.org/2003/04/emma" version="1.0">
          <emma:interpretation id="{76A16440-6DD3-476B-8F7F-15B1D4330DFF}" emma:medium="tactile" emma:mode="ink">
            <msink:context xmlns:msink="http://schemas.microsoft.com/ink/2010/main" type="paragraph" rotatedBoundingBox="10083,5875 13657,5875 13657,6008 10083,60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315F28-EE54-4BC2-8EC4-A12A022CBFA8}" emma:medium="tactile" emma:mode="ink">
              <msink:context xmlns:msink="http://schemas.microsoft.com/ink/2010/main" type="line" rotatedBoundingBox="10083,5875 13657,5875 13657,6008 10083,6008"/>
            </emma:interpretation>
          </emma:emma>
        </inkml:annotationXML>
        <inkml:traceGroup>
          <inkml:annotationXML>
            <emma:emma xmlns:emma="http://www.w3.org/2003/04/emma" version="1.0">
              <emma:interpretation id="{4F950EF5-0676-415A-B99C-4D6C4BFA4653}" emma:medium="tactile" emma:mode="ink">
                <msink:context xmlns:msink="http://schemas.microsoft.com/ink/2010/main" type="inkWord" rotatedBoundingBox="10083,5943 11139,5943 11139,6008 10083,6008"/>
              </emma:interpretation>
              <emma:one-of disjunction-type="recognition" id="oneOf0">
                <emma:interpretation id="interp0" emma:lang="" emma:confidence="0">
                  <emma:literal>=</emma:literal>
                </emma:interpretation>
                <emma:interpretation id="interp1" emma:lang="" emma:confidence="0">
                  <emma:literal>+</emma:literal>
                </emma:interpretation>
                <emma:interpretation id="interp2" emma:lang="" emma:confidence="0">
                  <emma:literal>X</emma:literal>
                </emma:interpretation>
                <emma:interpretation id="interp3" emma:lang="" emma:confidence="0">
                  <emma:literal>x</emma:literal>
                </emma:interpretation>
                <emma:interpretation id="interp4" emma:lang="" emma:confidence="0">
                  <emma:literal>F</emma:literal>
                </emma:interpretation>
              </emma:one-of>
            </emma:emma>
          </inkml:annotationXML>
          <inkml:trace contextRef="#ctx0" brushRef="#br0">0 0 184 0,'0'0'68'0,"5"0"-52"0,8 0-4 0,-4 0 56 16,10 0-40-16,3 5 8 15,15-5-24-15,8 8-8 16,14-8 0-16,14-8 12 15,23 3-8-15,13 5-12 16,0 5 0-16,-8-5 20 16,-15 8-8-16,-13 0 4 15,-14-8-4-15,-4 8-16 16,-23-8 4-16,0 0 20 0,-10 0-8 16,-22 0-4-16,-9 8 0 15,0-4-16-15,-5-4 8 16,-17 8-156-16,8-8 88 15,-14 0-76-15</inkml:trace>
          <inkml:trace contextRef="#ctx0" brushRef="#br0" timeOffset="270.2185">5 57 80 0,'72'-8'32'0,"-26"8"-24"0,27-8-4 0,-28 8 32 15,28-12-20-15,23 4 32 16,18 0-32-16,-5 8 4 16,-9 0-12-16,-13 0-24 15,-15-8 8-15,-17 8 32 16,-14-5-16-16,-5-3 8 15,-26 8-8-15,-15 8-40 16,-18-3 16-16,-4 11-116 16</inkml:trace>
        </inkml:traceGroup>
        <inkml:traceGroup>
          <inkml:annotationXML>
            <emma:emma xmlns:emma="http://www.w3.org/2003/04/emma" version="1.0">
              <emma:interpretation id="{472CA466-DC71-4D8E-B167-03329E4B8CAC}" emma:medium="tactile" emma:mode="ink">
                <msink:context xmlns:msink="http://schemas.microsoft.com/ink/2010/main" type="inkWord" rotatedBoundingBox="12337,5875 13657,5875 13657,5891 12337,5891">
                  <msink:destinationLink direction="with" ref="{323B7DCA-F953-4A11-8C2F-B25AF8B01925}"/>
                  <msink:destinationLink direction="with" ref="{7A81D5CB-A59F-49A3-B119-FDC25FD51F5B}"/>
                  <msink:destinationLink direction="with" ref="{5979E28C-F832-4F16-B347-7AFAC4708F9A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456.3285">2254-72 52 0,'45'4'16'0,"-22"4"-12"16,23-8 0-16,-19 0-12 0,5 0 4 16,18 0 12-16,14 0-4 15,13 0 24-15,9 0-16 16,-4 0-32-16,0 0 12 15,5 0-16-15,13-4 12 16,0 0 24-16,9 0-4 16,1 4 4-16,-1 4-4 15,-18-12-52-15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1:01.4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5EE6E7C-BD44-4B4A-9F2F-419DF1ED1A79}" emma:medium="tactile" emma:mode="ink">
          <msink:context xmlns:msink="http://schemas.microsoft.com/ink/2010/main" type="inkDrawing" rotatedBoundingBox="6059,4449 9432,1434 9650,1678 6277,4693" semanticType="callout" shapeName="Other">
            <msink:sourceLink direction="with" ref="{9249B99F-8601-42C8-BFCC-A4B3F292C800}"/>
          </msink:context>
        </emma:interpretation>
      </emma:emma>
    </inkml:annotationXML>
    <inkml:trace contextRef="#ctx0" brushRef="#br0">-3 3051 392 0,'-9'-24'148'0,"9"24"-116"0,9-45-8 16,-5 17 84 0,15 8-64-16,8-33 36 15,14-8-48-15,59-64 8 0,23-33-24 16,18-16 0-16,55-69-8 16,36 4 4-16,37-52-8 0,13 32-12 0,5 24 4 15,13-4 20-15,-45 37-8 16,-23 32 16-16,-13 37-16 15,-32 31-4-15,-42 21 0 16,-35 21-40-16,-33 11 20 16,-27 17 24-16,-18 12-4 15,-23 7-124-15,-18 17 68 16,-14 5-184 0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1:03.34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B7D897C-24F1-4ECA-9395-CB0761071D2E}" emma:medium="tactile" emma:mode="ink">
          <msink:context xmlns:msink="http://schemas.microsoft.com/ink/2010/main" type="writingRegion" rotatedBoundingBox="11061,588 18186,365 18233,1858 11108,2080"/>
        </emma:interpretation>
      </emma:emma>
    </inkml:annotationXML>
    <inkml:traceGroup>
      <inkml:annotationXML>
        <emma:emma xmlns:emma="http://www.w3.org/2003/04/emma" version="1.0">
          <emma:interpretation id="{F8B1E468-4C3D-4D11-B2D1-17DC06397567}" emma:medium="tactile" emma:mode="ink">
            <msink:context xmlns:msink="http://schemas.microsoft.com/ink/2010/main" type="paragraph" rotatedBoundingBox="11061,588 18186,365 18233,1858 11108,20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985E274-3D8E-41E3-AFEE-6957F10CAFE2}" emma:medium="tactile" emma:mode="ink">
              <msink:context xmlns:msink="http://schemas.microsoft.com/ink/2010/main" type="line" rotatedBoundingBox="11061,588 18186,365 18233,1858 11108,2080"/>
            </emma:interpretation>
          </emma:emma>
        </inkml:annotationXML>
        <inkml:traceGroup>
          <inkml:annotationXML>
            <emma:emma xmlns:emma="http://www.w3.org/2003/04/emma" version="1.0">
              <emma:interpretation id="{9249B99F-8601-42C8-BFCC-A4B3F292C800}" emma:medium="tactile" emma:mode="ink">
                <msink:context xmlns:msink="http://schemas.microsoft.com/ink/2010/main" type="inkWord" rotatedBoundingBox="11068,820 13719,737 13747,1641 11096,1724">
                  <msink:destinationLink direction="with" ref="{65EE6E7C-BD44-4B4A-9F2F-419DF1ED1A7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33 147 488 0,'0'0'180'0,"0"0"-140"0,41 4-12 0,-18-4 32 15,4 4-40-15,10-4 52 16,-1 0-40-16,5-4-8 16,0 12-12-16,-4 0-36 15,-1-4 12-15,-9 0-312 16,-4 4 176-16</inkml:trace>
          <inkml:trace contextRef="#ctx0" brushRef="#br0" timeOffset="-244.2501">123 21 372 0,'-5'-16'140'0,"5"16"-112"0,-4-4-4 0,-1 0-12 16,10 8-12-16,-5 0-20 15,0 8 12-15,-5 12 92 16,5 5-44-16,-5 15 104 16,1 1-80-16,-5 24 16 15,9 3-48-15,-9 21 4 16,4-8-20-16,-8-4 0 16,8-12-8-16,-9-16 36 15,5-9-20-15,-4-11 20 16,8-5-24-16,-9-16 36 15,10 0-32-15,4-28-12 16,9 0-8-16,5-37-4 16,-1 5 0-16,10-33-100 15,0 12 56-15,18-4-16 16,0 12 36-16,18 5-4 16,0 11 16-16,5 9 44 0,-14 20-20 15,-5 4 16-15,-8 12-16 16,-14 4 20-16,-10 8-20 0,-22 4 12 15,-5 8-12-15,-17 0 28 16,3 5-24-16,-13-5 4 16,9-4-12-16,-9-8-52 15,14 1 28-15,-5-13-16 16,10 4 20-16,-1-4 0 16,14 8 4-16,-5 12-36 15,5 4 24-15,0 25 24 16,4 3 0-16,1 5 28 15,8-4-20-15,5-5-4 16,5-7-4-16,4-5 20 16,0-7-12-16,1-9 24 15,-1 0-24-15,0-8 32 16,5-4-28-16,-5-4-136 16,5 0 64-16</inkml:trace>
          <inkml:trace contextRef="#ctx0" brushRef="#br0" timeOffset="179.9787">869 535 632 0,'-13'20'236'16,"13"-20"-184"-16,13 13-16 16,1-13 28-1,4 0-44-15,37-9 8 0,0 5-16 0,17-8-88 16,-3 4 44-16,-1-4-404 15,-9 0 240-15</inkml:trace>
          <inkml:trace contextRef="#ctx0" brushRef="#br0" timeOffset="671.7714">1903 195 340 0,'-46'-12'128'0,"46"12"-100"0,-9 8-8 0,-4 0 68 16,3 4-52-16,-3 13 136 15,-10 3-96-15,5 12-44 16,4 9-24-16,14 0-16 16,0-1 0-16,9-3 24 15,0-9-8-15,14-8-4 16,0-7 0-16,4-13 20 15,5-4-12-15,0-16-40 16,0 4 16-16,4-17-120 16,-4 1 72-16,-9-4-64 15,0 3 76-15,-5 5-12 16,-4 8 36-16,-5 12 244 16,-9 12-120-16,4 12 48 15,5 9-84-15,0-1-16 16,-4 5-28-16,13-9-4 15,5 0-8-15,9-12 12 16,0 1-12-16,13-17 24 16,5 0-20-16,-4-13 40 15,-1 1-28-15,-8-16-24 16,-5 0 0-16,-10-17 8 16,-3 9-4-16,-6-17-48 15,1 9 28-15,0-9-84 16,4 17 56-16,5-1-140 15,4 9 104-15</inkml:trace>
        </inkml:traceGroup>
        <inkml:traceGroup>
          <inkml:annotationXML>
            <emma:emma xmlns:emma="http://www.w3.org/2003/04/emma" version="1.0">
              <emma:interpretation id="{2FC25A2F-0E54-405C-B46B-255D818CCE77}" emma:medium="tactile" emma:mode="ink">
                <msink:context xmlns:msink="http://schemas.microsoft.com/ink/2010/main" type="inkWord" rotatedBoundingBox="13975,497 18186,365 18233,1858 14021,198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52.8682">2914 652 580 0,'0'73'216'0,"0"-73"-168"0,18 53-12 0,-9-25 4 16,5-12-28-16,4 13 24 15,0-9-24-15,9 0 24 16,1 0-24-16,-6-7 24 16,6-5-24-16,-6-8 40 15,1 0-28-15,-5-16 32 16,5-1-32-16,-5-23-24 15,1-1 0-15,3-44-52 16,6-4 24-16,-1-16-92 16,0 16 68-16,1 0-4 15,4 16 36-15,-5-4 84 16,0 21-36-16,-9-1 72 16,5 13-60-16,-5-1 36 15,1 13-44-15,3-5-8 16,1 21-16-16,36-4-16 15,5 12 4-15,50-13 20 0,0 13-8 16,68-12 4-16,-9 8-4 16,18-16 20-16,-4 11-16 0,-10-11-12 15,-27 12-4-15,-13-8-4 32,-37 12 0-32,-22-5 0 0,-19 9 0 0,-36 4-176 15,-14 4 96-15</inkml:trace>
          <inkml:trace contextRef="#ctx0" brushRef="#br0" timeOffset="1799.1049">3460 1098 416 0,'-18'44'152'0,"18"-44"-116"0,22 12-12 16,-12-16 100-1,8 0-72-15,5-20 32 16,4 4-48-16,14-21-12 16,13 1-16-16,15-9 36 15,8 1-20-15,1-25-12 16,-15 8-8-16,15-32-84 15,-19 8 44-15,-9-4-48 16,-14 16 48-16,-4 12 64 16,-9 21-12-16,-5-1 128 0,-4 21-80 0,-14 12-12 15,0 8-32 1,0 20 4-16,-9 12-16 0,-5 33 24 16,5 4-20-1,-5 7 4-15,5-3-8 0,-4-4 4 16,4-12-8-16,-1-9 8 15,10-3-8-15,0-13-12 16,5-4 4-16,9-24 40 16,4 4-24-16,5-32-44 15,4-4 16-15,14-45-104 16,-5-4 68-16,19-12-48 16,-10 16 60-16,-4 8 84 15,-4 12-24-15,-5 13 120 16,-10 20-80-16,1 3 44 15,-14 13-60-15,-9 8 28 16,0 12-40-16,-9 25 0 16,9 3-20-16,-9 29-16 15,9-4 0-15,5 4 20 16,-1-5-8-16,10-7 32 16,0-8-24-16,4-13-24 15,0-4 4-15,-4-11-132 16,-1-1 76-16,-4-8-152 15,5-4 120-15</inkml:trace>
          <inkml:trace contextRef="#ctx0" brushRef="#br0" timeOffset="3119.8923">4867 689 372 0,'-32'-12'140'0,"32"12"-112"0,9-12-4 15,-4 4 32-15,4 8-36 16,4-9 96-16,10 1-64 16,0-8 56-16,0 4-64 0,8-4 4 15,1 8-28-15,5-4 4 16,8 4-12-16,5-9 0 15,-4 5-4-15,9 4 4 16,-10 0-8-16,-13 0 8 16,0 4-8-16,-19-4 32 15,-3 8-20-15,-10 0-24 16,-10 8 4-16</inkml:trace>
          <inkml:trace contextRef="#ctx0" brushRef="#br0" timeOffset="3481.5408">4894 839 364 0,'-18'-4'132'0,"18"4"-100"0,4 4-12 16,1 0 112 0,4 0-76-16,5 0 112 0,4 4-96 0,9-4-4 15,14 4-40-15,14-4 0 16,-1-4-16-16,15 0-8 15,-5 8 0-15,4-8 4 16,-14 0-4-16,-8 0-100 16,-5 0 52-16,-9-4-96 15,-5 4 80-15</inkml:trace>
          <inkml:trace contextRef="#ctx0" brushRef="#br0" timeOffset="2053.7989">5450 175 540 0,'-5'-16'200'0,"5"16"-156"0,0-29-12 0,-9 21 96 16,0 4-76-16,-19-8 24 15,6 8-44-15,-24-4 48 16,10 16-44-16,-19 8-44 16,5 5 4-16,-5 19 40 15,10-8-16-15,-5 45 8 16,18-4-16-16,-5 8 0 16,15-8-4-16,8-4-8 15,9-9 4-15,15-7-16 16,-1-8 8-16,4-13 12 15,19-4-4-15</inkml:trace>
          <inkml:trace contextRef="#ctx0" brushRef="#br0" timeOffset="2220.9559">4981 644 736 0,'-41'-8'272'0,"41"8"-208"0,0-4-20 15,0 0-24 1,0 8-20-16,13-8 0 16,5 4 0-16,37-4 16 0,4 0-8 0</inkml:trace>
          <inkml:trace contextRef="#ctx0" brushRef="#br0" timeOffset="5476.3699">5272-226 184 0,'9'-8'68'0,"-9"8"-52"0,18-8-4 15,-4 4 72 1,0 0-48-16,4-8 56 15,5 4-52-15,-5-4-12 16,5 8-16-16,-5-9-20 16,0 9 4-16,-9-4 40 15,5 8-24-15,-10-8 52 16,5 4-36-16,-9-4 56 16,0 4-48-16,0-4 36 15,0 8-40-15,0-4 36 0,0 4-40 0,5-4-32 16,4 4 0-1,5-8 8-15,8 4 0 0,6-4 16 16,-5 4-12-16,31-5 16 16,-8 5-16-16,49-8-4 15,5 8 0-15,42-4-4 16,-19 0 0-16,27 0 24 16,-14 8-12-16,6-4 32 15,-20 4-28-15,-21-4-32 16,-19 8 8-16,-19-8 20 15,-4 0-8-15,-22 4 36 16,-5 0-24-16,-19-8-84 16,1 16 36-16,-14-8-332 15,0 4 200-15</inkml:trace>
          <inkml:trace contextRef="#ctx0" brushRef="#br0" timeOffset="6091.503">6132-7 384 0,'-9'-12'140'0,"9"12"-108"0,-9 0-8 0,5 0 100 16,4 0-72-16,-9 4 16 15,-1 0-44-15,-3 0-4 16,4 4-12-16,-14 0 12 15,9 4-12-15,-18 4 16 16,1 1-16-16,-6 3 40 16,5 4-24-16,-9 4 20 15,9 9-24-15,-4 11 0 16,13-3-12-16,-4 28 28 16,13 4-20-16,1 4-4 15,8-5-8-15,0-7-24 16,10-8 12-16,4-8 20 15,9-9-4-15,5-3 16 0,9-5-16 0,9-4-56 16,4-3 24-16,1-5-128 16,0 0 80-16</inkml:trace>
        </inkml:traceGroup>
        <inkml:traceGroup>
          <inkml:annotationXML>
            <emma:emma xmlns:emma="http://www.w3.org/2003/04/emma" version="1.0">
              <emma:interpretation id="{9EDC5A15-1769-4940-B817-32F055BAEFBB}" emma:medium="tactile" emma:mode="ink">
                <msink:context xmlns:msink="http://schemas.microsoft.com/ink/2010/main" type="inkWord" rotatedBoundingBox="17079,882 18095,851 18120,1628 17104,1660"/>
              </emma:interpretation>
              <emma:one-of disjunction-type="recognition" id="oneOf2">
                <emma:interpretation id="interp2" emma:lang="" emma:confidence="0">
                  <emma:literal>w)</emma:literal>
                </emma:interpretation>
                <emma:interpretation id="interp3" emma:lang="" emma:confidence="0">
                  <emma:literal>WJ</emma:literal>
                </emma:interpretation>
                <emma:interpretation id="interp4" emma:lang="" emma:confidence="0">
                  <emma:literal>W)</emma:literal>
                </emma:interpretation>
                <emma:interpretation id="interp5" emma:lang="" emma:confidence="0">
                  <emma:literal>W</emma:literal>
                </emma:interpretation>
                <emma:interpretation id="interp6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6962.5589">6178 317 260 0,'9'-4'96'0,"-9"4"-76"0,0 0-4 0,0 0 112 16,0 0-72-16,0 0 60 15,0 0-72-15,0 0-20 16,0 0-16-16,0 0 16 16,0 0-12-16,-9 4 40 15,9 4-28-15,-14 4 4 16,5 16-16-16,-14 5 36 15,5 3-24-15,-9 8 56 16,4 1-44-16,0 0-8 16,5-5-16-16,5-8-28 15,8 1 8-15,10-9 12 16,8-4 0-16,10-8 24 16,9 1-16-16,0-18-12 15,0 1-4-15,-1-12-60 16,6 4 36-16,-14-16-16 15,-1-1 28-15,-3-7-60 16,-6 4 40-16,-8-1 16 16,4 13 16-16,-9 0 108 15,0 12-56-15,0 8 24 16,0 8-40-16,0 12-4 16,0 4-16-16,4 5-8 15,10-1 0-15,-5-4 4 16,5 1-4-16,4-13 52 0,5 4-32 15,0-8-12-15,4-4-4 16,0-12 16-16,1 4-12 16,-6-16 12-16,6 3-12 0,-6-23-16 15,1 4 0-15,0-9-4 16,-9 1 0-16,-10-5 0 16,1 13 0-16,-10-1-12 15,1 13 12-15,-10 0 20 16,5 7-4-16,-14-3-12 15,5 12 0-15,-5 0-84 16,5 4 48-16,0 0-152 16,9 4 108-16</inkml:trace>
          <inkml:trace contextRef="#ctx0" brushRef="#br0" timeOffset="7322.6513">6688 45 456 0,'32'-4'168'0,"-32"4"-128"0,36 4-16 15,-13 0 112 1,0 9-80-16,4 3 40 15,5 8-56-15,-5 4 48 16,1 1-52-16,-6 15 56 0,-4 1-56 0,-4 20 12 31,9-9-32-31,-14 5 20 0,5-4-24 0,-19-5 40 16,10-3-28-16,-14-5 56 16,-1-7-44-16,-21-9-8 15,3 0-16-15,-26-7-116 16,8-1 56-16,-27-4-148 15,23 4 112-15,-4-8-316 16,13-4 228-16</inkml:trace>
        </inkml:traceGroup>
      </inkml:traceGroup>
    </inkml:traceGroup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4:02.6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B22EEA8-DA45-413E-9BBF-008562F2CF26}" emma:medium="tactile" emma:mode="ink">
          <msink:context xmlns:msink="http://schemas.microsoft.com/ink/2010/main" type="writingRegion" rotatedBoundingBox="14856,10599 15373,15265 14123,15404 13606,10737"/>
        </emma:interpretation>
      </emma:emma>
    </inkml:annotationXML>
    <inkml:traceGroup>
      <inkml:annotationXML>
        <emma:emma xmlns:emma="http://www.w3.org/2003/04/emma" version="1.0">
          <emma:interpretation id="{541194F9-E2EF-4E27-A98F-811E057C8932}" emma:medium="tactile" emma:mode="ink">
            <msink:context xmlns:msink="http://schemas.microsoft.com/ink/2010/main" type="paragraph" rotatedBoundingBox="14856,10599 15373,15265 14123,15404 13606,107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786F21E-DCFA-4941-A1A2-68AE93E97BB8}" emma:medium="tactile" emma:mode="ink">
              <msink:context xmlns:msink="http://schemas.microsoft.com/ink/2010/main" type="line" rotatedBoundingBox="14856,10599 15373,15265 14123,15404 13606,10737"/>
            </emma:interpretation>
          </emma:emma>
        </inkml:annotationXML>
        <inkml:traceGroup>
          <inkml:annotationXML>
            <emma:emma xmlns:emma="http://www.w3.org/2003/04/emma" version="1.0">
              <emma:interpretation id="{0966649C-63C4-421F-95A7-4EAE3E8A208A}" emma:medium="tactile" emma:mode="ink">
                <msink:context xmlns:msink="http://schemas.microsoft.com/ink/2010/main" type="inkWord" rotatedBoundingBox="14417,10647 14426,10730 14276,10747 14266,1066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08-3711 456 0,'28'-24'168'0,"-19"16"-128"0,4-12-16 16,-4 7 148-16,10 5-100 15,-6 0 60-15,-4 0-76 16,5 4-16-16,-5 0-24 15,0 4-12-15,-4 12 0 0,4 16-568 16</inkml:trace>
        </inkml:traceGroup>
        <inkml:traceGroup>
          <inkml:annotationXML>
            <emma:emma xmlns:emma="http://www.w3.org/2003/04/emma" version="1.0">
              <emma:interpretation id="{A34A4CF7-DB3C-4FAE-A89D-1D8F4E9FCAB6}" emma:medium="tactile" emma:mode="ink">
                <msink:context xmlns:msink="http://schemas.microsoft.com/ink/2010/main" type="inkWord" rotatedBoundingBox="14231,10921 14231,10926 14208,10929 14207,10923"/>
              </emma:interpretation>
              <emma:one-of disjunction-type="recognition" id="oneOf1">
                <emma:interpretation id="interp1" emma:lang="" emma:confidence="1">
                  <emma:literal>•</emma:literal>
                </emma:interpretation>
                <emma:interpretation id="interp2" emma:lang="" emma:confidence="0">
                  <emma:literal>: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M</emma:literal>
                </emma:interpretation>
                <emma:interpretation id="interp5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584.0525">140-3529 196 0,'4'-4'72'0,"1"4"-56"0,-5 0-4 0,0 0 108 16,0 0-68-16,0 0 24 16,0 0-44-16,0 0-20 15,0 0-8-15,14-4 12 16</inkml:trace>
        </inkml:traceGroup>
        <inkml:traceGroup>
          <inkml:annotationXML>
            <emma:emma xmlns:emma="http://www.w3.org/2003/04/emma" version="1.0">
              <emma:interpretation id="{791B9B8C-90E2-469A-8B7F-D95D574A0776}" emma:medium="tactile" emma:mode="ink">
                <msink:context xmlns:msink="http://schemas.microsoft.com/ink/2010/main" type="inkWord" rotatedBoundingBox="14895,10952 15373,15265 14123,15404 13645,11090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1129.2395">140 239 268 0,'4'-20'100'0,"-4"12"-76"0,5-5-8 15,-5 5 168-15,0 0-104 16,5-4 100-16,-5 0-104 16,0-8 28-16,0 8-60 15,4-5-16-15,-4 1-16 16,0 8 8-16,0 4-12 0,-4 0-40 15,-6 8 20-15,-3 8-8 16,-5 17 12-16,-5-1 0 16,0 4 0-16,0 9 32 15,5 7-12-15,4 1 32 16,5 4-28-16,5-1-4 16,8-3-8-16,10-13-4 0,4-8 0 15,10-7 16-15,8-9-8 16,9-16-20-16,6-12 4 15,-1-9-68-15,-5-11 44 16,-4-1-40-16,-9 1 40 16,-5 8 0-16,-4 7 20 15,-9 5 36-15,-14 8-16 16,0 8 80-16,0 16-52 16,0 5-4-16,9 7-20 15,5 0-12-15,4-3 4 16,9-17 56-16,9-8-32 0,15-8-4 15,12-21-12-15,10-3-20 16,-5-5 4 0,-8 1 4-16,-10-4 0 0,-9-5 16 15,-19-4-8-15,-3 1-4 16,-19 3 0-16,-14 9-16 16,0 0 8-16,-4 15-4 15,0 13 0-15,0 12 0 16,9 8 0-16,4 9-248 15,14-1 140-15,9 4-360 16</inkml:trace>
          <inkml:trace contextRef="#ctx0" brushRef="#br0" timeOffset="-1955.8471">163-3432 60 0,'4'17'24'0,"14"3"-20"0,-4 12 0 0,0-8 16 15,-1 5-12-15,6 7-12 16,-1 13 0-16,-5 28 28 15,6 32-12-15,-6 12 76 16,1-3-52-16,0-1-12 16,4 21-16-16,-9 7 44 15,5 1-28-15,-5-21 16 16,-5-3-24-16,5 11-8 16,1 9-4-16,-1-4-4 15,4-17 0-15,1-12 8 0,0 1-4 16,-1-5 8-16,-4-4-8 15,10-12-4-15,-15-20 4 16,5-21 48-16,0 1-28 16,-9-17 60-1,5-7-48-15,-1-13 12 0,-4 4-32 16,0-8 20-16,0-8-24 16,0 0 12-16,0 0-12 15,5-4-44-15,-5 4 20 16,9-4-96-16,-9 0 60 15,0-8 24-15,0 12 16 16,0-4-12-16,0 0 12 16,0 0 4-16,0 4 4 15,0 0 8-15,0 8-4 16,0 4 76-16,5 4-44 16,-5 8-12-16,4 5-16 0,1-1 0 15,4 0-4-15,0 5-12 16,-4-1 4-16,4 0 28 15,-9 9-12-15,9 3 4 16,-5 9-8-16,5 4 4 16,5 3-8-16,-14-3 8 15,5-4-8-15,-1-9 8 16,1-11-8-16,-1-5 16 16,-4-4-12-16,0-8 24 0,-4-3-20 0,4-13 4 15,0 0-8-15,0 0-8 16,-5 4 4-16,5-8 4 15,-4 4-4-15,4 0-12 16,0-5 4-16,-5 5 12 16,5 0-4-16,0 0-336 15,0 0 180 1,0 0-116-16</inkml:trace>
          <inkml:trace contextRef="#ctx0" brushRef="#br0" timeOffset="-751.0803">1082 684 540 0,'-32'4'200'0,"28"0"-156"0,-1 8-12 0,5 5 44 15,0-1-48-15,9 4-4 16,5 4-12-16,9-8 8 0,4-3-12 16,5-5 32-16,0-4-24 0,0-8 12 15,0-4-16-15,-5-9-8 16,-9-3 0-16,-9-8-24 16,-9 4 12-16,-13-1 4 15,-1 1 4-15,-9 12-28 16,-9 12 16-16,1 0 4 15,3 8 8-15,10 4-152 16,18-4 84-16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8:13.25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3B7E1D1-1324-4DBB-B25C-D9C2C78ED571}" emma:medium="tactile" emma:mode="ink">
          <msink:context xmlns:msink="http://schemas.microsoft.com/ink/2010/main" type="inkDrawing" rotatedBoundingBox="7014,3029 7059,5837 7024,5838 6979,3030" semanticType="verticalRange" shapeName="Other">
            <msink:sourceLink direction="with" ref="{13391BF0-C878-486C-B4DC-D0717EBCBE73}"/>
          </msink:context>
        </emma:interpretation>
      </emma:emma>
    </inkml:annotationXML>
    <inkml:trace contextRef="#ctx0" brushRef="#br0">-4 42 456 0,'0'-20'168'0,"0"20"-128"0,0-4-16 0,0 0 148 16,4 4-100-16,-4-4 68 16,5 0-80-16,-5-4 36 15,0 8-56-15,0-4 32 16,0 8-40-16,0 0 8 16,0 8-24-16,-5 32 28 15,1 13-28-15,4 64 12 16,4 5-16-16,-4 80 20 15,0-3-20-15,0 64-4 16,9-16-4-16,-9 8 12 16,14-41-8-16,-14-7 48 0,5-41-28 15,-1-17 20-15,1-27-28 0,-5-21 28 16,0-24-32-16,0-8-164 16,9-21 80-16,0-15-300 15,0-9 204-15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8:14.1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3AF7A23-9379-4CBB-B151-DAB9587CE8B6}" emma:medium="tactile" emma:mode="ink">
          <msink:context xmlns:msink="http://schemas.microsoft.com/ink/2010/main" type="inkDrawing" rotatedBoundingBox="9652,3061 9804,5716 9732,5721 9579,3065" semanticType="verticalRange" shapeName="Line">
            <msink:sourceLink direction="with" ref="{0736F7F9-8AE3-439B-A8F5-AB60A1481707}"/>
            <msink:sourceLink direction="with" ref="{7FAE6D17-97F7-45C3-928C-42BBBE4FB153}"/>
            <msink:sourceLink direction="with" ref="{2929B39B-1149-4CB6-A221-3FFF8591A65E}"/>
            <msink:sourceLink direction="with" ref="{524ED50F-19A1-43D8-A742-C0D03D5DE188}"/>
          </msink:context>
        </emma:interpretation>
      </emma:emma>
    </inkml:annotationXML>
    <inkml:trace contextRef="#ctx0" brushRef="#br0">-5 169 560 0,'0'-53'208'0,"0"33"-164"0,10 4-8 16,-6 4 120-1,1 0-92-15,-1-1 72 0,1-3-80 16,-1 0 48-16,1 8-60 0,-5 4 4 16,4 4-28-16,-4 16 32 15,10 12-28-15,-1 66 12 16,-5 11-20-16,5 85-16 15,5 4-4-15,-9 61 48 16,8-20-24-16,1 0 24 16,-1-41-24-16,1-4 8 15,0-32-16-15,-5 0 36 16,-5-29-24-16,-4-7 20 16,0-25-24-16,-4-12-212 15,-5-12 104-15,-5-17-424 16,0-11 284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58.2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8D2D981-FBFA-4A8B-ADDF-AADDDF6C1BD1}" emma:medium="tactile" emma:mode="ink">
          <msink:context xmlns:msink="http://schemas.microsoft.com/ink/2010/main" type="writingRegion" rotatedBoundingBox="7479,1939 7435,6350 6409,6340 6453,1929"/>
        </emma:interpretation>
      </emma:emma>
    </inkml:annotationXML>
    <inkml:traceGroup>
      <inkml:annotationXML>
        <emma:emma xmlns:emma="http://www.w3.org/2003/04/emma" version="1.0">
          <emma:interpretation id="{2515A2A7-F0BC-414E-B46A-F839A68156EC}" emma:medium="tactile" emma:mode="ink">
            <msink:context xmlns:msink="http://schemas.microsoft.com/ink/2010/main" type="paragraph" rotatedBoundingBox="7479,1939 7435,6350 6409,6340 6453,19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390A6ED-FEE9-4431-8833-E842D2D1DEC9}" emma:medium="tactile" emma:mode="ink">
              <msink:context xmlns:msink="http://schemas.microsoft.com/ink/2010/main" type="line" rotatedBoundingBox="7479,1939 7435,6350 6409,6340 6453,1929"/>
            </emma:interpretation>
          </emma:emma>
        </inkml:annotationXML>
        <inkml:traceGroup>
          <inkml:annotationXML>
            <emma:emma xmlns:emma="http://www.w3.org/2003/04/emma" version="1.0">
              <emma:interpretation id="{10E33093-B30E-47C8-8D2C-18875CBEE3D2}" emma:medium="tactile" emma:mode="ink">
                <msink:context xmlns:msink="http://schemas.microsoft.com/ink/2010/main" type="inkWord" rotatedBoundingBox="7242,1937 7233,2747 6992,2744 7000,1934">
                  <msink:destinationLink direction="to" ref="{70526A54-1E88-4620-8075-7325E02F1DD6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7-3 704 0,'-27'0'264'0,"13"8"-208"0,0-4-12 0,5 0 64 15,9 4-68-15,-9 0 8 16,9 4-28-16,-4 1-128 15,4 3 60-15</inkml:trace>
          <inkml:trace contextRef="#ctx0" brushRef="#br0" timeOffset="-12357.0442">-137 94 560 0,'-4'-8'208'0,"4"8"-164"0,-5 4-8 15,0-4 120 1,5 8-92-16,-4 0 88 16,4 8-88-16,-5-4 48 15,14 13-68-15,-13 7 68 16,4 5-64-16,0 3-16 16,0-4-20-16,0 1 0 15,0-5-8-15,-5-3 8 16,1-1-8-16,-1-8 32 0,10-4-20 0,-5 1-76 15,0-13 32-15,4 0-528 16,10 0 304-16</inkml:trace>
          <inkml:trace contextRef="#ctx0" brushRef="#br0" timeOffset="134.3567">-96 685 404 0,'18'48'148'0,"-18"-48"-112"0,18 37-12 0,-8-17 12 16,8-4-24-16</inkml:trace>
        </inkml:traceGroup>
        <inkml:traceGroup>
          <inkml:annotationXML>
            <emma:emma xmlns:emma="http://www.w3.org/2003/04/emma" version="1.0">
              <emma:interpretation id="{658220A4-CA9B-4F68-A4E8-A319021A459B}" emma:medium="tactile" emma:mode="ink">
                <msink:context xmlns:msink="http://schemas.microsoft.com/ink/2010/main" type="inkWord" rotatedBoundingBox="7306,3156 7301,3614 6714,3608 6719,3150"/>
              </emma:interpretation>
            </emma:emma>
          </inkml:annotationXML>
          <inkml:trace contextRef="#ctx0" brushRef="#br0" timeOffset="-13620.0114">-346 1255 384 0,'-23'-8'140'0,"23"8"-108"0,-5-8-8 0,1 4 180 16,8 4-116-16,-8-8 80 15,4 4-100-15,-9-4 16 16,0 8-48-16,-10-4 48 16,10 8-48-16,-4-4 12 15,4 4-32-15,9 0 20 16,13 4-24-16,5-4 76 16,14 0-52-16,18-8 12 15,10 0-28-15,21-4 16 16,-3 4-24-16,8 4-108 15,-13 4 48-15,-18 4-252 16,-14 8 164-16</inkml:trace>
          <inkml:trace contextRef="#ctx0" brushRef="#br0" timeOffset="243.1466">-146 1223 436 0,'9'20'160'0,"-9"-20"-124"0,18 21-8 15</inkml:trace>
          <inkml:trace contextRef="#ctx0" brushRef="#br0" timeOffset="357.6284">-119 1604 572 0,'-9'24'208'0,"9"-24"-160"0,9 24-12 0,0-16-12 16,1 4-20-16</inkml:trace>
        </inkml:traceGroup>
        <inkml:traceGroup>
          <inkml:annotationXML>
            <emma:emma xmlns:emma="http://www.w3.org/2003/04/emma" version="1.0">
              <emma:interpretation id="{1AB5DCD7-414E-413C-BAD3-B023B6BD9AE9}" emma:medium="tactile" emma:mode="ink">
                <msink:context xmlns:msink="http://schemas.microsoft.com/ink/2010/main" type="inkWord" rotatedBoundingBox="7055,4033 7049,4648 6426,4641 6432,4027">
                  <msink:destinationLink direction="with" ref="{5F41676D-DA11-4E66-A59C-FC22D7C0B367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3110.5897">-701 2591 424 0,'-10'4'156'0,"10"-4"-120"0,-9 4-8 0,5-4 192 16,4 4-124-16,-5-4 76 15,5 0-100-15,-4 0 32 16,4 0-64-16,-5 0 68 15,5 0-60-15,5 0 44 16,8 0-52-16,15-4 60 16,13 4-60-16,13-8 8 15,1 8-28-15,9-4-4 16,-1 8-8-16,-3-4 4 16,-10 0-8-16,-9 0-4 15,-5 0 4-15,-9 0-84 0,-4 0 44 16,-5-4-100-16,-4 4 76 0,-14-4-156 15,9 0 120 1,0 0-596-16,5 4 384 0</inkml:trace>
          <inkml:trace contextRef="#ctx0" brushRef="#br0" timeOffset="659.2532">-192 2563 932 0,'0'28'348'0,"0"-28"-272"0,0 24-20 15,0-12 4 1,10 5-44-16,-1-5-92 16,4 4 40-16,1 0-552 15,-5 4 324-15</inkml:trace>
          <inkml:trace contextRef="#ctx0" brushRef="#br0" timeOffset="510.3563">-164 2093 780 0,'-14'49'288'0,"14"-49"-224"0,0 28-20 0,0-12 4 15,5 0-36-15,-1 1-240 16,5 3 120-16</inkml:trace>
        </inkml:traceGroup>
        <inkml:traceGroup>
          <inkml:annotationXML>
            <emma:emma xmlns:emma="http://www.w3.org/2003/04/emma" version="1.0">
              <emma:interpretation id="{D1E2B963-E49B-4BC0-8F2C-93C7C6C41333}" emma:medium="tactile" emma:mode="ink">
                <msink:context xmlns:msink="http://schemas.microsoft.com/ink/2010/main" type="inkWord" rotatedBoundingBox="7442,5632 7435,6350 6758,6343 6765,562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489.6167">-155 3825 560 0,'0'-16'208'0,"0"16"-164"0,4-12-8 0,1 4 180 16,0 8-124-16,-1-16 88 16,5 12-108-16,0-13 32 15,0 9-60-15,10 0 36 16,3 0-44-16,15-4 8 15,-1 4-28-15,10 0 36 16,-1 0-28-16,1 8-24 16,-5 0 0-16,-5 8 8 15,-4 0-4-15,-18 0 16 16,-1 8-12-16,-22-4 16 16,0 5-16-16,-18-5-20 15,0 4 4-15,-10-8-120 16,5 8 72-16,-4-12-304 15,9 12 200-15</inkml:trace>
          <inkml:trace contextRef="#ctx0" brushRef="#br0" timeOffset="2744.2939">-228 3825 612 0,'-14'-8'228'0,"14"8"-180"0,-9 8-12 0,5 0 140 16,8-8-104-16,-8 9 44 15,-1 3-72-15,-8 16 20 16,3-8-36-16,-8 17 16 16,9 7-24-16,-9 17 16 15,4 4-20-15,-4-1 64 16,9-15-48-16,-5 8 16 16,5-13-32-16,0-16 28 15,9 1-28-15,-5-21-76 16,10 8 32-16,-5-24-432 15,9 8 256-15</inkml:trace>
        </inkml:traceGroup>
      </inkml:traceGroup>
    </inkml:traceGroup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8:42.97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94F9723-68A7-456A-A876-762B87311987}" emma:medium="tactile" emma:mode="ink">
          <msink:context xmlns:msink="http://schemas.microsoft.com/ink/2010/main" type="inkDrawing" rotatedBoundingBox="13083,7361 19574,7068 19580,7218 13090,7511" semanticType="underline" shapeName="Other">
            <msink:sourceLink direction="with" ref="{000D2070-1256-430D-A3C5-35EF96E9D56A}"/>
            <msink:sourceLink direction="with" ref="{8466498E-57BE-4B28-812B-580F984C8B00}"/>
          </msink:context>
        </emma:interpretation>
      </emma:emma>
    </inkml:annotationXML>
    <inkml:trace contextRef="#ctx0" brushRef="#br0">39 422 612 0,'-27'-29'228'0,"27"29"-180"0,-10-16-12 15,6 4 132 1,8 8-100-16,1-8 104 0,4 0-96 16,5-5 48-16,4 5-72 0,0-8 16 15,5 8-40-15,9 4 0 16,0 8-16-16,31 4 12 15,10 4-16-15,50 0-28 16,5 8 8-16,95-12 32 16,9 4-12-16,150-20-8 15,-17 8-4-15,167-16 64 16,-49-4-32-16,86-9-4 16,-82 9-12-16,41-8 0 15,-82 7-8-15,-13-3 16 16,-87 12-12-16,-45 0 48 15,-69 3-28-15,-55-7 40 16,-58 8-40-16,-60 0-136 16,-27 8 56-16,-51-8-396 15,-12 8 248-15</inkml:trace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7:57.9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15T16:18:50.250"/>
    </inkml:context>
  </inkml:definitions>
  <inkml:traceGroup>
    <inkml:annotationXML>
      <emma:emma xmlns:emma="http://www.w3.org/2003/04/emma" version="1.0">
        <emma:interpretation id="{BB379ACE-EEBA-473D-AF4F-D9B7DFCF01F1}" emma:medium="tactile" emma:mode="ink">
          <msink:context xmlns:msink="http://schemas.microsoft.com/ink/2010/main" type="writingRegion" rotatedBoundingBox="2007,709 17906,-188 18846,16446 2947,17345"/>
        </emma:interpretation>
      </emma:emma>
    </inkml:annotationXML>
    <inkml:traceGroup>
      <inkml:annotationXML>
        <emma:emma xmlns:emma="http://www.w3.org/2003/04/emma" version="1.0">
          <emma:interpretation id="{6456BB66-5F41-496D-8EA6-6A1045FC253C}" emma:medium="tactile" emma:mode="ink">
            <msink:context xmlns:msink="http://schemas.microsoft.com/ink/2010/main" type="paragraph" rotatedBoundingBox="3433,629 16092,-86 16174,1366 3515,208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EAA4FB4-12D0-4DF1-A6FE-FB8A174922FB}" emma:medium="tactile" emma:mode="ink">
              <msink:context xmlns:msink="http://schemas.microsoft.com/ink/2010/main" type="line" rotatedBoundingBox="3433,629 16092,-86 16174,1366 3515,2081"/>
            </emma:interpretation>
          </emma:emma>
        </inkml:annotationXML>
        <inkml:traceGroup>
          <inkml:annotationXML>
            <emma:emma xmlns:emma="http://www.w3.org/2003/04/emma" version="1.0">
              <emma:interpretation id="{2D659146-455D-40D9-81FE-94F71EC9BF17}" emma:medium="tactile" emma:mode="ink">
                <msink:context xmlns:msink="http://schemas.microsoft.com/ink/2010/main" type="inkWord" rotatedBoundingBox="3448,903 4760,829 4802,1579 3491,165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1 15 580 0,'0'-12'216'0,"5"16"-168"0,-5-8-12 0,0 0 100 15,0 8-80-15,0-8 60 16,0 4-72-16,-5 0 32 15,5 4-44-15,-4-4 16 16,4 0-28-16,-5 0 8 16,1 8-16-16,-5 8 12 15,9 4-16-15,-9 17-12 16,4 3 0-16,-4 25 4 0,4 0 0 16,-4 20 0-16,9-8 0 0,-9-9 8 15,5-7-4-15,-1-8 8 16,5-9-8-16,-4-7-12 15,4-9 4-15,0-8-48 16,0-4 24-16,0-7-248 16,0-5 152-1</inkml:trace>
          <inkml:trace contextRef="#ctx0" brushRef="#br0" timeOffset="733.9513">614 302 416 0,'-4'-16'152'15,"4"16"-116"-15,0-8-12 0,0 4 188 16,0 4-120-16,0-8 44 16,0 16-84-16,4-8 52 15,1 0-64-15,-1 0 20 16,1 0-40-16,4 0 60 15,9 4-44-15,-4-4 20 16,4 12-36-16,9-8 0 16,1-4-12-16,17 0 4 15,5 4-8-15,19-4-12 16,-10 4 4-16,0-4 12 16,-4 4-4-16,-10-4 32 0,-8 0-20 15,-1-4 32-15,-9 0-32 0,-13-4 20 16,4 0-20-16,-9-4-112 15,0 4 48-15,-4 4-384 16,4 4 236-16</inkml:trace>
          <inkml:trace contextRef="#ctx0" brushRef="#br0" timeOffset="1589.3654">792 43 572 0,'-9'-24'208'0,"13"16"-160"0,-4-8-12 0,0 8 164 16,0 4-116-16,0-4 52 15,0 3-76-15,0 1-12 16,0 4-28-16,0 13 24 16,0 7-28-16,0 12 4 15,0 9-12-15,0 11-8 16,5 1 4-16,-14 12-4 16,13-1 0-16,5-3 16 15,0-4-8-15,-4-13-100 16,0-3 48-16,-1-9-140 15,5-8 104-15</inkml:trace>
        </inkml:traceGroup>
        <inkml:traceGroup>
          <inkml:annotationXML>
            <emma:emma xmlns:emma="http://www.w3.org/2003/04/emma" version="1.0">
              <emma:interpretation id="{54AD3149-9494-4E20-AAD9-B4D7B44DF6D0}" emma:medium="tactile" emma:mode="ink">
                <msink:context xmlns:msink="http://schemas.microsoft.com/ink/2010/main" type="inkWord" rotatedBoundingBox="5243,631 8354,455 8430,1803 5319,19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281.3959">1866-25 592 0,'-9'20'220'0,"9"-20"-172"0,-4 56-12 15,-1-19 48 1,5-1-52-16,-5 41 4 16,10 8-20-16,-5 4 16 15,0 0-20-15,-5-16 48 0,5-12-32 0,-9-9 28 16,9-7-28-16,-13-13 0 15,13-3-16-15,-9-13 20 16,9 0-20-16,0-16 4 16,4 0-8-16,5-24-24 15,5-5 8-15,4-39-92 16,-4-5 52-16,4-20-72 16,5 4 64-16,-1-13 24 15,6 21 16-15,-1 9 112 16,0 19-52-16,1 9 88 15,-1 19-76-15,5 17 44 16,0 8-60-16,0 12 32 16,0 4-40-16,-1 5-20 15,1-1-4-15,-9 4 16 16,0-4-12-16,-10 5 24 16,-3-9-24-16,-10 4-4 15,-10 0-4-15,-12-3-172 16,-1 3 92-16,-23-4-84 15,15-4 92-15,-24-16-16 16,19 0 48-16,-10-8 60 16,10-4-16-16,-5 8 12 15,13-5-12-15,5 5 48 16,10 8-32-16,4 0 52 16,13 13-44-16,5 11 28 15,10 12-32-15,3 1-8 0,10 7-12 16,-4 9 4-16,3-9-8 15,10-3 24-15,-4-5-16 16,13-7 24-16,-14-1-24 0,5-8 4 16,-13 0-8-1,-1-8 36-15,-4 5-20 0,-10-5-56 16,1 0 16-16</inkml:trace>
          <inkml:trace contextRef="#ctx0" brushRef="#br0" timeOffset="3739.429">2677 735 372 0,'0'-12'140'0,"0"12"-112"0,-9 0-4 0,9 0 196 15,0 0-124-15,-10 0 104 16,10 0-116-16,-4 0 8 15,8 0-56-15,-4 4 20 16,0 8-28-16,-4 5-16 16,4-1-8-16,0 0 4 15,0 4-4-15,-9-4-4 16,9 1 4-16,0-1 4 16,0 0-4-16,-14-4 16 15,14 0-12-15,-9-8-4 16,9 4 0-16,-9-8-68 15,18 0 36-15,-9 0-148 0,0 0 100 0,0-4-292 16,9 4 204-16</inkml:trace>
          <inkml:trace contextRef="#ctx0" brushRef="#br0" timeOffset="4233.2418">2841 723 456 0,'0'-8'168'0,"0"8"-128"0,22-8-16 0,-17 4 96 16,13 4-72-16,-4-4 52 15,4 8-60-15,5-4 68 16,-1 4-60-16,1 4 0 16,0 4-28-16,-9 0 32 15,4 5-28-15,-27-5-4 16,9 4-12-16,-23-4 12 15,9 8-12-15,-8-4-4 16,3 1 0-16,-3-5 40 16,8 0-24-16,5 0-8 0,0-8-8 15,9 0 12-15,9 0-8 0,0-4 16 16,14 0-16-16,9-4-12 16,4 4 0-16,-4-4 20 15,-9 4-8-15,8-4-12 16,-12 8 0-16,-1-8-104 15,-4 4 60-15,-5 0-252 16,0 0 164-16</inkml:trace>
          <inkml:trace contextRef="#ctx0" brushRef="#br0" timeOffset="5103.658">3646 104 528 0,'-9'-8'196'0,"9"8"-152"0,0 4-12 0,-13 0 132 31,26 8-96-31,-13 12 60 0,9 5-72 0,-18 23-44 16,18 9-8-16,-18 12 20 15,9-4-12-15,-4-4 4 16,4-9-8-16,-9-11 20 16,4-5-16-16,0-7 4 15,5-9-8-15,-9-4 12 16,5-4-12-16,-5-12 16 16,9 0-16-16,-9-12 4 15,9 0-4-15,-5-24-32 16,5 3 12-16,-9-35-64 15,14 3 40-15,4-20-44 16,9 12 44-16,5-4 20 16,4 13 12-16,14 3 36 15,-9 13-16-15,13-5 108 16,10 17-68-16,0 3 36 16,-1 13-52-16,1 4 20 15,-19 12-32-15,5 4-8 16,-9 4-12-16,5 4 12 15,-15-4-12-15,-4 8 32 16,-4 5-24-16,-14-5 4 16,0 4-12-16,-14-4-76 0,5 5 36 15,-22-9-84-15,-6 4 64 0,-13-12-36 16,4 4 52-16,-13-12 4 16,5 4 16-16,-1-4 20 15,14 0 0-15,-4 0 8 16,22 8-8-16,14 4 16 15,0 8-12-15,18 12 60 16,9 9-40-16,18 11 32 16,-4 5-32-16,14 0-16 15,-10-5-8-15,10-3 12 16,-10-5-8-16,-4-7 32 16,-5-1-24-16,-4-8 4 15,0 1-12-15,-5-5 12 16,-4-4-12-16,-5-4-4 15,4 4 0-15,1-8-236 16,0 1 128-16</inkml:trace>
          <inkml:trace contextRef="#ctx0" brushRef="#br0" timeOffset="5509.3709">4225 622 600 0,'-5'-8'224'0,"5"8"-176"0,14-16-12 0,-5 16 104 15,0 0-84-15,5 0 60 16,4 8-72-16,0 0-20 16,5 12-16-16,-10-4 8 15,1 5-8-15,-14 3 16 16,-5-4-16-16,-13-4 4 15,5 13-4-15,-10-13 28 16,9 4-20-16,-4-12 48 16,4 8-36-16,1-8-4 15,8 1-16-15,1-9-16 16,4 4 4-16,4-4 28 16,5 0-12-16,9 0 32 15,5 0-28-15,0-4-4 16,4 4-8-16,5-5 12 15,0 1-8-15,0-4-4 16,-5 8 0-16,5-8-148 16,-5 0 80-16,1 0-220 15,4 8 160-15</inkml:trace>
          <inkml:trace contextRef="#ctx0" brushRef="#br0" timeOffset="5963.4454">4762 622 572 0,'-9'-12'208'0,"9"12"-160"0,9 0-12 0,-9 0 120 16,0 0-92-16,4-4 60 16,1 4-68-16,-1 0 0 15,1 4-32-15,4 0 32 16,0 4-32-16,0 0-4 15,5 4-12-15,-5 0 20 16,5 5-16-16,-10-5 24 16,1 0-24-16,-10 0-40 15,1 0 16-15,-14-4-44 16,13 4 36-16,-9-3-4 16,5-1 16-16,0-4-36 15,9 0 24-15,0 0-12 16,9 0 20-16,5 0 24 15,9 0-4-15,-1 0-20 16,1 4 4-16,-5-4-4 16,5 4 4-16,-14 0 88 15,-4 0-48-15,-5 4 60 16,-9 1-52-16,-14-1-4 16,9 4-20-16,-8-4-4 15,3 0-4-15,-3-4-24 16,8 0 8-16,0-8-260 15,10 0 148-15</inkml:trace>
          <inkml:trace contextRef="#ctx0" brushRef="#br0" timeOffset="6545.3351">4097-171 572 0,'0'-8'208'0,"0"8"-160"0,0 0-12 0,0 0 144 16,0 0-104-16,-9-8 52 15,9 8-80-15,-9-8-16 16,18-1-20-16,-9 1-12 15,0-4 4-15,5-4-24 16,-1 8 12-16,1-20 4 16,4 11 4-16,-5-3 0 15,5 4 0-15,-4 4 8 16,4-4-4-16,0 16 24 0,0 0-16 16,0 0 24-16,0 16-24 0,5-4 48 15,0 8-32-15,4 0-4 16,-4 1-16-16,4-9 48 31,5 0-32-31,-1-12 32 0,1 0-28 0,0-16 36 16,9 0-36-16,-9-17 4 15,8 9-20-15,-8-8 12 16,0 7-16-16,-14 5-180 16,14 8 96-16</inkml:trace>
        </inkml:traceGroup>
        <inkml:traceGroup>
          <inkml:annotationXML>
            <emma:emma xmlns:emma="http://www.w3.org/2003/04/emma" version="1.0">
              <emma:interpretation id="{F4A7A629-B263-4761-B1D1-1C52E04F4F25}" emma:medium="tactile" emma:mode="ink">
                <msink:context xmlns:msink="http://schemas.microsoft.com/ink/2010/main" type="inkWord" rotatedBoundingBox="8853,322 13258,73 13339,1521 8935,177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7429.4945">5477 541 696 0,'-23'-4'256'15,"23"4"-196"-15,0 4-20 0,0 0 68 16,0 0-68-16,13 0 44 15,-3-4-48-15,8 0-20 16,5 0-8-16,13-12-8 16,-4 4 0-16,23-12 16 15,4 0-8 1,-5-9-12-16,1 5 0 0,-14-4 48 16,0 7-24-16,-18-7 8 15,-10 4-16-15,-17-1 28 0,-5 5-24 0,-19-8 4 31,6 12-12-31,-24 0-32 0,19 3 12 0,-14 9-4 16,9 4 8 0,-9 8 0-16,9-4 0 0,-18 5 8 15,18 11 0-15,-9 4 0 16,9 8 0-16,0 17 32 16,10 0-16-16,8 11-24 15,23-3 4-15,5 4 28 16,18-9-16-16,9-11 8 15,4-1-8-15,28-7 20 16,-5-9-16-16,10-4 12 16,-6-4-12-16,-3-4 20 15,-10-3-20-15,-9-9-48 16,-9 0 20-16,-9-9-156 16,0 5 96-16,-5-12-520 15,-4 4 328-15</inkml:trace>
          <inkml:trace contextRef="#ctx0" brushRef="#br0" timeOffset="7854.573">6041-252 748 0,'-32'-41'276'0,"32"41"-216"0,-4-8-16 0,8 4 84 15,5 8-80-15,10-8 24 16,3 0-40-16,10-4-12 16,5 4-12-16,4-8 4 15,0 4-8-15,9-4 24 16,-5 4-16-16,10 0-100 15,-1 8 44-15,1 0-236 16,0-5 156-16</inkml:trace>
          <inkml:trace contextRef="#ctx0" brushRef="#br0" timeOffset="8556.4181">6838-527 716 0,'0'-8'264'0,"0"8"-204"0,4 0-16 0,-4 0 52 16,19 4-60-16,-6 4 12 16,6 4-28-16,-6 8 16 15,1 0-24-15,4 13 4 16,0 3-8-16,-13 9 20 16,4 3-16-16,-18-3 4 15,4-1-8-15,-17-7 4 16,-1-5-8-16,-14-8-4 15,5-3 4-15,-4-13 20 16,9 0-12-16,8-8-12 16,10 0-4-16,14-4-32 15,13 4 20-15,14-4 4 16,4 4 12-16,10-4 8 16,0 4-4-16,13-4-92 15,-9 4 52-15,14-8-208 0,-1 3 136 16,1-3-244-16,-9 4 200 15,-5-8-84-15,-5 0 136 0,-8-12 76 16,-5 8 16-16,-10-21-4 16,1 9 4-16,-14-13 136 15,0 13-68-15,-4-4 272 16,4 11-184-16,-5 13 48 16,1 8-116-16,-10 25 56 15,5 15-76-15,-9 33-4 16,5 0-36-16,-14 8 4 15,4-8-12-15,-18 3 64 16,9-11-44-16,-18 0 76 16,5-4-60-16,-19-13 8 15,10-3-32-15,-10-17 4 16,10-4-16-16,-1-24-68 16,14-8 28-16,0-20-236 15,10 4 148-15</inkml:trace>
          <inkml:trace contextRef="#ctx0" brushRef="#br0" timeOffset="8697.7943">7494-661 996 0,'22'-36'368'0,"-22"36"-284"0,18 8-24 16,-8 0 28-1,-6 4-60-15,5 4-108 16,0 0 40-16</inkml:trace>
          <inkml:trace contextRef="#ctx0" brushRef="#br0" timeOffset="9787.936">7921 569 540 0,'-4'0'200'0,"4"0"-156"0,-5 0-12 0,1-4 80 15,8 0-68-15,-4-12 68 16,5 8-60-16,-5-28 32 15,9 7-48-15,0-15 16 16,5-1-32-16,4-19-8 16,0 15-8-16,-4-24 40 15,4 16-24-15,-13-40 0 16,4 12-12-16,0-16-16 16,-5 20 4-16,-4 4 28 15,10 21-12-15,8-5 68 16,-5 21-48-16,6-5-4 15,-1 17-16-15,0-9 16 0,14 13-16 16,-5-8 12-16,5 19-12 16,0-11-8-16,-5 12 0 0,1 4-4 15,-6 8 0 1,-3 4 0-16,-1 12 0 0,-9 8 16 16,-5 5-8-16,-13 7-20 15,5 1 4-15,-14 7-32 16,-1-7 24-16,-3-9-40 15,3 4 36-15,1-16 8 16,9-3 8-16,0-17-24 16,4-1 16-16,10-7 4 15,4 0 8-15,5 0-44 16,4 4 24-16,0 16-4 16,0 0 16-16,1 20-12 15,3 5 12-15,-8 7 4 16,0 1 4-16,-14-1 68 15,4 1-36-15,-17-9 60 16,3-4-56-16,-17-3 0 16,0-5-20-16,-14-8 8 15,9 0-16-15,0-12-92 16,9-4 48-16,19-8-404 16,4 4 244-16</inkml:trace>
          <inkml:trace contextRef="#ctx0" brushRef="#br0" timeOffset="10147.939">8468-66 520 0,'13'0'192'0,"-13"0"-152"0,19 4-8 0,-10-4 36 15,0 4-44-15,9 0 32 16,0 4-28-16,-4 0 16 15,4 5-24-15,-13-1 28 16,-1 4-32-16,-13 0 40 16,0 4-32-16,-9-8 4 15,0 5-16-15,-5-5 36 16,5 0-24-16,4-4 12 16,5 0-20-16,0-8 8 15,9 4-12-15,4-8 20 16,10 4-20-16,4-4-12 15,10 4-4-15,8-4 20 16,0 4-8-16,14-4 16 16,-9 4-16-16,0-4-92 15,0 8 48-15,-4-4-316 16,-1 0 196-16</inkml:trace>
          <inkml:trace contextRef="#ctx0" brushRef="#br0" timeOffset="10644.2588">9133-21 704 0,'-10'0'264'0,"10"0"-208"0,0-9-12 0,5 1 20 16,9 4-44-16,13-16 36 15,5-4-32-15,22-13 12 16,1-7-20-16,0-13 20 16,-1 9-24-16,-8-9 12 15,-5 12-12-15,-14-11 28 16,-9 15-24-16,-13-7 20 15,-5 11-20-15,-14-3 44 16,5 8-32-16,-14 3 28 16,1 13-28-16,-15 8-16 15,5 8-8-15,-9 12 12 16,0 4-8-16,5 13 4 16,0 3-4-16,4 17 4 15,9-1-8-15,-4 13-12 16,22-1 4-16,-4 1-4 15,9-4 0-15,9-5 24 16,14-15-8-16,0-1 24 16,8-11-20-16,6-5-208 0,4-4 108 15,4-8-432-15,-8 4 288 16</inkml:trace>
          <inkml:trace contextRef="#ctx0" brushRef="#br0" timeOffset="10972.4895">9583-74 756 0,'-4'-4'280'0,"4"4"-216"0,0-8-20 0,0 0 76 16,9 8-76-16,4-8 24 16,10 8-36-16,-9 0-20 15,4 8-8-15,-4 0 12 16,-5 8-8-16,0 4 4 15,-4 5-4-15,-10-5 36 16,-4 0-20-16,-9-4-12 16,4 0-8-16,0-8-4 15,5 5 0-15,0-5 0 16,9 0 0-16,18 0 24 16,5 0-12-16,0-8 24 15,0 4-24-15,8-4-188 16,1 8 92-16,-4-8-228 15,-1 0 176-15</inkml:trace>
        </inkml:traceGroup>
        <inkml:traceGroup>
          <inkml:annotationXML>
            <emma:emma xmlns:emma="http://www.w3.org/2003/04/emma" version="1.0">
              <emma:interpretation id="{6BA9EB09-2E06-4236-92EA-BA90E10EA71A}" emma:medium="tactile" emma:mode="ink">
                <msink:context xmlns:msink="http://schemas.microsoft.com/ink/2010/main" type="inkWord" rotatedBoundingBox="14407,1019 14945,988 14955,1172 14417,120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1591.0031">10931 286 880 0,'-5'4'328'0,"5"-4"-256"0,28 8-16 0,-15-8 72 0,6 4-80 0,12-8-12 0,6 4-20 0,13-8 4 0,5 4-12 0,17-8-224 0,6 4 120 0,-1 4-316 15,1 0 232-15</inkml:trace>
          <inkml:trace contextRef="#ctx0" brushRef="#br0" timeOffset="11398.1916">11004 136 860 0,'4'-12'320'0,"-4"12"-248"0,5-4-20 0,4 0 148 15,-4 8-120-15,8-8 20 16,5 4-60-16,1-4-8 16,3 8-20-16,1-4-8 15,4 0 0-15,1 0-268 0,-1 0 144 16</inkml:trace>
        </inkml:traceGroup>
        <inkml:traceGroup>
          <inkml:annotationXML>
            <emma:emma xmlns:emma="http://www.w3.org/2003/04/emma" version="1.0">
              <emma:interpretation id="{85740C49-FB81-4123-B8AC-7E3F0E5EB535}" emma:medium="tactile" emma:mode="ink">
                <msink:context xmlns:msink="http://schemas.microsoft.com/ink/2010/main" type="inkWord" rotatedBoundingBox="15867,913 16147,898 16163,1170 15883,1186"/>
              </emma:interpretation>
              <emma:one-of disjunction-type="recognition" id="oneOf4">
                <emma:interpretation id="interp4" emma:lang="" emma:confidence="0">
                  <emma:literal>0</emma:literal>
                </emma:interpretation>
                <emma:interpretation id="interp5" emma:lang="" emma:confidence="0">
                  <emma:literal>o</emma:literal>
                </emma:interpretation>
                <emma:interpretation id="interp6" emma:lang="" emma:confidence="0">
                  <emma:literal>O</emma:literal>
                </emma:interpretation>
                <emma:interpretation id="interp7" emma:lang="" emma:confidence="0">
                  <emma:literal>U</emma:literal>
                </emma:interpretation>
                <emma:interpretation id="interp8" emma:lang="" emma:confidence="0">
                  <emma:literal>u</emma:literal>
                </emma:interpretation>
              </emma:one-of>
            </emma:emma>
          </inkml:annotationXML>
          <inkml:trace contextRef="#ctx0" brushRef="#br0" timeOffset="12009.2792">12474 19 540 0,'-9'-8'200'0,"9"8"-156"0,0 0-12 15,0 0 96 1,9 0-76-16,-9 0 84 16,0 0-76-16,-9 8 32 0,0 12-56 0,-5-4 60 15,5 5-56-15,-13 7 0 16,12-4-24-16,-3 5-20 15,13-1 0-15,0 0-4 16,13 1 0-16,6-9 44 16,13-4-24-16,-5-12 8 15,5-4-12-15,9-8 28 16,-5-4-20-16,-4-4 48 16,-9-9-36-16,-14-3 4 15,5 0-20-15,-24-5 100 16,1 21-64-16,-13-12 44 15,3 12-56-15,-13 4-56 16,23-4 12-16,-4 3-80 16,4 9 48-16,9 0-388 15,9 9 236-15</inkml:trace>
        </inkml:traceGroup>
      </inkml:traceGroup>
    </inkml:traceGroup>
    <inkml:traceGroup>
      <inkml:annotationXML>
        <emma:emma xmlns:emma="http://www.w3.org/2003/04/emma" version="1.0">
          <emma:interpretation id="{EF050865-7BEA-42A0-BC95-B955F28AB9C8}" emma:medium="tactile" emma:mode="ink">
            <msink:context xmlns:msink="http://schemas.microsoft.com/ink/2010/main" type="paragraph" rotatedBoundingBox="5515,3870 5480,3224 5540,3221 5576,386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24ED50F-19A1-43D8-A742-C0D03D5DE188}" emma:medium="tactile" emma:mode="ink">
              <msink:context xmlns:msink="http://schemas.microsoft.com/ink/2010/main" type="line" rotatedBoundingBox="5515,3870 5480,3224 5540,3221 5576,3867">
                <msink:destinationLink direction="with" ref="{13AF7A23-9379-4CBB-B151-DAB9587CE8B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DB19C84-CF89-4340-915F-CA807E500AFD}" emma:medium="tactile" emma:mode="ink">
                <msink:context xmlns:msink="http://schemas.microsoft.com/ink/2010/main" type="inkWord" rotatedBoundingBox="5515,3870 5480,3224 5540,3221 5576,3867"/>
              </emma:interpretation>
            </emma:emma>
          </inkml:annotationXML>
          <inkml:trace contextRef="#ctx0" brushRef="#br0" timeOffset="16711.9198">2026 2374 780 0,'-5'-28'288'0,"0"20"-224"0,1 0-20 0,-1 4 128 16,10 8-104-16,-14 16 36 16,9 8-64-16,0 29 56 15,0 8-56-15,0 12-8 16,9-8-20-16,-9-5 16 16,4-7-16-16,-4-4 32 15,5-5-28-15,4-11-144 16,0-5 64-16,9-16-616 15,10 0 376-15</inkml:trace>
        </inkml:traceGroup>
      </inkml:traceGroup>
    </inkml:traceGroup>
    <inkml:traceGroup>
      <inkml:annotationXML>
        <emma:emma xmlns:emma="http://www.w3.org/2003/04/emma" version="1.0">
          <emma:interpretation id="{04DA58A0-F722-4646-9367-BC9F17D752C7}" emma:medium="tactile" emma:mode="ink">
            <msink:context xmlns:msink="http://schemas.microsoft.com/ink/2010/main" type="paragraph" rotatedBoundingBox="9205,3776 9780,6335 7442,6860 6866,430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FAE6D17-97F7-45C3-928C-42BBBE4FB153}" emma:medium="tactile" emma:mode="ink">
              <msink:context xmlns:msink="http://schemas.microsoft.com/ink/2010/main" type="line" rotatedBoundingBox="7043,4467 9507,4356 9563,5606 7099,5716">
                <msink:destinationLink direction="with" ref="{13AF7A23-9379-4CBB-B151-DAB9587CE8B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F47865D-18EC-4FDF-9026-EE8976BD5446}" emma:medium="tactile" emma:mode="ink">
                <msink:context xmlns:msink="http://schemas.microsoft.com/ink/2010/main" type="inkWord" rotatedBoundingBox="7073,5142 7569,5120 7587,5509 7091,5532"/>
              </emma:interpretation>
            </emma:emma>
          </inkml:annotationXML>
          <inkml:trace contextRef="#ctx0" brushRef="#br0" timeOffset="19892.3986">4061 4252 580 0,'4'-8'216'0,"5"4"-168"0,-4 0-12 16,-5 0 136-1,0 4-100-15,-9-4 32 16,4 4-60-16,-13-4-8 16,0 8-24-16,-28-4-8 15,5 8 0-15,-22-4-16 16,8 8 8-16,-9 0 20 16,14 5-8-16,5-5 48 15,13 4-28-15,0-4-16 16,18 8-4-16,19 4 16 15,8 9-12-15,33-5 32 0,-1 1-28 16,15 7 32-16,3-12-32 16,-3 5-4-16,-10-1-8 0,-9-4-136 15,-5-4 72 1</inkml:trace>
        </inkml:traceGroup>
        <inkml:traceGroup>
          <inkml:annotationXML>
            <emma:emma xmlns:emma="http://www.w3.org/2003/04/emma" version="1.0">
              <emma:interpretation id="{CEFFE444-2B5E-4AE3-A253-C5A9CDC34F37}" emma:medium="tactile" emma:mode="ink">
                <msink:context xmlns:msink="http://schemas.microsoft.com/ink/2010/main" type="inkWord" rotatedBoundingBox="8388,4406 9507,4356 9563,5606 8444,5656"/>
              </emma:interpretation>
            </emma:emma>
          </inkml:annotationXML>
          <inkml:trace contextRef="#ctx0" brushRef="#br0" timeOffset="22728.6726">4898 3516 632 0,'0'0'236'0,"0"0"-184"0,19-4-16 0,-19 0 124 16,9 8-96-16,4-4 44 15,1 4-64-15,4 0-16 16,-4 4-16-16,0-4 0 15,4 4-8-15,-18 0 40 16,9 0-20-16,-18 0 4 16,0 4-16-16,-14 0 20 15,14 1-20-15,-14-5 76 16,18 4-52-16,-4-4-4 16,9 0-20-16,14-8 24 15,4 4-20-15,14-4 32 16,5 0-32-16,4 0-112 15,4 0 52-15,-9 0-232 16,5 4 156-16</inkml:trace>
          <inkml:trace contextRef="#ctx0" brushRef="#br0" timeOffset="20448.3347">5695 4268 728 0,'9'0'268'0,"-9"0"-208"0,37 0-16 0,-15 0 28 16,10 8-48-16,14 1 0 15,-1 3-16-15,10 4 20 16,-9 4-16-16,-15 0 32 16,1 5-28-16,-23 7 100 15,-9 4-64-15,-22 5 56 16,-10-1-64-16,-14 1 4 16,1-5-28-16,-5-3-92 15,13-5 40-15,5 4-572 16,10-7 332-16</inkml:trace>
        </inkml:traceGroup>
      </inkml:traceGroup>
      <inkml:traceGroup>
        <inkml:annotationXML>
          <emma:emma xmlns:emma="http://www.w3.org/2003/04/emma" version="1.0">
            <emma:interpretation id="{2929B39B-1149-4CB6-A221-3FFF8591A65E}" emma:medium="tactile" emma:mode="ink">
              <msink:context xmlns:msink="http://schemas.microsoft.com/ink/2010/main" type="line" rotatedBoundingBox="8998,3822 9573,6382 7795,6781 7220,4222">
                <msink:destinationLink direction="with" ref="{13AF7A23-9379-4CBB-B151-DAB9587CE8B6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CF84886-5A70-4C0A-AD30-595DBF3B3DAF}" emma:medium="tactile" emma:mode="ink">
                <msink:context xmlns:msink="http://schemas.microsoft.com/ink/2010/main" type="inkWord" rotatedBoundingBox="8998,3822 9573,6382 7795,6781 7220,4222"/>
              </emma:interpretation>
            </emma:emma>
          </inkml:annotationXML>
          <inkml:trace contextRef="#ctx0" brushRef="#br0" timeOffset="20882.9254">4288 5547 964 0,'-9'4'360'0,"9"-4"-280"0,64-8-24 0,-14-4 40 16,0 4-64-16,28-20 16 16,-6-1-32-16,15-27-80 15,-10 7 36-15,-4-16-44 16,0 5 40-16,-18-1-24 15,-10 16 32-15,-13-11 28 16,-9 19 0-16,-32 1 64 16,-5 12-40-16,-9 3 60 15,14 5-52-15,-23 8 28 16,9 12-36-16,1 16-36 16,-10 1 4-16,9 23 8 15,0 17 0-15,1 4-4 16,12 7 4-16,-3-11-16 15,13-8 8-15,13-13 40 16,-3-3-24-16,12-13-204 16,10-8 104-16,9-12-496 15,5 0 328-15</inkml:trace>
          <inkml:trace contextRef="#ctx0" brushRef="#br0" timeOffset="20192.1961">4020 4544 780 0,'-19'-13'288'0,"19"13"-224"0,5-8-20 0,-5 0 112 16,9 8-96-16,9 0-24 16,5 0-24-16,41-8-12 15,4 12 0-15,55-8 24 16,5-4-12-16,63-8-4 15,-14 4-4-15,10-4-4 16,-19 3 0-16,-13 1 0 16,-23 4 0-16,-18 4-12 15,-14 4 8-15,-31-4 4 16,-15 8 0-16,-22 0 44 16,-9 8-24-16,-23-4-80 15,9 0 32-15,-9-8-360 16,0 0 212-16</inkml:trace>
          <inkml:trace contextRef="#ctx0" brushRef="#br0" timeOffset="21237.9798">5158 5410 932 0,'-46'12'348'0,"46"-12"-272"0,0 0-20 0,9 0-40 16,5 8-20-16,18-4 48 15,0 4-24-15,23 0-8 16,4 0-8-16,-5 0 20 15,-13 0-12-15,-4 0-64 16,-19 5 24-16,-9 3-4 16,-9 0 16-16,-27-4 12 15,13 4 4-15,-18-4 104 16,0 1-56-16,10-5 60 16,8 4-64-16,23-4 48 15,5 0-52-15,8-8 8 16,10 4-32-16,0-8-212 15,0 0 108-15,-5 0-476 16,5 4 312-16</inkml:trace>
          <inkml:trace contextRef="#ctx0" brushRef="#br0" timeOffset="22398.5161">4388 3815 540 0,'0'12'200'0,"0"-12"-156"0,5 8-12 0,-5-8 96 16,0 0-76-16,5-4 76 16,-1 4-72-16,1-8-4 15,-1 0-32-15,5-12 32 16,5 0-28-16,-5-13 32 16,5 5-32-16,4-13 12 15,5 5-20-15,-10-13-24 16,10 13 0-16,0-25 12 15,4 9 0-15,-4-21 16 16,0 16-12-16,0-3 16 16,8 11-16-16,-8 4 24 15,0 17-20-15,-5 4-12 0,5 12-4 16,-9 8-4-16,4 12 0 0,-14 8 32 16,5 8-12-16,-9 9 32 15,-9 3-28-15,-13 0-84 16,3-3 36-16,-17-5-24 15,13 0 32-15,-13-7-56 16,18-5 44-16,-5 0 16 16,9-8 16-16,28-8-40 15,-1 4 24-15,15 0-4 16,8 4 16-16,-4 5-12 16,4 3 12-16,-4 0 12 15,0 4 0-15,-9-4 24 16,-5 5-16-16,-13-5 92 15,-5 0-56-15,-18-4 20 16,4 4-36-16,-18-8 4 16,5 4-20-16,-10-7-8 15,10 3-4-15,4-12-120 16,10 4 64-16</inkml:trace>
        </inkml:traceGroup>
      </inkml:traceGroup>
    </inkml:traceGroup>
    <inkml:traceGroup>
      <inkml:annotationXML>
        <emma:emma xmlns:emma="http://www.w3.org/2003/04/emma" version="1.0">
          <emma:interpretation id="{DDA69299-6667-4D33-AEF8-C737C172AA2F}" emma:medium="tactile" emma:mode="ink">
            <msink:context xmlns:msink="http://schemas.microsoft.com/ink/2010/main" type="paragraph" rotatedBoundingBox="2343,7000 18214,5704 18378,7716 2507,90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51BEE9-911E-40B0-9398-D2B91E2C8114}" emma:medium="tactile" emma:mode="ink">
              <msink:context xmlns:msink="http://schemas.microsoft.com/ink/2010/main" type="line" rotatedBoundingBox="2343,7000 18214,5704 18378,7716 2507,9011"/>
            </emma:interpretation>
          </emma:emma>
        </inkml:annotationXML>
        <inkml:traceGroup>
          <inkml:annotationXML>
            <emma:emma xmlns:emma="http://www.w3.org/2003/04/emma" version="1.0">
              <emma:interpretation id="{B476E748-AD3B-4E15-85A4-80FFA438E486}" emma:medium="tactile" emma:mode="ink">
                <msink:context xmlns:msink="http://schemas.microsoft.com/ink/2010/main" type="inkWord" rotatedBoundingBox="2343,7000 3655,6893 3766,8244 2453,8351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26183.1241">-96 6862 520 0,'-4'-12'192'0,"4"12"-152"0,-9 0-8 0,4 0 176 16,10 0-120-16,-10 4 96 15,0 4-104-15,-8 5 0 16,4 7-48-16,-5 4-4 15,5 0-16-15,-5 13 28 16,5-1-24-16,-9 9-4 16,9-5-8-16,-5-3 28 15,10-1-16-15,-10-8 40 16,9-3-32-16,-4-13-112 16,9 0 48-16,-9-12-312 15,9-4 196-15</inkml:trace>
          <inkml:trace contextRef="#ctx0" brushRef="#br0" timeOffset="26662.2419">-46 6968 520 0,'5'-17'192'0,"-5"17"-152"0,18-16-8 16,-9 8 124-1,0 4-92-15,5-4 60 16,4 4-68-16,0 4 12 16,5 4-40-16,-5 4 52 0,5 4-44 0,-9 17-32 15,0-1-8-15,-14 4 60 16,4 5-28-16,-13 7 16 16,-9 5-28-16,-5-9 28 15,5-3-28-15,-10-9 20 16,10 0-20-16,-9-15-24 15,9-1 0-15,-5-16-12 16,9 0 8-16,1-13-8 16,3 1 8-16,10-12-28 15,0 8 24-15,5-9-12 16,9 9 16-16,-1 4-20 16,1 8 20-16,0 8-4 15,4 12 8-15,-4 8 44 16,4 9-24-16,0-1 44 15,5 0-32-15,0-4-4 16,-1 1-12-16,1-9 36 16,4-8-20-16,-8 0-68 15,-1-4 24-15,-4-16-196 16,4 12 120-16,0-12-600 16,0 4 384-16</inkml:trace>
          <inkml:trace contextRef="#ctx0" brushRef="#br0" timeOffset="25823.5786">-815 6195 416 0,'-5'-21'152'0,"10"9"-116"0,-5-8-12 0,0 8 152 16,0 8-100-16,0-12 76 15,0 4-88-15,-5-1 16 32,1 5-44-32,-10 8 4 0,9 8-24 0,-13 17 28 15,9 7-28-15,-18 21 20 16,8 7-20-16,-12 34-8 15,3 3-4-15,-4 0-4 16,10-12 0-16,8-12 32 16,-4-13-16-16,9-15 40 15,-5-17-32-15,14-4 4 16,0-3-16-16,0-21 44 16,14 8-28-16,-5-28 4 15,14 3-20-15,8-43-24 16,-8 3 4-16,9-28-92 15,4 8 52-15,5-16-28 16,0 20 40-16,5 4 4 16,-5 17 20-16,5 7 24 15,-1 17-4-15,5 16 32 16,-4 12-24-16,-1 12 32 16,1 8-32-16,-10 0 4 15,-4 5-12-15,-14 3 36 16,1 0-20-16,-33 5-12 0,5 3-8 15,-37 5-136-15,10-1 72 16,-28-4-56-16,18 5 68 0,-17-17-20 16,8 1 44-16,-9-17 20 15,5 0 4-15,-5-16 36 16,19 4-20-16,13-9 84 16,9 5-56-16,23 8-12 15,9 8-20-15,14 17 24 16,13 3-20-16,-4 8-4 15,14 5-8-15,-5-5 12 16,-5 1-8-16,5-9 68 16,5-4-44-16,4-7 32 15,0-5-36-15,-4-4 28 16,-1 0-32-16,-8-4 20 16,-6 4-24-16,-8-8-96 15,0 4 40-15,0-4-308 16,0 0 192-16</inkml:trace>
        </inkml:traceGroup>
        <inkml:traceGroup>
          <inkml:annotationXML>
            <emma:emma xmlns:emma="http://www.w3.org/2003/04/emma" version="1.0">
              <emma:interpretation id="{42AC96FA-5656-4E7B-B0D4-1E0C72E57095}" emma:medium="tactile" emma:mode="ink">
                <msink:context xmlns:msink="http://schemas.microsoft.com/ink/2010/main" type="inkWord" rotatedBoundingBox="4213,7316 6895,7097 7006,8461 4325,8680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7177.7383">751 6717 756 0,'-4'-4'280'0,"4"4"-216"0,0 0-20 15,0 0 120 1,0 0-100-16,0 0 60 15,13 0-68-15,1-4 12 16,9 4-40-16,18-4-16 16,9 4-8-16,9-4 28 15,-4 8-16-15,-1-4-56 0,-3 8 16 0,-10-4-140 16,-10 4 92-16,-17 4-152 16,-5 0 124-16</inkml:trace>
          <inkml:trace contextRef="#ctx0" brushRef="#br0" timeOffset="28948.7825">2514 6308 716 0,'-5'-16'264'0,"5"16"-204"0,0-12-16 0,0 8 96 15,5 4-84-15,-5-4 24 16,4 4-48-16,-4 4-12 15,5 4-12-15,-10 24 36 16,1 9-20-16,-10 35-24 16,1 9 0-16,-15 9 36 15,5-5-24-15,-4-17-20 16,4-3 4-16,1-8 60 16,8-13-28-16,-4-3-4 15,9-9-12-15,-5-11 76 16,9-9-44-16,1-16 12 15,4 0-32-15,0-20-4 16,4 3-12-16,1-19-16 16,4 4 4-16,9-37-4 15,10 4 0-15,13-36-72 16,0 8 44-16,13-4-40 0,-4 20 44 16,5 12 20-16,0 21 8 15,-1 7 72-15,1 17-36 0,-5 12 16 16,-4 8-32-1,-10 12 44-15,-9 8-32 0,-8 13-4 16,-6 3-16-16,-17 9 28 16,-1 3-20-16,-22 1-112 15,4-5 52-15,-13-7-44 16,8-1 48-16,-13-12-48 16,9-3 52-16,0-9 16 15,10 0 16-15,-1-4-8 16,14 0 8-16,0 8 28 15,9 0-12-15,4 9 68 16,10-1-48-16,4 0 16 16,0 5-32-16,5-5 20 15,0-4-24-15,4-4 56 16,1 0-36-16,-6-3-104 16,1-1 40-16,-5-4-240 15,-4 0 152-15,0-4-564 16,-1 4 384-16</inkml:trace>
          <inkml:trace contextRef="#ctx0" brushRef="#br0" timeOffset="28109.0738">2291 7660 652 0,'-9'4'244'0,"9"-4"-192"0,0-4-12 16,0 0 76-1,4 4-72-15,1-8-8 16,4 4-24-16,0-9-12 0,9 9 4 0,-13-8 4 16,4 8-4-16,-5-8-4 15,5 8 4-15,-9-4 28 16,0 4-16-16,-4-4 32 15,4 4-32-15,-5 0-12 16,1 4-8-16,-5-4 20 16,9 4-8-16,-5-9-20 15,10 9 4-15,-5-8 12 16,0 8 0-16,0-4-12 16,0 4 4-16,0-4 4 15,0 4 0-15,0-4-12 16,0 4 8-16,-5-4-60 15,5 8 36-15,0-4-480 16,5 4 276-16</inkml:trace>
          <inkml:trace contextRef="#ctx0" brushRef="#br0" timeOffset="29320.5524">3038 6931 932 0,'-28'-4'348'0,"28"4"-272"0,-4-4-20 15,-1 0 128-15,10 8-112 0,4-4-28 16,9 4-28-16,9 0 0 15,1 8-8-15,-1 1-4 16,-4 3 0-16,-10 0-16 16,1 4 8-16,-18 0 20 15,-6 1-8-15,-21 3-12 16,3 4 0-16,-17 1 4 16,4-5 0-16,0-4 0 15,13 0 0-15,1-8 0 16,13 1 0-16,10-5 16 15,8 0-8-15,19-8 40 16,9 0-24-16,18-8-12 16,5 0-8-16,-1-5-16 15,-3 5 8-15,-10-4-104 16,-10 4 60-16,-8-4-84 16,0 8 72-16,-9-4-108 15,-5 8 92-15,-5-8-332 16,5 0 228-16</inkml:trace>
          <inkml:trace contextRef="#ctx0" brushRef="#br0" timeOffset="27363.175">797 6903 820 0,'4'0'304'0,"-4"0"-236"0,5 4-20 0,-5-4 108 16,9 4-96-16,5 0 36 15,4 0-56-15,14-4-16 16,4 4-12-16</inkml:trace>
          <inkml:trace contextRef="#ctx0" brushRef="#br0" timeOffset="27568.9551">1521 6806 956 0,'-23'-16'352'0,"23"16"-272"0,9 0-24 16,-4-8 148-1,4 8-124-15,18-5 20 0,5 5-60 16,27-8-8-16,-4 4-20 0,4-4-16 16,1 8 0-16,-6-4-172 15,-4 4 96-15</inkml:trace>
          <inkml:trace contextRef="#ctx0" brushRef="#br0" timeOffset="29567.3039">3466 6956 768 0,'-14'-5'284'0,"14"5"-220"0,5 5-20 16,-10-5 144-16,5 4-112 0,-9 4 52 15,9 4-80-15,-5 12 20 16,5 4-40-16,-4 21 16 16,-1 0-24-16,1 7-8 15,4-3-8-15,-5-5 28 16,5-7-16-16,-4-9-100 16,4-7 40-16</inkml:trace>
        </inkml:traceGroup>
        <inkml:traceGroup>
          <inkml:annotationXML>
            <emma:emma xmlns:emma="http://www.w3.org/2003/04/emma" version="1.0">
              <emma:interpretation id="{64F5ABC6-670F-4633-8569-EDA491A7CAFC}" emma:medium="tactile" emma:mode="ink">
                <msink:context xmlns:msink="http://schemas.microsoft.com/ink/2010/main" type="inkWord" rotatedBoundingBox="8855,8376 8961,8368 8970,8484 8865,8493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0361.813">5470 7470 880 0,'-32'48'328'0,"32"-48"-256"0,-32 41-16 0,14-25-280 16,4 4 112-16</inkml:trace>
        </inkml:traceGroup>
        <inkml:traceGroup>
          <inkml:annotationXML>
            <emma:emma xmlns:emma="http://www.w3.org/2003/04/emma" version="1.0">
              <emma:interpretation id="{B0EFD0BA-E6E3-4649-958F-BF16BE3B34D3}" emma:medium="tactile" emma:mode="ink">
                <msink:context xmlns:msink="http://schemas.microsoft.com/ink/2010/main" type="inkWord" rotatedBoundingBox="10189,6944 11466,6839 11557,7943 10279,8047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31003.033">6900 6065 580 0,'4'-32'216'0,"-4"32"-168"0,5-4-12 0,-5 8 156 15,4 8-112-15,-4 16 72 16,0 5-88-16,-13 19-8 16,8 5-36-16,-9 28 16 15,14 0-24-15,-18 8 4 16,9-4-8-16,-5-16 4 16,10-12-8-16,-14-13 40 15,9-11-20-15,-10-13 32 16,10-8-32-16,-4-20-84 15,8 0 32-15,0-37-60 16,10 1 48-16,9-37-32 16,13 4 40-16,0-20-68 15,5 20 56-15,18 1 36 16,5 15 8-16,13 8 84 16,1 21-48-16,-6 12-4 15,-3 16-20-15,-19 4 24 16,-5 12-20-16,-18 4 48 15,-18 5-36-15,-23 3-16 16,1-4-4-16,-24 9-52 16,5-1 24-16,-9-4-36 15,14-4 32-15,-5-3 0 16,13-5 16-16,-8 0 0 16,18 8 0-16,-1 9 8 15,15-1 0-15,4 17 88 16,9-1-48-16,18 1 36 0,5-5-44 15,32-7 16-15,-9-5-28 16,8-8 36-16,1-3-32 0,-9-9-164 16,-10 0 76-16</inkml:trace>
          <inkml:trace contextRef="#ctx0" brushRef="#br0" timeOffset="31229.6992">7628 6745 956 0,'-22'24'352'0,"22"-24"-272"0,-32 41-24 0,23-21-12 16,4 0-36-16,-4 5-20 15,9 3 4-15,-5 0 20 16,10-3-4-16,-1-1-20 15,6-8 4-15,-1 0-172 16,0-12 100-16</inkml:trace>
          <inkml:trace contextRef="#ctx0" brushRef="#br0" timeOffset="31502.3789">7906 6834 852 0,'32'4'316'0,"-32"-4"-248"0,18 20-16 0,-18-7 24 16,5-1-52-16,-10 4 44 16,1-4-40-1,-15 4 4-15,6 0-20 0,-10-3 12 16,9 3-16 0,-8-4-20-16,8 0 4 0,0-4-32 15,10 4 24-15,4-8 60 16,4 0-24-16,15 0 28 15,3 4-28-15,19-8-8 16,0 5-8-16,14-5-412 16,0 4 224-16</inkml:trace>
        </inkml:traceGroup>
        <inkml:traceGroup>
          <inkml:annotationXML>
            <emma:emma xmlns:emma="http://www.w3.org/2003/04/emma" version="1.0">
              <emma:interpretation id="{000D2070-1256-430D-A3C5-35EF96E9D56A}" emma:medium="tactile" emma:mode="ink">
                <msink:context xmlns:msink="http://schemas.microsoft.com/ink/2010/main" type="inkWord" rotatedBoundingBox="12356,6429 15095,6205 15182,7264 12443,7487">
                  <msink:destinationLink direction="with" ref="{294F9723-68A7-456A-A876-762B87311987}"/>
                </msink:context>
              </emma:interpretation>
              <emma:one-of disjunction-type="recognition" id="oneOf9">
                <emma:interpretation id="interp13" emma:lang="" emma:confidence="0">
                  <emma:literal>Ban</emma:literal>
                </emma:interpretation>
                <emma:interpretation id="interp14" emma:lang="" emma:confidence="0">
                  <emma:literal>Par</emma:literal>
                </emma:interpretation>
                <emma:interpretation id="interp15" emma:lang="" emma:confidence="0">
                  <emma:literal>Bai</emma:literal>
                </emma:interpretation>
                <emma:interpretation id="interp16" emma:lang="" emma:confidence="0">
                  <emma:literal>Pan</emma:literal>
                </emma:interpretation>
                <emma:interpretation id="interp17" emma:lang="" emma:confidence="0">
                  <emma:literal>Bah</emma:literal>
                </emma:interpretation>
              </emma:one-of>
            </emma:emma>
          </inkml:annotationXML>
          <inkml:trace contextRef="#ctx0" brushRef="#br0" timeOffset="41380.7676">10785 5644 476 0,'-13'0'176'0,"13"0"-136"0,-14 12-12 16,5-3 120-1,9 15-88-15,-14 16 152 16,5 13-120-16,-5 20-12 16,5 4-48-16,-9-4 32 15,9-5-36-15,-5-7 4 16,10 0-20-16,-1-9 28 0,10-3-24 0,-1-9-4 15,10-3-8-15,4-13 4 16,5 0-4-16,0-12-188 16,-1-3 100-16</inkml:trace>
          <inkml:trace contextRef="#ctx0" brushRef="#br0" timeOffset="40626.0147">11427 6029 644 0,'-4'-20'236'0,"4"20"-180"0,36-21-20 0,-18 13 140 15,5 4-104-15,0 0 16 16,9 4-52-16,-1 4-36 15,-3 4 0-15,-15 8 24 16,1 9-12-16,-9-1 40 16,-5 0-28-16,-14 1 32 15,0-5-32-15,-18 0 4 16,10-4-16-16,-10-4 20 16,9 1-20-16,-4-1-48 15,13 0 20-15,5 0 12 0,18 0 4 16,5-4 0-16,4 0 4 0,14-4 20 15,-5 0-12-15,10-4-208 16,-6 4 108-16,1-4-488 16,-9 0 324-16</inkml:trace>
          <inkml:trace contextRef="#ctx0" brushRef="#br0" timeOffset="40767.1816">11514 6179 788 0,'-9'-9'292'0,"9"9"-228"0,45-8-16 0,-22 4 88 16,9 4-84-16,-5-4-12 15,5 0-24-15</inkml:trace>
          <inkml:trace contextRef="#ctx0" brushRef="#br0" timeOffset="31842.0155">8931 6332 956 0,'18'4'352'0,"-18"-4"-272"0,46 4-24 0,-14-4-12 16,-10 0-36-1,24 0-688-15,-1 9 368 0</inkml:trace>
          <inkml:trace contextRef="#ctx0" brushRef="#br0" timeOffset="31712.5208">8931 6162 1152 0,'9'-20'428'0,"-9"20"-332"0,36-4-28 15,-22 0-28 1,0 8-36-16,4-4-232 15,0 4 124-15</inkml:trace>
          <inkml:trace contextRef="#ctx0" brushRef="#br0" timeOffset="38538.4982">9568 6215 416 0,'0'0'152'0,"0"4"-116"0,0-4-12 15,0 0 100 1,0 0-72-16,0 0 96 15,0 0-88-15,0 0 24 16,10 4-48-16,-6-4 32 16,5 4-40-16,0-4-4 15,-4 0-16-15,-1-4 12 0,6 4-12 0,-6-4 16 16,5 0-16-16,0-4-4 16,5 8 0-16,0-8-16 15,-1-4 8-15,6-5 4 16,-1 5 0-16,0-16 8 15,0 4-4-15,0-17 8 16,1 9-8-16,-6-17 8 16,6 5-8-16,-6-5 60 15,1 9-36-15,-5-1 8 16,0 9-24-16,-4 0 20 16,4 11-20-16,0-3-12 15,0 8-4-15,-4 0 28 16,-1 3-12-16,1 1-4 15,-1 4-4-15,-4 0-4 16,0 8 0-16,-9 8-28 16,5 8 16-16,-10 25 24 15,0 3-8-15,-4 17 20 16,4 0-16-16,1 0-28 16,4-5 8-16,4-11 4 15,5-5 8-15,0-7-12 16,9-5 8-16,0-12 28 15,5-4-12-15,4-12-4 16,5 0-4-16,4-8-16 16,1 0 8-16,3-8-16 0,1 4 12 15,-4-17-56-15,-1 1 32 16,-4-16-20-16,4 3 32 0,-4-12 0 16,0 9 12-16,-5-5 24 31,5 9-8-31,-10-1 4 0,5 13-4 0,-4 0-8 15,0 12 4-15,-10-5 12 16,5 9-8-16,-4 0 24 16,0 4-20-16,-10 0 12 15,5 8-12-15,-9 0 20 16,0 8-20-16,-9 8 12 16,4 8-12-16,-9 17 36 15,5 7-24-15,-5 9 32 16,5-4-32-16,0-1-12 15,4-7-8-15,5-5 20 16,4-7-12-16,1-9-4 16,4-4-4-16,0-8-104 15,4-4 56-15,-4-4-228 16,5 1 152-16,-1-5-500 16,1 4 344-16</inkml:trace>
          <inkml:trace contextRef="#ctx0" brushRef="#br0" timeOffset="38873.9539">10256 6094 748 0,'-4'-9'276'0,"4"9"-216"0,22-4-16 0,-12 0 84 16,3 8-80-16,1-4 16 15,4 8-40-15,-4 5 12 16,-1 3-20-16,-8 0 8 16,-1 4-12-16,-8-4-32 15,-1 5 8-15,-13-9-4 16,5 4 8-16,-10-8 32 16,5 4-12-16,4-8 40 15,5 4-28-15,13-8-24 16,5 4 0-16,10-8-8 15,3 4 0-15,6-8-56 16,4 4 36-16,-1-8-356 16,1 8 208-16</inkml:trace>
          <inkml:trace contextRef="#ctx0" brushRef="#br0" timeOffset="40070.6435">11008 5361 476 0,'-9'-4'176'0,"9"4"-136"0,0 4-12 0,-5 0 128 15,10 0-92-15,-10 0 16 16,0 8-44-16,-8 9 88 16,13 3-68-16,-9 12 36 15,-5 1-52-15,-4 19 4 16,4 1-28-16,-9 16 20 16,10 0-24-16,-6-5 12 15,6-7-12-15,-1-8-24 16,10-17 4-16,-6 1 12 15,10-9 0-15,-4-12 32 16,4 0-20-16,-5-12-12 16,10 0-8-16,-5-8 12 15,9 0-4-15,-4-12-12 16,-1 8 4-16,1-8-4 16,-1-4 0-16,1-5 0 15,4 1 0-15,-5-4-20 16,6 3 16-16,-1 1 4 15,4 4 8-15,-4-4 8 16,1 7-4-16,-1 1-12 16,0 4 4-16,-5 0 4 15,5 4 0-15,-13 0 0 16,4 4 0-16,-5 0 8 0,10 4-4 16,-10-4-4-16,5 8 4 0,-4-4-32 15,8 0 16-15,-4 0-4 16,0 0 8-16,0-4 32 15,5 4-12-15,-10-4 12 16,5 0-12-16,-4-4-24 16,13-1 4-16,-9-3 20 15,0 4-4-15,0-8-4 16,0 8 0-16,-5-12-16 16,14 3 8-16,-4-3 20 15,4 4-8-15,0-8-12 16,0 8 0-16,-4-5 20 15,4 9-8-15,0-4 4 16,0 4-4-16,5-4 4 16,0 8-8-16,-1-9 32 15,5 9-20-15,-4-4 4 16,9 4-12-16,-5 4 4 16,0 4-8-16,1 0-4 15,3 4 4-15,-4 4-4 16,-4 4 0-16,4-4 44 15,-9 13-24-15,1-5 8 16,-6 0-16-16,-8 0 36 16,-1 0-24-16,-13 5-12 15,4 3-8-15,-18-4-68 16,10 4 36-16,-10-3-76 16,4-1 60-16,-22-12-16 0,18 0 36 15,-13-16 12-15,13 4 12 16,5-8 8-16,4 0-4 0,9-5-20 15,14 5 8-15,5 0-4 16,8 4 4-16,10 0 8 16,4 8 0-16,5 4 0 15,5 4 0-15,-1 8-12 16,1 5 8-16,-1 11 20 16,-9 0-8-16,-8 9-20 15,-1-1 4-15,-9 1 76 16,-5-5-40-16,-13-3 28 15,5-1-36-15,-19-8 8 16,5 0-16-16,-23-7 20 16,9-5-20-16,-27-8-4 15,9 0-4-15,-14-8 12 16,9 4-8-16,5-8 16 16,18 0-16-16,10 0-48 15,17-1 24-15,19-3-32 16,8 4 28-16</inkml:trace>
          <inkml:trace contextRef="#ctx0" brushRef="#br0" timeOffset="40271.5309">11258 5920 996 0,'-9'16'368'0,"9"-16"-284"0,-5 44-24 0,1-19 56 15,-1-1-76-15,-4 8 0 16,9 1-24-16,-9-1 8 16,9-4-16-16,-9-3-92 15,9-1 48-15</inkml:trace>
        </inkml:traceGroup>
        <inkml:traceGroup>
          <inkml:annotationXML>
            <emma:emma xmlns:emma="http://www.w3.org/2003/04/emma" version="1.0">
              <emma:interpretation id="{8466498E-57BE-4B28-812B-580F984C8B00}" emma:medium="tactile" emma:mode="ink">
                <msink:context xmlns:msink="http://schemas.microsoft.com/ink/2010/main" type="inkWord" rotatedBoundingBox="15371,6446 18255,6211 18352,7390 15467,7626">
                  <msink:destinationLink direction="with" ref="{294F9723-68A7-456A-A876-762B87311987}"/>
                </msink:context>
              </emma:interpretation>
            </emma:emma>
          </inkml:annotationXML>
          <inkml:trace contextRef="#ctx0" brushRef="#br0" timeOffset="43943.6731">14268 5847 880 0,'27'-33'328'0,"-27"33"-256"0,46-24-16 0,-23 16 124 16,-10 8-108-16,6 0 24 16,3 8-56-16,-8 8-8 15,4 4-20-15,-4 17 28 16,-5-1-24-16,-9-3-4 16,0 3-8-16,-18 1-16 15,9-9 8-15,-19-4-4 16,1 0 0-16,-9-3-28 15,4-5 20-15,-5-4-4 16,15 0 12-16,-1-4-28 16,14 0 20-16,4 0-20 15,10 5 20-15,13-18 44 16,5 10-16-16,13-5 24 16,1 0-20-16,3-5-88 15,-3 5 40-15,-1-8-280 16,-4 8 172-16</inkml:trace>
          <inkml:trace contextRef="#ctx0" brushRef="#br0" timeOffset="44368.2187">14705 5814 800 0,'0'-36'296'0,"0"36"-232"0,32-20-16 0,-18 12 132 15,-1 8-108-15,6 0 44 16,-10 8-72-16,-5 12 28 16,5 8-40-16,-22 13-8 15,8 3-16-15,-9 1 36 16,1-1-20-16,-10-7-12 16,9-5-8-16,-8-4-24 15,8-7 12-15,-4 3-56 16,9-12 32-16,-5-4-116 15,9 8 84-15,5-8-72 16,5-4 80-16,4-4-64 16,9 4 64-16,1-4-164 15,-1 0 124-15,-5-4-88 16,6 0 108-16,-10-4 12 16,-9 0 40-16,0-8 112 15,-9 0-44-15,0-4 244 16,4 7-156-16,-4 1 52 15,9 4-108-15,4-4-36 16,10 8-24-16,22 0-24 16,-4 4 4-16</inkml:trace>
          <inkml:trace contextRef="#ctx0" brushRef="#br0" timeOffset="41695.192">11901 5709 964 0,'-9'-16'360'0,"9"16"-280"0,4-4-24 16,1 4 128-1,4 0-112-15,18-8 60 16,5 8-76-16,27 0-32 16,0 0-16-16,5-4 24 15,-5 8-16-15,-9 0-172 16,-9 4 84-16</inkml:trace>
          <inkml:trace contextRef="#ctx0" brushRef="#br0" timeOffset="42892.1409">12379 6547 652 0,'-14'-8'244'0,"19"-4"-192"0,4-5-12 16,0 5 56-1,4 0-60-15,-3-16 76 16,12-1-64-16,1-7 20 15,0 4-40-15,0-13 8 16,8 5-20-16,10-21 28 0,-4 8-28 0,18-36 40 16,-10 8-32-16,-4-16-4 15,-5 16-12 1,5 0 12-16,-9 21-12 0,-9-1 32 16,0 16-24-16,-10 5 20 15,-3 16-20-15,-1-1 20 16,4 13-24-16,-22 8-4 15,9 12-4-15,-13 13-4 16,3 7 0-16,-12 24 8 16,8 9-4-16,-9 8-12 15,14 0 4-15,0-9-16 16,18-3 12-16,0-16-4 16,5-9 4-16,18-20 44 15,-9-4-24-15,18-28-52 16,-5 0 16-16,5-29-32 15,-5 9 32-15,-13-17-32 16,9 9 32-16,-18-5 0 16,4 8 16-16,-18-3 24 15,14 15-8-15,-14 5 84 16,0 12-48-16,0 8 56 16,-10 12-56-16,6 16 32 15,4 4-44-15,-9 17-8 16,9 3-16-16,-14 21 12 15,14-4-12-15,0-5 4 16,0-3-4-16,-9-8-16 0,9-9 4 0,-9-8-236 16,9-3 132-1,0-5-732-15,0-4 468 0</inkml:trace>
          <inkml:trace contextRef="#ctx0" brushRef="#br0" timeOffset="43047.5544">13326 5883 1152 0,'-9'37'428'0,"9"-37"-332"0,-14 52-28 0,5-32 8 15,9 5-56-15,-9 3-8 16,9 4-8-16,-5-3-148 16,1-1 80-16</inkml:trace>
          <inkml:trace contextRef="#ctx0" brushRef="#br0" timeOffset="43643.7554">13658 6591 768 0,'-55'-4'284'0,"55"4"-220"0,-13-12-20 0,4 4 128 32,9 0-104-32,0-20 80 0,13-1-88 0,-4-15 12 15,5-1-40-15,9-11 4 16,0 3-20-16,4-40 8 16,5 8-12-16,0-36-8 15,4 15 0-15,5-11-48 16,-14 24 24-16,5 0 8 15,0 24 8-15,0 12 72 16,-9 17-36-16,-1 16-4 16,1 15-16-16,-14 14 24 15,5 11-20-15,-14 4 40 16,0 0-32-16,-5 4-100 16,-4 1 40-16,-9-5-96 15,4 4 76-15,-8-4-76 16,13 1 72-16,4-9-136 15,-4 0 112-15,9-4-164 16,9 4 140-16,-4 0-16 16,17 5 72-16,1 7 112 15,0 4-32-15,9 13 164 16,0 3-112-16,-10 1 72 16,-3-1-88-16,-19-7 116 15,-5-5-104-15,-22-8 52 16,4-3-72-16,-13-5-24 15,8-4-20-15,-8-8 8 16,13 0-12-16,0-8-12 0,10 0 0 16,4-8-208-16,4 0 116 15,14-1-524-15,5 5 344 0</inkml:trace>
        </inkml:traceGroup>
      </inkml:traceGroup>
    </inkml:traceGroup>
    <inkml:traceGroup>
      <inkml:annotationXML>
        <emma:emma xmlns:emma="http://www.w3.org/2003/04/emma" version="1.0">
          <emma:interpretation id="{F0D84035-BEEB-41DC-8465-832154CFF70F}" emma:medium="tactile" emma:mode="ink">
            <msink:context xmlns:msink="http://schemas.microsoft.com/ink/2010/main" type="paragraph" rotatedBoundingBox="13643,7765 17694,7465 17734,7992 13682,8293" alignmentLevel="6"/>
          </emma:interpretation>
        </emma:emma>
      </inkml:annotationXML>
      <inkml:traceGroup>
        <inkml:annotationXML>
          <emma:emma xmlns:emma="http://www.w3.org/2003/04/emma" version="1.0">
            <emma:interpretation id="{F9CF2039-DDE1-487F-8C6E-953E8C86A2EC}" emma:medium="tactile" emma:mode="ink">
              <msink:context xmlns:msink="http://schemas.microsoft.com/ink/2010/main" type="line" rotatedBoundingBox="13643,7765 17694,7465 17734,7992 13682,8293"/>
            </emma:interpretation>
          </emma:emma>
        </inkml:annotationXML>
        <inkml:traceGroup>
          <inkml:annotationXML>
            <emma:emma xmlns:emma="http://www.w3.org/2003/04/emma" version="1.0">
              <emma:interpretation id="{B9970264-2497-43CB-B5B2-498890C85F3F}" emma:medium="tactile" emma:mode="ink">
                <msink:context xmlns:msink="http://schemas.microsoft.com/ink/2010/main" type="inkWord" rotatedBoundingBox="13652,7878 13729,7872 13730,7881 13652,7886"/>
              </emma:interpretation>
            </emma:emma>
          </inkml:annotationXML>
          <inkml:trace contextRef="#ctx0" brushRef="#br0" timeOffset="46394.9255">10175 6988 736 0,'-14'-8'272'0,"14"8"-208"0,14 0-20 0,-5 0 116 32,-9 0-96-32,14 0 16 0,-5 0-44 0,5 0-52 15,4 0 8-15</inkml:trace>
        </inkml:traceGroup>
        <inkml:traceGroup>
          <inkml:annotationXML>
            <emma:emma xmlns:emma="http://www.w3.org/2003/04/emma" version="1.0">
              <emma:interpretation id="{D29D7D56-822B-4A9F-9B35-F52B71D4449D}" emma:medium="tactile" emma:mode="ink">
                <msink:context xmlns:msink="http://schemas.microsoft.com/ink/2010/main" type="inkWord" rotatedBoundingBox="14549,7845 14611,7840 14613,7866 14550,7870"/>
              </emma:interpretation>
              <emma:one-of disjunction-type="recognition" id="oneOf10">
                <emma:interpretation id="interp18" emma:lang="" emma:confidence="1">
                  <emma:literal>I</emma:literal>
                </emma:interpretation>
                <emma:interpretation id="interp19" emma:lang="" emma:confidence="0">
                  <emma:literal>=</emma:literal>
                </emma:interpretation>
                <emma:interpretation id="interp20" emma:lang="" emma:confidence="0">
                  <emma:literal>[</emma:literal>
                </emma:interpretation>
                <emma:interpretation id="interp21" emma:lang="" emma:confidence="0">
                  <emma:literal>E</emma:literal>
                </emma:interpretation>
                <emma:interpretation id="interp22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46570.0066">11067 6947 1112 0,'-9'0'412'0,"9"0"-320"0,9 0-28 0,-9 0-68 16,10 9-12-16,3-5-804 15,19 4 448-15</inkml:trace>
        </inkml:traceGroup>
        <inkml:traceGroup>
          <inkml:annotationXML>
            <emma:emma xmlns:emma="http://www.w3.org/2003/04/emma" version="1.0">
              <emma:interpretation id="{1C2F7890-77AD-4900-AE53-08D6E1752DBA}" emma:medium="tactile" emma:mode="ink">
                <msink:context xmlns:msink="http://schemas.microsoft.com/ink/2010/main" type="inkWord" rotatedBoundingBox="15257,7645 15933,7595 15972,8123 15296,8173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45864.2944">12005 6862 424 0,'14'-4'156'0,"-14"4"-120"0,5-4-8 0,-5 0 148 16,0 8-100-16,-5-4 60 15,5 0-80-15,-5 0 20 16,1 4-44-16,-5-4 24 16,4 4-28-16,-8 1 0 15,3 3-16-15,-8 0-44 16,5 4 20-16,-6 0-228 16,1 4 132-16,-5-4-92 15,1 0 112-15,-1-8 88 16,5 5 0-16,4-9 276 15,5 0-152-15,-5-4 88 16,14-1-124-16,0-3 100 16,9 4-108-16,5-4 40 15,0 4-72-15,18-4 20 16,9 4-40-16,18-4 0 16,9 4-16-16,14 0 12 15,-5 4-16-15,-4-8-28 16,-9 8 8-16,-14 0-84 15,-14 0 56-15,-8 0-128 16,-10 0 96-16,-13-8-300 16,-1 8 208-16</inkml:trace>
          <inkml:trace contextRef="#ctx0" brushRef="#br0" timeOffset="46047.7829">12224 6721 756 0,'-41'-4'280'0,"41"4"-216"0,-14 24-20 0,1-8 136 15,3 4-108-15,-3 9 88 16,-5 3-96-16,-1 13-16 16,6-1-28-16,-5 17-16 15,4-4 0-15,-9 7-192 16,9-7 104-16,-8-4-492 16,3-9 320-16</inkml:trace>
        </inkml:traceGroup>
        <inkml:traceGroup>
          <inkml:annotationXML>
            <emma:emma xmlns:emma="http://www.w3.org/2003/04/emma" version="1.0">
              <emma:interpretation id="{B22E83C7-654F-4B96-88E8-26F6C03839CE}" emma:medium="tactile" emma:mode="ink">
                <msink:context xmlns:msink="http://schemas.microsoft.com/ink/2010/main" type="inkWord" rotatedBoundingBox="17645,7581 17703,7577 17709,7655 17650,7659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46964.6438">14159 6692 1048 0,'-5'-8'388'0,"10"8"-300"0,-1 0-28 0,-4 0 16 15,5 8-56-15,0 1 0 16,4 7-12-16,4 4-404 15,10 0 220-15</inkml:trace>
        </inkml:traceGroup>
      </inkml:traceGroup>
    </inkml:traceGroup>
    <inkml:traceGroup>
      <inkml:annotationXML>
        <emma:emma xmlns:emma="http://www.w3.org/2003/04/emma" version="1.0">
          <emma:interpretation id="{D3B01CE6-FCF3-427B-B1D9-4AF8AA3D8BAD}" emma:medium="tactile" emma:mode="ink">
            <msink:context xmlns:msink="http://schemas.microsoft.com/ink/2010/main" type="paragraph" rotatedBoundingBox="3389,9390 14472,8459 14609,10085 3526,1101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F31275D-FBA9-4F43-936D-FCEFBAA6C064}" emma:medium="tactile" emma:mode="ink">
              <msink:context xmlns:msink="http://schemas.microsoft.com/ink/2010/main" type="line" rotatedBoundingBox="3389,9390 14472,8459 14609,10085 3526,11017"/>
            </emma:interpretation>
          </emma:emma>
        </inkml:annotationXML>
        <inkml:traceGroup>
          <inkml:annotationXML>
            <emma:emma xmlns:emma="http://www.w3.org/2003/04/emma" version="1.0">
              <emma:interpretation id="{C982E357-D38A-457E-88A9-339FA0357C08}" emma:medium="tactile" emma:mode="ink">
                <msink:context xmlns:msink="http://schemas.microsoft.com/ink/2010/main" type="inkWord" rotatedBoundingBox="3398,9495 3634,9475 3713,10411 3477,10430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53100.7153">136 8696 496 0,'-9'-16'184'0,"9"7"-140"0,-5-3-16 0,5 4 152 16,5 4-104-16,0-8 84 15,-1 8-92-15,1-8 44 16,-1 4-68-16,-4-4 84 16,0 4-72-16,-4-1 44 15,4 5-60-15,-5 4-4 16,1 4-20-16,-6 9 8 16,6 7-16-16,-5 12-4 15,4 9 0-15,-4 7 28 16,5 5-16-16,-6 3 12 15,6 1-16-15,-10 8 12 16,10 0-16-16,-10 12-12 16,10-9 0-16,-6 1 4 15,10-4 0-15,-9-13 32 16,9-7-16 0,-13-13 32-16,13-3-32 0,-9-9-4 15,9-4-8-15,-14-8-76 16,14 4 40-16,0-8-172 15,0 0 112-15,9-12-284 16,-4 4 212-16</inkml:trace>
        </inkml:traceGroup>
        <inkml:traceGroup>
          <inkml:annotationXML>
            <emma:emma xmlns:emma="http://www.w3.org/2003/04/emma" version="1.0">
              <emma:interpretation id="{69E724FF-113F-4705-A8E0-3793BE7FF55F}" emma:medium="tactile" emma:mode="ink">
                <msink:context xmlns:msink="http://schemas.microsoft.com/ink/2010/main" type="inkWord" rotatedBoundingBox="4528,9857 5012,9816 5029,10007 4544,10047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53730.865">1088 8971 716 0,'-23'-4'264'0,"23"4"-204"0,-18-4-16 0,9 0 132 16,9 8-104-16,0-4 52 15,4 0-76-15,5 0 20 16,9 0-40-16,14 0 36 16,9 0-36-16,5-4 4 15,4 4-20-15,0-4 28 31,-4 4-24-31,-1 0-24 0,-4 4 4 0,-9 0-204 16,0 8 116-16</inkml:trace>
          <inkml:trace contextRef="#ctx0" brushRef="#br0" timeOffset="53928.9121">1097 9125 904 0,'-28'-4'332'0,"28"4"-256"15,10-4-24-15,-6 0 80 16,10 8-84-16,9-4 60 16,8 0-64-16,6 0 4 15,4 0-28-15,4-4 16 16,1 4-24-16,9-4-144 16,-5 4 68-16,9-5-168 15,-5 10 132-15</inkml:trace>
        </inkml:traceGroup>
        <inkml:traceGroup>
          <inkml:annotationXML>
            <emma:emma xmlns:emma="http://www.w3.org/2003/04/emma" version="1.0">
              <emma:interpretation id="{B4849700-C860-4884-A280-3C720508865C}" emma:medium="tactile" emma:mode="ink">
                <msink:context xmlns:msink="http://schemas.microsoft.com/ink/2010/main" type="inkWord" rotatedBoundingBox="5714,9498 6843,9403 6937,10522 5808,10617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55053.3541">2932 9161 860 0,'-23'-8'320'0,"23"8"-248"0,9 0-20 0,-9 0 76 15,14 4-80-15,4 4 52 16,5 4-60-16,-1 9 8 15,10-1-32-15,-9 8 0 16,0 0-8-16,-10 5 36 16,-4-1-20-16,-22 1 20 15,-5-1-24-15,-28-4-8 16,5 1-8-16,-9-5-4 16,18 0 0-16,-9-8-28 15,18 1 16-15,1-5-4 16,8 4 8-16,9-8 68 15,15 4-32-15,17-12 24 16,9 4-32-16,14-8 8 16,5 0-16-16,0-4-60 15,-5 8 24-15,-9-8-96 16,-5 4 68-16,-13-4-92 16,0 8 84-16,-14-16-260 15,0 12 176-15</inkml:trace>
          <inkml:trace contextRef="#ctx0" brushRef="#br0" timeOffset="55254.6263">3414 9238 832 0,'-23'0'308'0,"23"0"-240"0,-9 12-20 0,0 0 176 16,9 4-132-16,-13 17 44 15,3 11-84-15,1 5-20 16,9-5-20-16,-4-3 16 15,8-1-16-15,-8-7-76 16,-5-1 36-16,0-12-148 16,9 1 96-16</inkml:trace>
          <inkml:trace contextRef="#ctx0" brushRef="#br0" timeOffset="54693.4759">2581 8627 560 0,'-9'-24'208'0,"9"24"-164"0,0-17-8 0,-5 13 188 16,1 4-128-16,-5 4 60 15,4 9-92-15,-9 15 4 16,5 8-36-16,-4 21-40 15,4 0 4-15,-5 7 28 16,5 1-16-16,-14 12 16 16,9-8-12-16,-8 4 0 15,13-4-4-15,-14-13 20 16,9-11-16-16,-13-17 48 16,13-4-32-16,-9-20-24 15,14-8-4-15,-4-28 0 16,4 0 0-16,9-21 16 15,9 4-8-15,4-19-28 16,10 11 8-16,9-28-32 0,0 12 28 16,13-16-20-16,1 16 20 15,4 0 104-15,0 25-44 0,0 15 8 16,-4 13-32-16,-5 28 24 16,0 8-28-16,-5 17 20 15,-4 3-20-15,-9 9 36 16,-5-5-28-16,-18-3-48 15,-5-1 12-15,-13-4-96 16,0-3 60-16,-19-9-56 16,6-4 60-16,-29-8-40 15,10-4 48-15,-27-4 4 16,13 4 16-16,5-4 48 16,13 0-20-16,10 0 52 15,18 9-36-15,13 3 28 16,19 4-28-16,31 12 36 15,-4 9-36-15,14 15 48 16,0 1-44-16,-1 3 4 16,-8 1-24-16,-10-8 28 15,-4-9-24-15,-9-12 40 16,0-3-32-16,-14-17-128 16,0 0 56-16,-9-16-196 15,4-4 140-15,6-9-360 16,-1 1 260-16</inkml:trace>
        </inkml:traceGroup>
        <inkml:traceGroup>
          <inkml:annotationXML>
            <emma:emma xmlns:emma="http://www.w3.org/2003/04/emma" version="1.0">
              <emma:interpretation id="{6243C321-C8A1-4D83-B9CE-7D00A7351095}" emma:medium="tactile" emma:mode="ink">
                <msink:context xmlns:msink="http://schemas.microsoft.com/ink/2010/main" type="inkWord" rotatedBoundingBox="7355,9057 8343,8974 8480,10600 7491,10683">
                  <msink:destinationLink direction="with" ref="{5285657E-12D1-47C3-A9D3-CB1A5A327F05}"/>
                </msink:context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57289.5641">4871 9396 384 0,'-23'-20'140'0,"23"20"-108"0,0-25-8 16,-9 17 260-1,18 4-160-15,-9-8 48 16,0 8-104-16,0 4-16 16,9 4-32-16,-4 4-4 15,13 4-8-15,-4 4 4 0,-5 5-8 0,5-1 32 16,8 0-20-16,-22-4 76 15,9 1-56-15,-18-1 12 16,9 0-28-16,-13-4-4 16,-1 0-8-16,-4-8-16 15,9 4 4-15,-5-8-24 16,14 4 16-16,0-4-20 16,9 0 16-16,5 0-8 15,4 9 12-15,-4-1-8 16,8 8 8-16,-3 0 0 15,-6 0 4-15,-13 0 76 16,0 5-36-16,-13-1 120 16,-6-4-84-16,-3-4 20 15,13 4-52-15,-14-8-4 16,9 1-20-16,-4-9-76 16,13 0 32-16</inkml:trace>
          <inkml:trace contextRef="#ctx0" brushRef="#br0" timeOffset="56535.2042">4115 8477 416 0,'-9'-24'152'0,"9"12"-116"0,-13-4-12 0,13 3 172 16,-5 5-112-16,0 0 88 16,5 0-100-16,-9 0 24 15,9 8-56-15,-4 28 28 16,4 5-36-16,0 40 36 16,0 8-40-16,0 12 4 15,-5-4-20-15,5 0 0 16,-9-12-4-16,0-1 4 15,4-11-8-15,-4-8 52 16,0-13-32-16,-4-15 32 16,3-5-28-16,-3-24-16 15,4-8-8-15,0-24-48 16,-5 3 24-16,5-15-36 16,4 3 32-16,10-28-52 15,-5 9 44-15,9-37-28 16,14 8 36-16,9-4-8 15,-5 16 20-15,14 8 104 16,-5 24-48-16,5 9 36 16,5 20-48-16,-1 16 16 15,1 8-28-15,4 28 28 16,-14 9-32-16,-4 7 40 0,0 1-32 16,-27 0-40-16,-10-9 8 15,-18 5-112-15,-13-13 64 16,-19 5-116-16,14-9 96 0,-27-8-112 15,22 0 108-15,-26-11 56 16,17-5 20-16,9-8 88 16,10 4-48-16,18 0 68 15,4 0-64-15,28 4 80 16,4 4-68-16,18 4 28 16,-4 9-48-16,14 7 36 15,-5 0-40-15,4 5 20 16,1-5-28-16,-1 0 28 15,6 1-32-15,-15-9-48 16,-4-8 16-16,0 0-96 16,-10-7 64-16,-8-18-144 15,9 9 108-15</inkml:trace>
          <inkml:trace contextRef="#ctx0" brushRef="#br0" timeOffset="57950.9195">4024 8242 684 0,'-9'-4'252'0,"9"4"-192"0,0 0-20 0,0 0 144 15,0 0-108-15,0 4-36 16,9 1-32-16,-4-1 0 15,-5 0-4-15,9-4 24 16,0 4-16-16,-4-8 12 16,13 4-12-16,-5-13-8 15,-3 5 0-15,3-12-24 16,5 4 12-16,-4-4 12 16,0-1 0-16,-1 5-4 15,1 8 4-15,-5 8 20 16,0 4-12-16,0 12 56 0,5 9-36 0,0-5 4 15,8 8-24 1,10-3 20-16,5-5-20 0,8-8 12 16,10 0-12-16,0-8 12 15,-1 4-16-15,-8-12 40 16,-1 4-24-16,-13-8-40 16,0 0 8-16,-9-8-148 15,-5 4 84-15,-14-5-304 16,6 9 212-16</inkml:trace>
          <inkml:trace contextRef="#ctx0" brushRef="#br0" timeOffset="56899.6716">4548 9307 832 0,'-9'-12'308'0,"9"12"-240"0,13-8-20 15,6 8 28-15,-6 8-52 16,1-8 16-16,4 12-24 0,5-4 8 15,-9 12-12-15,4 4 0 16,-5 1-4-16,-13-1 28 16,10 0-20-16,-29 1 40 31,15 3-32-31,-28-12-12 0,0 4-8 0,-14-3 20 16,15 3-12-16,-1-4 76 15,9-4-52-15,14-4-40 16,9 0 0-16,9 0 4 15,14-8 4-15,18 0 52 16,-5 0-32-16,14 0-152 16,-13 0 68-16,-5-12-232 15,4 4 164-15,-4-4-540 16,-9 8 372-16</inkml:trace>
        </inkml:traceGroup>
        <inkml:traceGroup>
          <inkml:annotationXML>
            <emma:emma xmlns:emma="http://www.w3.org/2003/04/emma" version="1.0">
              <emma:interpretation id="{9B808C0C-BF75-42EE-99C5-846F732EF50B}" emma:medium="tactile" emma:mode="ink">
                <msink:context xmlns:msink="http://schemas.microsoft.com/ink/2010/main" type="inkWord" rotatedBoundingBox="8878,9048 12822,8716 12944,10165 9000,10496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59782.9436">6756 8206 808 0,'-32'-24'300'0,"32"24"-232"0,9-12-20 0,-9 12 108 16,14-8-96-16,-5-1 20 15,14 1-48-15,9 4-32 16,-10 8 0-16,10 8 0 16,0 9 0-16,-9 3 16 15,0 4-8-15,-14 9 24 16,-5-1-20-16,-8 9 12 16,-5-5-12-16,-14 5 12 15,0-1-16-15,-9-7-4 16,0-1 0-16,0-20 12 15,1 4-8-15,8-3 40 16,9-9-24-16,5-8-48 0,18 12 12 16,5-12 20-16,9 8-4 0,8 0 20 15,1 0-16-15,0-8-188 16,5 0 96-16</inkml:trace>
          <inkml:trace contextRef="#ctx0" brushRef="#br0" timeOffset="60144.4054">7384 8315 572 0,'-9'-28'208'0,"9"28"-160"0,0-8-12 0,0 4 180 16,0 8-124-16,0 0 44 16,0 4-84-16,0 16 16 15,0 9-40-15,0 40 28 16,-4 7-32-16,-6 18 20 15,6-9-24-15,-14-4 8 16,4-17-16-16,-13-3 100 16,-1-12-64-16,-17-5 32 15,4-11-44-15,-9-21-56 16,4-4 8-16,10-12-208 16,4-12 120-16,5-16-740 15,8 3 464-15</inkml:trace>
          <inkml:trace contextRef="#ctx0" brushRef="#br0" timeOffset="60251.691">7143 8117 984 0,'9'-44'368'0,"-9"44"-288"0,23-13-20 0,-14 9 20 16,5 8-56-16,-5 4-188 16,4 1 92-16</inkml:trace>
          <inkml:trace contextRef="#ctx0" brushRef="#br0" timeOffset="59106.0068">5490 8894 600 0,'-13'-16'224'0,"13"16"-176"0,-10 8-12 0,10-8 228 16,0 4-152-16,0 0 28 16,0 4-88-16,0 4-4 15,10 4-32-15,12-3-8 16,1-1-4-16,18-8 12 15,5 0-8-15,31-8 4 16,-9-4-4-16,19 0 20 16,-10 4-16-16,-8-9 4 15,-15 1-8-15,-8-8 36 16,-14 8-20-16,-23-8 4 16,4 3-16-16,-35-7 12 15,8 4-16-15,-41-8-4 16,1 3 0-16,-24 9-16 15,10 12 8-15,-5 12-32 16,14 12 20-16,-5 17 16 0,19 7 0 16,-10 13 20-16,23 4-12 0,0 24 4 15,19 0-4-15,13 8 4 16,9-12-8-16,18-8-4 16,5-13 4-16,32-15 20 15,-1-9-12-15,19-20 24 16,5-3-24-16,-5-5-144 15,-9 0 68-15,-10-16-184 16,-13-4 140-16</inkml:trace>
          <inkml:trace contextRef="#ctx0" brushRef="#br0" timeOffset="59380.4066">6119 8315 860 0,'0'-12'320'0,"0"12"-248"0,18-4-20 16,-14 0 156-1,5 8-124-15,1-4 36 16,3 0-72-16,10 0-20 15,-5 4-16-15,5-4 24 0,0 4-20 16,9-4-136-16,4 0 64 0,-4 0-388 16,13 0 248-16</inkml:trace>
          <inkml:trace contextRef="#ctx0" brushRef="#br0" timeOffset="60819.026">7662 9088 528 0,'0'29'196'0,"0"-29"-152"15,5 36-12-15,-5-28 184 16,4 8-124-16,-4-8 104 16,5 5-112-16,-5-22 112 15,0 9-112-15,0-20 12 16,4 12-56-16,-4-20 0 15,0 4-24-15,0-21 36 16,0 17-28-16,-4-37 32 16,4 4-32-16,-5-36-32 15,5 8 4-15,0-20 0 0,5 20 4 0,4-8-36 16,9 20 20-16,18-12 24 16,-4 12-4-1,23-4 36-15,-1 12-24 0,15 16-4 16,-15 21-8-16,1 16-24 15,-14 12 12 1,-5 16 48-16,-13 8-20 0,-14 13 36 16,-18-1-32-16,-18 8-48 15,-14-7 12-15,-14-1-52 16,1 1 36-16,-1-13-20 16,9 0 28-16,15-8-24 15,8-4 24-15,23-4-52 16,0 0 40-16,32 0-12 15,0 5 28-15,13 3 0 16,10-4 8-16,-19 8-12 16,1 0 12-16,-10 0 56 15,-4 1-24-15,-23-5 88 16,-5 0-64-16,-22-4 12 16,4 4-36-16,-13-8-92 15,4 4 36-15,9-4-368 16,5 0 220-16</inkml:trace>
          <inkml:trace contextRef="#ctx0" brushRef="#br0" timeOffset="92045.867">8099 8497 124 0,'-9'-4'44'0,"9"4"-32"0,0 0-4 0,0-8 92 16,9 4-56-16,0-4 80 16,0 0-72-16,0 0 96 15,0-4-84-15,-4 0 76 16,4 4-80-16,-13-5 32 15,4 1-56-15,-10 0 44 16,1 8-48-16,-9-4 20 16,9 0-32-16,-5 0-8 15,10 4-8-15,-5-4-16 16,9 4 8-16,-5 0 12 16,5 4-4-16,-4 0 16 15,8 0-12-15,-4-8 40 16,9 8-24-16,-4-5-24 15,4 10 0-15,-5-5 0 16,6 0 0-16,-1 0-20 16,0 8 12-16,4-8 12 15,1 8 0-15,0-4 8 16,-1 4-8-16,-3-4-4 16,3 0 4-16,-4 4-24 15,0-4 12-15,1 4 4 0,-1 0 4 0,-9 0 16 16,4 9-8-16,-8-9 4 15,4 4-4-15,-5 4-16 16,1-4 4-16,-6 0 12 16,10 4-4-16,-4-3 8 15,4 3-8-15,-5 0-4 16,5 0 4-16,-4 0-4 16,4-4 0-16,-5 5 32 15,5-1-16-15,-9 0-24 16,5 4 4-16,-15-8 8 15,1 13 0-15,-9-13 8 16,9 12-8-16,-14-8-12 16,4 5 4-16,-3-13 12 15,12 8-4-15,-3-4-4 16,12-4 4-16,1-8-4 16,9 0 0-16,5-8 32 15,4 4-16-15,5-4-24 16,4 0 4-16,-4 0 36 15,-1 8-20-15,-4-8-20 16,0 8 4-16,1 0 8 16,-1 0 0-16,0 0-12 15,4 0 4-15,1 0 28 16,4 0-12-16,5 0 12 16,0 8-12-16,0-8-8 15,4 8 0-15,-4-8-4 16,-1 12 0-16,-3-12 8 15,3 8-4-15,-8 0-12 0,4 0 4 0,-4-8 12 16,0 4-4-16,-5-4 16 16,0 8-12-16,0-8-48 15,0 0 24-15,0 0-172 16,0 0 104-16,0-8-608 16,0 8 384-16</inkml:trace>
          <inkml:trace contextRef="#ctx0" brushRef="#br0" timeOffset="61108.7784">8308 8364 1060 0,'14'-8'392'0,"-14"8"-304"0,9 8-28 0,-9-4 92 16,5 0-96-16,-5 8 16 15,0 4-48-15,-5 5-4 16,5 3-12-16,-9 4-76 15,9 0 36-15,-4 1-48 16,-1-9 44-16,-9 0 4 16,10-4 16-16,-5-3 4 15,9-1 4-15,-9 0-44 16,9 0 24-16,0-4 24 16,9 4 4-16,-5-4 12 15,5 5-8-15,0-5-20 16,5 0 8-16,4-8-232 15,1 0 128-15</inkml:trace>
          <inkml:trace contextRef="#ctx0" brushRef="#br0" timeOffset="61719.0705">8614 8506 880 0,'-10'0'328'0,"10"0"-256"0,5 0-16 0,4 0 72 16,5-5-80-16,13-11 44 16,9 0-56-16,10-12 0 15,0 8-24-15,-1-9 0 16,-4 5-4-16,-9-8 12 16,-5 3-12-16,-9-15 76 15,-4 7-48-15,-9-19 56 16,-1 3-52-16,-8-16-36 15,8 13-8-15,-13-1 52 16,9 16-24-16,-4 13-20 16,4 12-4-16,-10 20-28 15,1 16 16-15,-4 25 4 16,4 11 8-16,-19 5 0 0,10 4 0 16,4-4-12-16,-4-5 8 15,14-3 40-15,8-1-24 16,5-3 0-16,5-9-8 0,4-7-192 15,5-9 104-15</inkml:trace>
          <inkml:trace contextRef="#ctx0" brushRef="#br0" timeOffset="62007.1602">9105 8380 1120 0,'-9'0'416'0,"9"0"-324"0,5-4-24 0,-1 4 40 16,5 4-72-16,5-4-12 16,9 8-16-16,-1 16 0 15,1-11-4-15,-5 23 32 16,5-4-20-16,-14 5-32 16,0-1 8-16,-13-7 8 15,-1-1 4-15,-8-12-4 16,4 8 4-16,-1-20-4 15,6 5 0-15,8-9-36 16,6 0 20-16,21-9-144 16,6 9 88-16,18-12-304 15,-1 4 212-15</inkml:trace>
        </inkml:traceGroup>
        <inkml:traceGroup>
          <inkml:annotationXML>
            <emma:emma xmlns:emma="http://www.w3.org/2003/04/emma" version="1.0">
              <emma:interpretation id="{B88302F0-E781-46EC-AD1D-6D854E11A95C}" emma:medium="tactile" emma:mode="ink">
                <msink:context xmlns:msink="http://schemas.microsoft.com/ink/2010/main" type="inkWord" rotatedBoundingBox="14399,9857 14588,9841 14590,9853 14400,9868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63990.8837">10922 8959 964 0,'-14'0'360'0,"14"0"-280"0,27 0-24 0,-8 0 68 16,-1 4-80-16,9-8 16 15,1 4-36-15,8-4-32 16,0 4 4-16</inkml:trace>
        </inkml:traceGroup>
      </inkml:traceGroup>
    </inkml:traceGroup>
    <inkml:traceGroup>
      <inkml:annotationXML>
        <emma:emma xmlns:emma="http://www.w3.org/2003/04/emma" version="1.0">
          <emma:interpretation id="{DBB85010-12C1-4E49-97AD-2219342ECF3A}" emma:medium="tactile" emma:mode="ink">
            <msink:context xmlns:msink="http://schemas.microsoft.com/ink/2010/main" type="paragraph" rotatedBoundingBox="3754,12786 6340,12713 6356,13291 3770,1336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73B399D-6A44-4681-9EA6-FF34EE42320D}" emma:medium="tactile" emma:mode="ink">
              <msink:context xmlns:msink="http://schemas.microsoft.com/ink/2010/main" type="line" rotatedBoundingBox="3754,12786 6340,12713 6356,13291 3770,13364"/>
            </emma:interpretation>
          </emma:emma>
        </inkml:annotationXML>
        <inkml:traceGroup>
          <inkml:annotationXML>
            <emma:emma xmlns:emma="http://www.w3.org/2003/04/emma" version="1.0">
              <emma:interpretation id="{7ED08112-EB7E-4D7A-B6BD-8E4FF2A04C1D}" emma:medium="tactile" emma:mode="ink">
                <msink:context xmlns:msink="http://schemas.microsoft.com/ink/2010/main" type="inkWord" rotatedBoundingBox="6264,12715 6340,12713 6356,13291 6281,13294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79163.9746">2836 11836 208 0,'-5'-8'76'0,"5"8"-60"0,5-4-4 0,-5 4 196 16,5 0-116-16,-5-8 132 15,4 8-132-15,-4 0 52 16,0 0-84-16,0 0 20 15,0 0-48-15,0 0 36 16,0 0-40-16,0 0 28 16,0 0-28-16,0 0 8 15,0 0-20-15,0 8 28 16,5-8-28-16,-5 0 40 16,0 0-32-16,0 0 4 15,0 0-16-15,0 0 0 16,0 0-4-16,0 0-16 15,0 0 4-15,0 4 12 16,0 0-4-16,0 0 16 16,0 4-12-16,0-8 16 15,0 8-16-15,0-8-12 16,0 8 0-16,0-8 20 16,0 9-8-16,-5-9 4 15,5 0-4-15,-4 4-16 16,8 4 4-16,-4-8 4 15,0 0 0-15,-4 0 16 16,4 8-8-16,-5 0 4 16,10 0-4-16,-10 0-8 15,5 4 4-15,-5 4-4 16,1 5 0-16,-1 3-12 16,5 4 8-16,-4 1 4 0,4 7 0 15,-5 0-12-15,5-3 8 0,0-5 56 16,5 9-28-16,-5-17-20 15,4 4-4-15,-4-4 24 16,5 5-12-16,-5-13-4 16,4 4-4-16,-4 0 12 15,0-4-8-15,0-12-4 16,0 8 0-16,0 0-4 16,0-8 0-16,-4 0-12 15,4 9 8-15,-5-9 12 16,10 8-4-16,-5-4 8 15,0-4-8-15,-5 0-4 16,5 0 4-16,-4 0 28 16,4 0-16-16,-5 0-40 15,5 0 12-15,-9 0-132 16,5 0 84-16,-6-4-328 16,10-4 216-1</inkml:trace>
        </inkml:traceGroup>
        <inkml:traceGroup>
          <inkml:annotationXML>
            <emma:emma xmlns:emma="http://www.w3.org/2003/04/emma" version="1.0">
              <emma:interpretation id="{7E740A24-A08E-4F70-A01D-5F99928F4B87}" emma:medium="tactile" emma:mode="ink">
                <msink:context xmlns:msink="http://schemas.microsoft.com/ink/2010/main" type="inkWord" rotatedBoundingBox="3755,12838 4246,12824 4259,13304 3769,13318"/>
              </emma:interpretation>
            </emma:emma>
          </inkml:annotationXML>
          <inkml:trace contextRef="#ctx0" brushRef="#br0" timeOffset="77197.1479">578 11978 288 0,'-5'-8'108'0,"5"8"-84"0,0-4-4 16,0 0 128-1,0 4-84-15,-4-4 16 16,4 4-44-16,-5-4 36 15,10-1-40-15,-5-3 64 16,0 8-56-16,-5-8 8 0,5 8-28 0,-9 0 24 16,9 0-28-16,-5 0 20 15,5 0-20-15,-9 0 28 16,9 0-28-16,-9 0-4 16,9 8-8-16,-9-8 4 15,5 0-4-15,-10 4 16 16,5 5-12-16,-9-5 16 15,4 8-16-15,-4-12-12 16,9 8 0-16,-10 0 20 16,10 4-8-16,-4-4-4 15,8 8 0-15,-9-12 12 16,10 9-8-16,-5-1-4 16,4-4 0-16,-4 4 20 15,5 0-12-15,-10 0 12 16,9 8-12-16,-8-7 28 15,8 3-24-15,-9-4-32 16,10 4 8-16,-5-4 28 16,9 4-12-16,-5-3 8 15,5-1-8-15,-4-4-8 16,8 4 4-16,-4-4-4 16,0 4 0-16,0 0 8 15,0 0-4-15,0-3 16 16,5 3-12-16,-1-4-12 15,1 4 0-15,-1-4 20 16,6 0-8-16,-1-4-4 0,4 4 0 0,1-4-4 16,0 4 0-16,-1-4-20 15,6 5 12-15,-6-5 20 16,5 4-4-16,1-12-4 31,-1 8 0-31,0 0 4 0,0 0-4 0,0-4 8 16,1 8-8-16,-6-8-12 15,6 0 4-15,-6 0 4 16,5 0 0-16,-4 0 8 16,4 0-4-16,0-8 16 15,-4 8-12-15,-5-4-12 16,5 0 0-16,-5-4 12 16,0 4-4-16,0-5 24 15,0 5-16-15,-4-8 12 16,4 4-12-16,-4-4-24 15,4 4 4-15,-5-8 20 16,5 8-4-16,-4-9-12 16,-1 5 0-16,-4-8 12 15,0 8-4-15,-4-8 24 16,4 3-16-16,-9 1-4 16,4 4-4-16,-4-4-16 15,9 8 8-15,-9-8-4 16,4 8 0-16,-4-9 16 15,5 9-4-15,-5-8-4 16,9 4 4-16,-9-4 4 0,4 8-4 16,-9-4 8-16,10 3-8 15,-5-3-20-15,4 8 8 16,-9-8 40-16,10 8-20 0,-14-4 0 16,13 4-8-16,-13 0 12 15,9 4-8-15,-5-4-12 16,5 8 0-16,-9-4 28 15,9 0-12-15,-9-8 12 16,8 8-12-16,-8-8 12 16,9 8-16-16,-5-8-12 15,5 16 0-15,0-8-16 16,5 0 12-16,-1 0-12 16,5 0 8-16,0 0-152 15,9 8 92-15,-4 0-612 16,8 4 376-16</inkml:trace>
        </inkml:traceGroup>
      </inkml:traceGroup>
    </inkml:traceGroup>
    <inkml:traceGroup>
      <inkml:annotationXML>
        <emma:emma xmlns:emma="http://www.w3.org/2003/04/emma" version="1.0">
          <emma:interpretation id="{2B00C20C-03C2-49D2-A109-2A051F9BF0C2}" emma:medium="tactile" emma:mode="ink">
            <msink:context xmlns:msink="http://schemas.microsoft.com/ink/2010/main" type="paragraph" rotatedBoundingBox="8440,12305 17319,12223 17331,13560 8452,1364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B6A327F8-163F-48EB-A480-16A15D3B9BD1}" emma:medium="tactile" emma:mode="ink">
              <msink:context xmlns:msink="http://schemas.microsoft.com/ink/2010/main" type="line" rotatedBoundingBox="8440,12305 17319,12223 17331,13560 8452,13641"/>
            </emma:interpretation>
          </emma:emma>
        </inkml:annotationXML>
        <inkml:traceGroup>
          <inkml:annotationXML>
            <emma:emma xmlns:emma="http://www.w3.org/2003/04/emma" version="1.0">
              <emma:interpretation id="{F0487E66-D439-4654-A06A-7882F0AE3B4B}" emma:medium="tactile" emma:mode="ink">
                <msink:context xmlns:msink="http://schemas.microsoft.com/ink/2010/main" type="inkWord" rotatedBoundingBox="8444,12721 8973,12716 8977,13223 8449,13228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81446.9488">5062 11970 464 0,'-9'-4'176'0,"9"4"-140"0,0 0-8 16,-9 0 108 0,18 0-80-16,-9 0 60 15,0 0-72-15,0 0 68 16,0 0-64-16,0 0 20 16,0 0-40-16,0 0 8 15,0 0-20-15,0-4 8 16,0 0-12-16,9-9 12 0,-4 1-16 15,13-4 16-15,-4 4-16 0,4-4 24 16,-4 4-20-16,8-5 4 16,1 9-8-16,0-4 4 15,9 4-8-15,-14 4-4 16,5 4 4-16,-10-8 4 16,10 16-4-16,-5-8-12 15,-4 12 4-15,0-4 20 16,-5 0-8-16,0 9 16 15,0-5-16-15,-4 4-12 16,-5 4 0-16,0 4 12 16,0 5-4-16,-5-1 16 15,0-4-12-15,-8 5 4 16,4-1-4-16,-14 0 4 16,0-3-8-16,-13 3-28 15,4-4 12-15,-9-4 12 16,9 5 4-16,-14-5-4 15,24-4 4-15,-10-4-4 16,9 5 0-16,-9-9 0 16,19 4 0-16,3-8-20 15,-3 0 12-15,4-4 12 16,9 4 0-16,-5-4-4 16,5 0 4-16,-4 0 4 15,8 0-4-15,-4 0-20 16,5 0 8-16,-5-4 12 15,9 4 0-15,-9-4-4 0,13 4 4 0,-13-4 4 16,10 4-4-16,3-4-20 16,5 4 8-16,-4-4 40 15,9 4-20-15,0-8 16 16,8 8-16-16,1-4-16 16,0 4 0-16,5-9 20 15,-5 9-8-15,-1-8-20 16,1 8 4-16,5 0 32 15,-10-8-16-15,-4 4 0 16,0-4-4-16,-10 0 28 16,10 8-16-16,-14-4 32 15,5 4-32-15,-14 0-4 16,0 8-8-16,0-8 20 16,0 0-12-16,0 0-20 15,0 0 0-15,0 0-180 16,0 0 100-16</inkml:trace>
        </inkml:traceGroup>
        <inkml:traceGroup>
          <inkml:annotationXML>
            <emma:emma xmlns:emma="http://www.w3.org/2003/04/emma" version="1.0">
              <emma:interpretation id="{1F91F8B4-735D-4AE0-91C5-2E48374B1BE7}" emma:medium="tactile" emma:mode="ink">
                <msink:context xmlns:msink="http://schemas.microsoft.com/ink/2010/main" type="inkWord" rotatedBoundingBox="11607,12552 12513,12544 12519,13191 11613,13200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96203.065">8163 11731 392 0,'4'-16'148'0,"1"12"-116"16,-5-4-8-16,9 4 232 0,-4-5-144 15,4 1 104-15,-5 0-124 16,1 0 56-16,-5 0-88 16,4 4 64-16,-4 4-68 0,-4 8 24 15,4 4-48-15,4 13 36 16,-4 7-40-16,0 17 4 15,-13 15-20-15,4 13 20 16,-5 0-20-16,5-8 24 16,-5-8-24-16,5-9 56 15,0-11-36-15,4-13-24 16,1-8-8-16,4 0 8 16,0-7-4-16,0-13-212 0,9 0 112 15,5 0-360-15,-1-4 260 16,5-9-468-1</inkml:trace>
          <inkml:trace contextRef="#ctx0" brushRef="#br0" timeOffset="96404.2166">8700 11869 840 0,'-27'-21'312'0,"31"17"-244"0,-4 0-16 0,5 0 104 0,4 0-96 16,14 0 0-16,-1 4-36 16,10 4 0-16,0 4-12 15,0 4-88-15,4 9 44 0,-8 3-360 16,-10 12 216-16</inkml:trace>
          <inkml:trace contextRef="#ctx0" brushRef="#br0" timeOffset="96690.4211">8509 12249 832 0,'-18'0'308'0,"27"-4"-240"15,13-8-20-15,1 8 160 0,18-4-124 16,14 0 20-16,13-1-64 16,0 9-52-16,-4 0 4 15,0 0-272-15,0 0 152 0,-5 9-580 16</inkml:trace>
        </inkml:traceGroup>
        <inkml:traceGroup>
          <inkml:annotationXML>
            <emma:emma xmlns:emma="http://www.w3.org/2003/04/emma" version="1.0">
              <emma:interpretation id="{8983672D-35D7-4E45-96C5-271C2900AFB9}" emma:medium="tactile" emma:mode="ink">
                <msink:context xmlns:msink="http://schemas.microsoft.com/ink/2010/main" type="inkWord" rotatedBoundingBox="13253,12261 17319,12223 17331,13560 13265,13597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99251.3094">11546 11468 676 0,'-19'-20'248'0,"6"12"-192"16,-1-1-16-16,9 1 100 0,1 8-84 15,-1 0-20-15,1 8-24 16,4 5 48-16,4 19-32 16,1 8 60-16,-1 9-52 0,-4 8 64 15,0 20-60-15,0 24-16 16,-4-4-16-16,-1-4 16 16,5-4-12-16,-4-20 12 15,-1-13-12-15,1-15 20 16,-1-13-20-16,5-3 48 15,0-13-32-15,0-12 20 16,0-17-28-16,0-11-8 0,5-20-8 16,-1-21-76-16,5-16 40 15,0-4-128-15,10 8 88 16,3 4 0-16,15 0 44 16,-1 4 16-16,1-8 12 15,4 12 104-15,4 9-56 16,1 11 68-16,4 17-64 15,0 24-20-15,-5 24-20 16,-8 12 16-16,-10 9-16 16,-9 3 24-16,-13 5-24 0,-14-5 48 15,-14-3-32-15,-9 3-16 16,-4-4-4-16,-5-7-72 16,-9-5 36-16,-5-4-16 15,0-8 28-15,-4-8 0 16,5-4 8-16,8-4-12 31,10 4 12-31,13 0-56 0,14 9 32 16,18 11 96-16,18 16-36 15,19 9 64-15,4 7-52 16,0 9 24-16,0 0-36 0,-4-1-8 16,-1-7-12-16,-4-4-8 15,-5-17 4-15,-4-4 20 16,-4-3-12-16,-6-5 4 15,-8-8-8-15,-5-4-200 16,0-8 104-16,0-4-376 0,0 0 256 16,14 4-476-1</inkml:trace>
          <inkml:trace contextRef="#ctx0" brushRef="#br0" timeOffset="97284.4999">9811 11549 632 0,'-14'52'236'0,"10"-15"-184"0,-1 24-16 16,1-25 160-16,-1 29-116 15,0 20-8-15,5 4-44 16,0-8-4-16,5-12-12 16,0-9 72-16,-5-11-48 0,0-17 24 15,4-8-40-15,-8-24 36 16,-1-16-8 0,0-16-24-16,1-29-12 15,4-24-8-15,0-4-172 16,4-4 92-16,10-4-84 0,13-4 92 15,19 4 80-15,18 8 0 16,13 8 164-16,1 28-96 16,-10 25 56-16,-9 20-80 15,-4 24-8-15,-10 12-28 16,-13 5 16 0,0 7-24-16,-9 5 24 15,-14-5-24-15,-14-4-48 16,-4 1 20-16,-18-5-120 15,-23-8 76-15,-19-3-72 0,-8-1 76 16,-5-12 12-16,5 4 28 0,13-12 12 16,14 0 4-16,18 0 88 15,14 8-48-15,13 0 116 16,23 5-88-16,19 3 44 16,17 16-64-16,15 9-16 15,-1 7-20-15,0 1 8 16,-13-5-12-16,-5-7 32 15,-14-1-24-15,-4 0 20 16,-9-11-20-16,-5-5-52 16,-4-4 20-16,-5 0-164 15,0-4 100-15,0-3-300 16,0 7 212-16,1-4-512 16</inkml:trace>
          <inkml:trace contextRef="#ctx0" brushRef="#br0" timeOffset="97658.0684">10630 12164 904 0,'-4'4'332'0,"-1"8"-256"0,-4 21-24 0,5-13 124 16,-5 8-108-16,-1 4 16 15,1 1-48-15,0-1 36 0,-4 1-40 16,8-1 12-16,-4 0-28 0,4-3 8 16,-4-9-12-16,5-4-112 15,4-4 52-15,0-4-360 16,4-12 228-16,19 0-496 16</inkml:trace>
          <inkml:trace contextRef="#ctx0" brushRef="#br0" timeOffset="97856.6469">10967 12257 612 0,'-13'12'228'0,"-1"-8"-180"0,-4 8-12 16,9 1 88-16,-5-1-76 15,0 8 44-15,1 0-56 16,4 4-12-16,4-3-12 0,10 3 16 15,8 0-16-15,5-4-4 0,1-3-4 16,13-9 4-16,-10-4-4 16,10-4-72-16,-9-8 36 15,4-4 40 1,-13-5-4-16,-5-3 20 0,-4-4-12 16,-10-4 64-16,-9-9-44 15,-4 5 120-15,-5 7-84 16,1 9-24-16,-1 4-28 15,9 8-288-15,10 4 148 0,13 16-584 32</inkml:trace>
          <inkml:trace contextRef="#ctx0" brushRef="#br0" timeOffset="99662.7621">12356 12241 756 0,'-5'0'280'0,"10"0"-216"0,-10-8-20 0,5 16 180 15,0 8-132-15,-4 4 88 0,-1 5-108 16,1 7 8-16,-5-4-48 16,0 5 4-16,-1-1-20 0,1 4 44 15,-9 1-32-15,4-5 4 16,-8-3-20-16,-1-5-24 15,14-8 4-15,-5-8-232 16,5-8 128-16,0-8-488 16,18 0 332-1,0 0-184-15</inkml:trace>
          <inkml:trace contextRef="#ctx0" brushRef="#br0" timeOffset="99883.3656">12497 12366 676 0,'-4'0'248'0,"4"0"-192"0,9 0-16 0,-9 0 112 15,0 0-92 1,9 8 20-16,4 5-48 0,-4 3-20 16,-4 0-8-16,0 4 20 15,-5 0-12-15,-10 5 24 0,-3-1-24 16,-5 0 40-16,4 1-28 15,-18-5 12-15,0-4-20 16,9 0 80-16,1-4-52 16,13-4 40-16,-5 0-48 15,28-3 8-15,-1-1-28 16,15-4 0-16,-6 4-8 0,10 0 4 16,5 0-8-1,-6 0-12-15,1 0 4 0,-9 0-84 16,-9 0 48-16,-5-4-64 15,-9-4 60-15,-9-4-180 16,0-4 124-16</inkml:trace>
          <inkml:trace contextRef="#ctx0" brushRef="#br0" timeOffset="101172.6651">13048 11585 580 0,'-14'0'216'0,"14"0"-168"0,-9 0-12 15,5 0 172-15,4 4-120 0,-5-8 88 32,5 8-104-32,9 0 44 0,0 17-72 0,10-5-28 15,3 0-16-15,6 0 24 16,8-4-12-16,5-4 32 0,14-4-28 15,4-4-24 1,5 0 4-16,4-4-8 16,-4-4 4-16,-10 4 16 15,1-4-4-15,-28-8 16 16,-4 8-12-16,-32-12 16 16,0 3-16-16,-32-7 16 15,-5 4-16-15,-18 0-28 16,1-5 8-16,4 17-12 0,-5 0 12 15,5 16 0-15,-5 4 4 16,0 9 44-16,5 11-24 0,4 0 44 16,14 5-32-16,14 7 40 15,18 17-36-15,23 16 56 16,13 4-48-16,18-4 28 16,10-12-36-16,9-13-16 15,18-15-8-15,13-9 12 16,6-8-8-16,-10-8-56 15,0-12 24-15,-23 4-112 16,-9-8 76-16,-22-4-204 31,4 0 148-31,-14-12-332 16,-4 0 252-16</inkml:trace>
        </inkml:traceGroup>
      </inkml:traceGroup>
    </inkml:traceGroup>
    <inkml:traceGroup>
      <inkml:annotationXML>
        <emma:emma xmlns:emma="http://www.w3.org/2003/04/emma" version="1.0">
          <emma:interpretation id="{18467323-5FFB-461F-BD84-1570DC6F7FF3}" emma:medium="tactile" emma:mode="ink">
            <msink:context xmlns:msink="http://schemas.microsoft.com/ink/2010/main" type="paragraph" rotatedBoundingBox="5454,14225 7607,14235 7604,14820 5451,1481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C25D57F-0FC3-43A3-98E8-A8068F0BA2F8}" emma:medium="tactile" emma:mode="ink">
              <msink:context xmlns:msink="http://schemas.microsoft.com/ink/2010/main" type="line" rotatedBoundingBox="5454,14225 7607,14235 7604,14820 5451,14811">
                <msink:destinationLink direction="with" ref="{51CC18E4-BB17-4CFB-821F-2908543BFAA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378BE7F-372A-47DC-8B66-6E77F6152107}" emma:medium="tactile" emma:mode="ink">
                <msink:context xmlns:msink="http://schemas.microsoft.com/ink/2010/main" type="inkWord" rotatedBoundingBox="5454,14225 7607,14235 7604,14820 5451,14811"/>
              </emma:interpretation>
              <emma:one-of disjunction-type="recognition" id="oneOf23">
                <emma:interpretation id="interp35" emma:lang="" emma:confidence="0">
                  <emma:literal>}</emma:literal>
                </emma:interpretation>
                <emma:interpretation id="interp36" emma:lang="" emma:confidence="0">
                  <emma:literal>Z</emma:literal>
                </emma:interpretation>
                <emma:interpretation id="interp37" emma:lang="" emma:confidence="0">
                  <emma:literal>4</emma:literal>
                </emma:interpretation>
                <emma:interpretation id="interp38" emma:lang="" emma:confidence="0">
                  <emma:literal>&gt;</emma:literal>
                </emma:interpretation>
                <emma:interpretation id="interp39" emma:lang="" emma:confidence="0">
                  <emma:literal>k</emma:literal>
                </emma:interpretation>
              </emma:one-of>
            </emma:emma>
          </inkml:annotationXML>
          <inkml:trace contextRef="#ctx0" brushRef="#br0" timeOffset="86162.3168">3533 13475 456 0,'-14'0'168'0,"9"0"-128"0,1 0-16 0,4 0 236 16,-5 0-148-16,1 0 60 16,-1-8-100-16,1 8 28 15,4 0-60-15,0 0 24 0,0 0-36 16,0 0 28-16,4 0-32 16,5-4-12-16,-4 12-8 15,4 0 20-15,5 4-12 16,4 5-4-16,5 7-4 15,4-4-16-15,14 0 8 16,-5 1 4-16,5-1 0 0,-4 0 16 16,-5 0-8-16,-5-8 4 15,-4 1-4-15,-10-1 20 16,-8 0-16-16,-10-4 48 16,-8 0-32-16,-10 0 28 15,-9 4-28-15,-9 0-28 16,-5 5 0-16,1-1 8 15,8 0-4-15,6 4-92 16,-1 0 52-16,4 5-332 16,6 3 204-16,13 0-556 15</inkml:trace>
          <inkml:trace contextRef="#ctx0" brushRef="#br0" timeOffset="85627.3948">2180 13742 416 0,'-18'-12'152'0,"18"16"-116"0,0-4-12 0,0 0 196 31,-4 0-124-31,4 0 96 0,0 0-112 0,0 0 0 16,0 0-48-16,0 0 32 0,9-4-36 15,4 4 40-15,1-4-40 0,4 4-4 16,5-4-16-16,4 0 20 16,5 4-16-16,5-4 24 15,-1 0-24-15,5 4 24 16,-5-4-24-16,5 4 12 16,0 0-12-16,-4-4-24 15,-1 4 4-15,5 0 4 16,0 0 4-16,0-4 8 15,14 0-4-15,13 4-20 16,14 0 8-16,5 0 4 16,8-4 4-16,-8 4 8 15,-5 4-4-15,4-4-12 16,5-8 4-16,0 8-4 16,5 0 0-16,-14 0 24 15,-9 0-8-15,-10-4-4 16,-8 0 0-16,-9 4 4 0,-10 0-4 15,-4-5 8-15,-9 1-8 16,-5 4-4-16,-5-4 4 16,-3 0-16-16,-1 4 8 15,0 0 4-15,-5-4 0 16,-4 4-12-16,0 0 8 16,0 0-68-16,0 0 40 15,0 0-128-15,0 8 88 16,0 0-204-16,0-8 156 15,0 13-420-15</inkml:trace>
          <inkml:trace contextRef="#ctx0" brushRef="#br0" timeOffset="85018.2141">2431 13390 664 0,'9'-20'244'0,"-5"12"-188"0,1-4-16 0,0 8 144 16,-1 0-108-16,1 0 24 16,-1 0-60-16,-4 0 0 15,-4 4-24-15,-1 4 52 0,-9 4-36 16,-8 8-16-16,-10 0-8 16,-9 12 0-16,-9 5-4 15,0-5-28-15,0 0 12 16,4 9 32-16,1-13-12 15,4 4-28-15,4-7 12 0,5 3 20 16,9-12-8-16,10 12-24 16,13-12 8-16,4-3 32 15,5 7-12-15,10-8 0 16,-1 4-4-16,5-4 4 16,-1 0-4-16,-3 0 8 15,3 0-8-15,-3 0-4 16,-6 1 4-16,-4-1 12 15,0 0-8-15,-4 0 24 16,-5 0-20-16,5 0-40 16,4 0 16-16,0-4-52 15,0 0 36-15,0 0-224 16,5 0 140-16</inkml:trace>
        </inkml:traceGroup>
      </inkml:traceGroup>
    </inkml:traceGroup>
    <inkml:traceGroup>
      <inkml:annotationXML>
        <emma:emma xmlns:emma="http://www.w3.org/2003/04/emma" version="1.0">
          <emma:interpretation id="{153498A9-C619-4E36-827E-ACF3A0E44D43}" emma:medium="tactile" emma:mode="ink">
            <msink:context xmlns:msink="http://schemas.microsoft.com/ink/2010/main" type="paragraph" rotatedBoundingBox="5627,15506 7312,15334 7366,15860 5681,1603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F8ED267-C6D3-4B38-B7A4-A2365418B3B5}" emma:medium="tactile" emma:mode="ink">
              <msink:context xmlns:msink="http://schemas.microsoft.com/ink/2010/main" type="line" rotatedBoundingBox="5627,15506 7312,15334 7366,15860 5681,16033">
                <msink:destinationLink direction="with" ref="{51CC18E4-BB17-4CFB-821F-2908543BFAA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36BE114-565F-4932-8FFB-73D40709CAD5}" emma:medium="tactile" emma:mode="ink">
                <msink:context xmlns:msink="http://schemas.microsoft.com/ink/2010/main" type="inkWord" rotatedBoundingBox="5627,15506 7312,15334 7366,15860 5681,16033"/>
              </emma:interpretation>
              <emma:one-of disjunction-type="recognition" id="oneOf24">
                <emma:interpretation id="interp40" emma:lang="" emma:confidence="0">
                  <emma:literal>&lt;~&gt;</emma:literal>
                </emma:interpretation>
                <emma:interpretation id="interp41" emma:lang="" emma:confidence="0">
                  <emma:literal>(2)</emma:literal>
                </emma:interpretation>
                <emma:interpretation id="interp42" emma:lang="" emma:confidence="0">
                  <emma:literal>(4)</emma:literal>
                </emma:interpretation>
                <emma:interpretation id="interp43" emma:lang="" emma:confidence="0">
                  <emma:literal>(47)</emma:literal>
                </emma:interpretation>
                <emma:interpretation id="interp44" emma:lang="" emma:confidence="0">
                  <emma:literal>(27)</emma:literal>
                </emma:interpretation>
              </emma:one-of>
            </emma:emma>
          </inkml:annotationXML>
          <inkml:trace contextRef="#ctx0" brushRef="#br0" timeOffset="93472.607">2504 14608 476 0,'0'-16'176'0,"4"8"-136"0,10 0-12 0,-10 4 136 16,5 0-96-16,-9 4 0 15,0 0-44-15,0 0 88 16,-4 4-60-16,-5 4 12 0,-9 8-40 16,-5 4 4-16,-9 5-16 15,-9 3 12-15,-5 4-16 0,1-3 4 16,9-5-4 0,-1-4 12-16,10-4-12 0,4-3 40 15,9-1-24-15,1 0 12 16,8 0-20-16,5 4 20 15,5 0-24-15,8 1 4 16,-4 3-8-16,14-4 4 16,5 4-8-16,3 0 40 15,10 1-20-15,5-5-40 16,9 0 8-16,-19 0 20 16,5-4-8-16,0 5 0 15,-5-9 0-15,-4-4-172 16,-9 0 92-16,0 0-340 15,-5-8 232-15,5 0-304 16</inkml:trace>
          <inkml:trace contextRef="#ctx0" brushRef="#br0" timeOffset="93876.7145">2567 14843 612 0,'-22'-4'228'0,"22"8"-180"0,-19-8-12 0,15 4 124 16,-10 0-96-16,10-4 72 16,4 0-80-16,-5-4 12 15,0 4-36-15,5 0 32 0,0-4-36 0,5 4 40 16,0-4-40-16,-1 3 20 16,1 5-28-16,17 0 8 15,10 0-8 1,-13 5-12-16,22-5 8 15,0 0-12-15,13 4 8 16,24 0-8-16,22-4 16 16,9 0-12-16,-4 4-20 15,-19-4 4-15,-13-4 32 16,-5 0-16-16,-8-5 16 16,-10 1-12-16,-14 0-8 15,-4-4 0-15,-18 4 48 16,-10 0-28-16,-8 8-28 15,-1-8 0-15,-4 8-116 16,-5-8 68-16,1 8-192 0,3-4 140 16,6-4-352-1</inkml:trace>
          <inkml:trace contextRef="#ctx0" brushRef="#br0" timeOffset="94252.2108">3373 14491 644 0,'-4'-4'236'0,"4"4"-180"0,-5 0-20 0,5 0 192 0,0 0-132 15,9 8 32-15,5 0-76 16,9 4 12-16,-1 0-36 16,10 1 8-16,14 3-20 0,8-4 0 15,10 16-8-15,-5-8-16 16,-4-3 4-16,-14-9 40 16,-9 4-24-16,-9 0 80 15,-14 4-56-15,-14 0 32 16,-9 5-40-16,-17 15 0 15,-10 5-16-15,-9-5 0 16,4 0-4-16,5 5-200 16,0-13 104-16,5 0-404 0,-1 9 276 15</inkml:trace>
        </inkml:traceGroup>
      </inkml:traceGroup>
    </inkml:traceGroup>
    <inkml:traceGroup>
      <inkml:annotationXML>
        <emma:emma xmlns:emma="http://www.w3.org/2003/04/emma" version="1.0">
          <emma:interpretation id="{9F4E618D-EFF2-49A4-9E4A-44EED645C255}" emma:medium="tactile" emma:mode="ink">
            <msink:context xmlns:msink="http://schemas.microsoft.com/ink/2010/main" type="paragraph" rotatedBoundingBox="6090,16138 9132,16138 9132,16996 6090,1699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3E7E57B6-ECC0-4C31-93BD-F6848B7F8365}" emma:medium="tactile" emma:mode="ink">
              <msink:context xmlns:msink="http://schemas.microsoft.com/ink/2010/main" type="line" rotatedBoundingBox="6090,16138 9132,16138 9132,16996 6090,16996"/>
            </emma:interpretation>
          </emma:emma>
        </inkml:annotationXML>
        <inkml:traceGroup>
          <inkml:annotationXML>
            <emma:emma xmlns:emma="http://www.w3.org/2003/04/emma" version="1.0">
              <emma:interpretation id="{F4EFFE62-87BB-4EF8-AEBE-E0D5EF705ACA}" emma:medium="tactile" emma:mode="ink">
                <msink:context xmlns:msink="http://schemas.microsoft.com/ink/2010/main" type="inkWord" rotatedBoundingBox="6090,16138 6482,16138 6482,16708 6090,16708">
                  <msink:destinationLink direction="with" ref="{5285657E-12D1-47C3-A9D3-CB1A5A327F05}"/>
                </msink:context>
              </emma:interpretation>
              <emma:one-of disjunction-type="recognition" id="oneOf25">
                <emma:interpretation id="interp45" emma:lang="" emma:confidence="1">
                  <emma:literal>d</emma:literal>
                </emma:interpretation>
                <emma:interpretation id="interp46" emma:lang="" emma:confidence="0">
                  <emma:literal>I</emma:literal>
                </emma:interpretation>
                <emma:interpretation id="interp47" emma:lang="" emma:confidence="0">
                  <emma:literal>oh</emma:literal>
                </emma:interpretation>
                <emma:interpretation id="interp48" emma:lang="" emma:confidence="0">
                  <emma:literal>ol</emma:literal>
                </emma:interpretation>
                <emma:interpretation id="interp49" emma:lang="" emma:confidence="0">
                  <emma:literal>ot</emma:literal>
                </emma:interpretation>
              </emma:one-of>
            </emma:emma>
          </inkml:annotationXML>
          <inkml:trace contextRef="#ctx0" brushRef="#br0" timeOffset="94868.0548">2932 15661 476 0,'-10'-4'176'0,"10"4"-136"0,0-9-12 15,0 9 224-15,0-4-144 16,-4-4 52-16,-1 4-92 16,-8-4-16-1,-1 0-32-15,-9 0-12 0,-9 4 20 16,10 4-16-16,-10 8 76 16,-9 8-52-16,9 0 56 15,5 5-52-15,-10 3 76 16,19 4-64-16,-5-8-36 15,23 1-12-15,14-1-12 16,0-4 0-16,8-8 24 16,6 0-8-16,-6-8-28 15,10-8 8-15,0 4-76 16,9-16 52-16,-4-4-48 0,-6-1 48 16,6-3-8-16,-19-12 28 15,0-9-8-15,0-12 12 16,-18-3 36-16,-4 3-16 15,-5 4 8-15,4 17-8 16,1 7 108-16,4 9-64 16,-9 4 76-16,9 8-72 15,-5 12 12-15,10 16-36 16,-5 20 12-16,9 21-24 16,-9 8 0-16,4-1-12 0,1-3 4 15,8 0-8-15,-8-13 16 16,4-7-12-16,-9-5-152 15,5-7 76-15,-5-5-308 16,9-4 212-16</inkml:trace>
        </inkml:traceGroup>
        <inkml:traceGroup>
          <inkml:annotationXML>
            <emma:emma xmlns:emma="http://www.w3.org/2003/04/emma" version="1.0">
              <emma:interpretation id="{F242027A-1D1F-49BA-B7FA-99773E05D5D9}" emma:medium="tactile" emma:mode="ink">
                <msink:context xmlns:msink="http://schemas.microsoft.com/ink/2010/main" type="inkWord" rotatedBoundingBox="9113,16846 9132,16846 9132,16996 9113,16996"/>
              </emma:interpretation>
              <emma:one-of disjunction-type="recognition" id="oneOf26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1" brushRef="#br0">5622 15948 0,'0'0'16,"0"0"-1,0 0 1,5 101 0,4-81-1,-4 1-15,-5-13 16</inkml:trace>
        </inkml:traceGroup>
      </inkml:traceGroup>
    </inkml:traceGroup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2-15T16:19:01.53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B81CF55-4760-4FBF-9DEF-2341785CC085}" emma:medium="tactile" emma:mode="ink">
          <msink:context xmlns:msink="http://schemas.microsoft.com/ink/2010/main" type="writingRegion" rotatedBoundingBox="19116,18703 19184,18703 19184,18732 19116,18732"/>
        </emma:interpretation>
      </emma:emma>
    </inkml:annotationXML>
    <inkml:traceGroup>
      <inkml:annotationXML>
        <emma:emma xmlns:emma="http://www.w3.org/2003/04/emma" version="1.0">
          <emma:interpretation id="{4B5CB654-E20C-4DAA-A90D-7DAAD26040A1}" emma:medium="tactile" emma:mode="ink">
            <msink:context xmlns:msink="http://schemas.microsoft.com/ink/2010/main" type="paragraph" rotatedBoundingBox="19116,18703 19184,18703 19184,18732 19116,187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9DD309-B0FC-4C29-9E5B-AFD8DFA88EAB}" emma:medium="tactile" emma:mode="ink">
              <msink:context xmlns:msink="http://schemas.microsoft.com/ink/2010/main" type="line" rotatedBoundingBox="19116,18703 19184,18703 19184,18732 19116,18732"/>
            </emma:interpretation>
          </emma:emma>
        </inkml:annotationXML>
        <inkml:traceGroup>
          <inkml:annotationXML>
            <emma:emma xmlns:emma="http://www.w3.org/2003/04/emma" version="1.0">
              <emma:interpretation id="{D811621F-ABBC-42B8-9EF3-D07FB7580073}" emma:medium="tactile" emma:mode="ink">
                <msink:context xmlns:msink="http://schemas.microsoft.com/ink/2010/main" type="inkWord" rotatedBoundingBox="19116,18703 19184,18703 19184,18732 19116,18732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-</emma:literal>
                </emma:interpretation>
                <emma:interpretation id="interp2" emma:lang="" emma:confidence="0">
                  <emma:literal>.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~</emma:literal>
                </emma:interpretation>
              </emma:one-of>
            </emma:emma>
          </inkml:annotationXML>
          <inkml:trace contextRef="#ctx0" brushRef="#br0">68 29 0,'0'0'16,"0"0"-1,-68-29 1</inkml:trace>
        </inkml:traceGroup>
      </inkml:traceGroup>
    </inkml:traceGroup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9:11.0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1CC18E4-BB17-4CFB-821F-2908543BFAA5}" emma:medium="tactile" emma:mode="ink">
          <msink:context xmlns:msink="http://schemas.microsoft.com/ink/2010/main" type="inkDrawing" rotatedBoundingBox="5517,16064 5525,12049 5596,12050 5588,16065" semanticType="verticalRange" shapeName="Line">
            <msink:sourceLink direction="with" ref="{4C25D57F-0FC3-43A3-98E8-A8068F0BA2F8}"/>
            <msink:sourceLink direction="with" ref="{7F8ED267-C6D3-4B38-B7A4-A2365418B3B5}"/>
            <msink:sourceLink direction="with" ref="{3CF13D3C-6453-4B12-98B6-7DBF52F59A26}"/>
          </msink:context>
        </emma:interpretation>
      </emma:emma>
    </inkml:annotationXML>
    <inkml:trace contextRef="#ctx0" brushRef="#br0">25 57 464 0,'0'-24'176'0,"0"24"-140"0,10-8-8 0,-10-1 100 16,0 9-76 0,0-8 68-16,0 8-68 0,0-4 40 15,0 4-52-15,0-4 8 16,0 8-32-16,0 0 36 15,0 4-28-15,0 13 20 16,0 7-24-16,0 21 36 16,4 7-32-16,-8 29 12 15,8 0-20-15,-8 49-8 16,8-1-4-16,-8 41-24 16,4-8 12-16,-5 33 20 15,0-17-4-15,-4 40 24 16,9-15-20-16,-13 11 32 15,13-36-28-15,-5 17 4 16,10-34-12-16,-5 5 12 16,4-16-12-16,-4-20-20 15,5-17 4-15,-1 17 4 16,-4-21 4-16,5 4 24 16,-1-19-12-16,-4-5-4 15,5-17-4-15,-10-7-24 16,5-8 12-16,-4-12-48 15,8-13 28-15,-8-8 24 16,4-7 4-16,0-9-32 16,4 0 16-16,-4-16-84 15,5 4 60-15,4-12-160 16,0 4 112-16,0-13-428 0,0 5 288 16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9:11.7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285657E-12D1-47C3-A9D3-CB1A5A327F05}" emma:medium="tactile" emma:mode="ink">
          <msink:context xmlns:msink="http://schemas.microsoft.com/ink/2010/main" type="inkDrawing" rotatedBoundingBox="7592,11802 7648,16638 7552,16639 7496,11803" semanticType="callout" shapeName="Other">
            <msink:sourceLink direction="with" ref="{F4EFFE62-87BB-4EF8-AEBE-E0D5EF705ACA}"/>
            <msink:sourceLink direction="with" ref="{6243C321-C8A1-4D83-B9CE-7D00A7351095}"/>
          </msink:context>
        </emma:interpretation>
      </emma:emma>
    </inkml:annotationXML>
    <inkml:trace contextRef="#ctx0" brushRef="#br0">12 0 632 0,'-14'13'236'0,"14"-13"-184"0,-9 16-16 0,9-8 16 16,9 4-36-1,-4 4 108-15,4 0-68 16,0 5 28-16,-5-5-48 0,6 12 20 15,8 0-28-15,-14 17 0 16,15-1-16-16,-15 29 36 16,5-12-24-16,-9 20-4 15,0-8-12-15,-9 24 36 16,9 0-20-16,0 37 4 16,-4-5-16-16,-6 57 20 15,20-12-20-15,-15 49 4 16,5-25-8-16,0 37 20 15,0-33-16-15,-9 41 12 16,9-28-12-16,-5 23 36 16,5-31-24-16,0 19 12 15,0-31-20-15,5 11 8 16,4-28-12-16,0 0-24 16,0-28 4-16,-4-9 20 15,4-27-4-15,-9-17-48 16,4-20 24-16,-8-16-104 15,4-17 68-15,-9-20-212 16,0-8 144-16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8:15.5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0478010-B391-4ACD-B15F-6961B2EEAE65}" emma:medium="tactile" emma:mode="ink">
          <msink:context xmlns:msink="http://schemas.microsoft.com/ink/2010/main" type="writingRegion" rotatedBoundingBox="11337,2409 14691,4321 13998,5536 10644,3624"/>
        </emma:interpretation>
      </emma:emma>
    </inkml:annotationXML>
    <inkml:traceGroup>
      <inkml:annotationXML>
        <emma:emma xmlns:emma="http://www.w3.org/2003/04/emma" version="1.0">
          <emma:interpretation id="{CD519B23-3535-4355-BD57-DC6046C72A8A}" emma:medium="tactile" emma:mode="ink">
            <msink:context xmlns:msink="http://schemas.microsoft.com/ink/2010/main" type="paragraph" rotatedBoundingBox="11337,2409 14691,4321 13998,5536 10644,36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BF9A25-54C0-460E-91B2-19C99F7C333E}" emma:medium="tactile" emma:mode="ink">
              <msink:context xmlns:msink="http://schemas.microsoft.com/ink/2010/main" type="line" rotatedBoundingBox="11337,2409 14691,4321 13998,5536 10644,3624"/>
            </emma:interpretation>
          </emma:emma>
        </inkml:annotationXML>
        <inkml:traceGroup>
          <inkml:annotationXML>
            <emma:emma xmlns:emma="http://www.w3.org/2003/04/emma" version="1.0">
              <emma:interpretation id="{1FF38A13-2560-41BF-8BB8-062F56913D4E}" emma:medium="tactile" emma:mode="ink">
                <msink:context xmlns:msink="http://schemas.microsoft.com/ink/2010/main" type="inkWord" rotatedBoundingBox="11101,2822 11390,2987 11197,3325 10908,3160"/>
              </emma:interpretation>
              <emma:one-of disjunction-type="recognition" id="oneOf0">
                <emma:interpretation id="interp0" emma:lang="" emma:confidence="0">
                  <emma:literal>%</emma:literal>
                </emma:interpretation>
                <emma:interpretation id="interp1" emma:lang="" emma:confidence="0">
                  <emma:literal>z</emma:literal>
                </emma:interpretation>
                <emma:interpretation id="interp2" emma:lang="" emma:confidence="0">
                  <emma:literal>G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L</emma:literal>
                </emma:interpretation>
              </emma:one-of>
            </emma:emma>
          </inkml:annotationXML>
          <inkml:trace contextRef="#ctx0" brushRef="#br0">7598 1974 840 0,'-4'-20'312'0,"4"20"-244"0,9-13-16 0,-5 9 48 15,10 4-64-15,-5 0 12 16,0 4-28-16,5 4-4 15,4 5-8-15,0 3 12 16,0 0-12-16,-13 0-4 16,0 4 0-16,-19-3-92 15,0 3 48-15,-8-4-4 16,3 0 28-16,-3-4-4 0,3 0 8 0,10-3-8 16,14 3 8-16,13 0 52 15,5 4-20-15,9 0 8 16,4 4-16-16,-4 1 0 31,-5 3-4-31,-22 0 64 0,-5 5-40 0,-23-1-20 16,0-4-12-16,-18-4-64 15,9 1 36-15</inkml:trace>
        </inkml:traceGroup>
        <inkml:traceGroup>
          <inkml:annotationXML>
            <emma:emma xmlns:emma="http://www.w3.org/2003/04/emma" version="1.0">
              <emma:interpretation id="{DABADC10-CA1B-4C36-BB79-7D3E336CEABA}" emma:medium="tactile" emma:mode="ink">
                <msink:context xmlns:msink="http://schemas.microsoft.com/ink/2010/main" type="inkWord" rotatedBoundingBox="12125,4417 12218,4470 12195,4508 12103,4456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79.3533">8623 3564 832 0,'-9'-8'308'0,"9"8"-240"0,31 8-20 16,-17-8-36-1,4 4-16-15,5-4-112 16,4 4 64-16</inkml:trace>
        </inkml:traceGroup>
        <inkml:traceGroup>
          <inkml:annotationXML>
            <emma:emma xmlns:emma="http://www.w3.org/2003/04/emma" version="1.0">
              <emma:interpretation id="{05E082E4-377F-4C44-8AAA-57018AE2851F}" emma:medium="tactile" emma:mode="ink">
                <msink:context xmlns:msink="http://schemas.microsoft.com/ink/2010/main" type="inkWord" rotatedBoundingBox="13466,4283 13652,4389 13573,4527 13388,4422"/>
              </emma:interpretation>
              <emma:one-of disjunction-type="recognition" id="oneOf2">
                <emma:interpretation id="interp6" emma:lang="" emma:confidence="0">
                  <emma:literal>_</emma:literal>
                </emma:interpretation>
                <emma:interpretation id="interp7" emma:lang="" emma:confidence="0">
                  <emma:literal>-</emma:literal>
                </emma:interpretation>
                <emma:interpretation id="interp8" emma:lang="" emma:confidence="0">
                  <emma:literal>.</emma:literal>
                </emma:interpretation>
                <emma:interpretation id="interp9" emma:lang="" emma:confidence="0">
                  <emma:literal>~</emma:literal>
                </emma:interpretation>
                <emma:interpretation id="interp10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823.369">9897 3524 976 0,'55'-12'360'0,"-55"12"-280"0,109-13-20 0,-54 5-472 16,-10 8 212-16</inkml:trace>
        </inkml:traceGroup>
        <inkml:traceGroup>
          <inkml:annotationXML>
            <emma:emma xmlns:emma="http://www.w3.org/2003/04/emma" version="1.0">
              <emma:interpretation id="{7596AF57-8AC1-4850-B04D-C1F4E0288187}" emma:medium="tactile" emma:mode="ink">
                <msink:context xmlns:msink="http://schemas.microsoft.com/ink/2010/main" type="inkWord" rotatedBoundingBox="14638,4291 14691,4321 14679,4341 14627,4312"/>
              </emma:interpretation>
              <emma:one-of disjunction-type="recognition" id="oneOf3">
                <emma:interpretation id="interp11" emma:lang="" emma:confidence="0">
                  <emma:literal>"</emma:literal>
                </emma:interpretation>
                <emma:interpretation id="interp12" emma:lang="" emma:confidence="0">
                  <emma:literal>=</emma:literal>
                </emma:interpretation>
                <emma:interpretation id="interp13" emma:lang="" emma:confidence="0">
                  <emma:literal>+</emma:literal>
                </emma:interpretation>
                <emma:interpretation id="interp14" emma:lang="" emma:confidence="0">
                  <emma:literal>:</emma:literal>
                </emma:interpretation>
                <emma:interpretation id="interp15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936.1672">11136 3414 1172 0,'18'9'436'0,"-18"-9"-340"0,46 0-24 16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8:15.0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16249ED-CE43-4B85-A87D-2E2140165112}" emma:medium="tactile" emma:mode="ink">
          <msink:context xmlns:msink="http://schemas.microsoft.com/ink/2010/main" type="writingRegion" rotatedBoundingBox="8221,3078 8745,3078 8745,3544 8221,3544"/>
        </emma:interpretation>
      </emma:emma>
    </inkml:annotationXML>
    <inkml:traceGroup>
      <inkml:annotationXML>
        <emma:emma xmlns:emma="http://www.w3.org/2003/04/emma" version="1.0">
          <emma:interpretation id="{038D3206-8969-4842-B788-7966C471DA9D}" emma:medium="tactile" emma:mode="ink">
            <msink:context xmlns:msink="http://schemas.microsoft.com/ink/2010/main" type="paragraph" rotatedBoundingBox="8221,3078 8745,3078 8745,3544 8221,35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B9BF76E-C544-4F7D-B15E-48656E8BA707}" emma:medium="tactile" emma:mode="ink">
              <msink:context xmlns:msink="http://schemas.microsoft.com/ink/2010/main" type="line" rotatedBoundingBox="8221,3078 8745,3078 8745,3544 8221,3544"/>
            </emma:interpretation>
          </emma:emma>
        </inkml:annotationXML>
        <inkml:traceGroup>
          <inkml:annotationXML>
            <emma:emma xmlns:emma="http://www.w3.org/2003/04/emma" version="1.0">
              <emma:interpretation id="{38C947AF-4499-4205-9611-FC57BA85730E}" emma:medium="tactile" emma:mode="ink">
                <msink:context xmlns:msink="http://schemas.microsoft.com/ink/2010/main" type="inkWord" rotatedBoundingBox="8221,3078 8745,3078 8745,3544 8221,3544"/>
              </emma:interpretation>
            </emma:emma>
          </inkml:annotationXML>
          <inkml:trace contextRef="#ctx0" brushRef="#br0">4730 2204 624 0,'23'-12'228'0,"-23"12"-176"0,36-8-16 0,-22 4 72 16,-1 16-68-16,6-4 16 16,-1 9-32-16,0 7-4 15,5 0-12-15,-10 4 12 16,6 9-12-16,-15-1 68 16,-4 9-44-16,-13-9 24 15,3 9-36-15,-12-9 52 16,4-3-40-16,4-13 36 15,5 8-36-15,18-12 36 16,18-4-40-16,46-12 28 16,9 9-28-16,27-18-396 15,1-7 200-15</inkml:trace>
        </inkml:traceGroup>
      </inkml:traceGroup>
    </inkml:traceGroup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9:42.2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FB37C26-5C71-4FF8-A931-F5863AC6D051}" emma:medium="tactile" emma:mode="ink">
          <msink:context xmlns:msink="http://schemas.microsoft.com/ink/2010/main" type="writingRegion" rotatedBoundingBox="16036,10828 19764,10645 19854,12456 16126,12639"/>
        </emma:interpretation>
      </emma:emma>
    </inkml:annotationXML>
    <inkml:traceGroup>
      <inkml:annotationXML>
        <emma:emma xmlns:emma="http://www.w3.org/2003/04/emma" version="1.0">
          <emma:interpretation id="{4E87B882-32F9-43A2-AC72-3E9071449275}" emma:medium="tactile" emma:mode="ink">
            <msink:context xmlns:msink="http://schemas.microsoft.com/ink/2010/main" type="paragraph" rotatedBoundingBox="16036,10828 19764,10645 19854,12456 16126,126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B6D657C-6317-463E-B958-DE2B5F9D37E4}" emma:medium="tactile" emma:mode="ink">
              <msink:context xmlns:msink="http://schemas.microsoft.com/ink/2010/main" type="line" rotatedBoundingBox="16036,10828 19764,10645 19854,12456 16126,12639"/>
            </emma:interpretation>
          </emma:emma>
        </inkml:annotationXML>
        <inkml:traceGroup>
          <inkml:annotationXML>
            <emma:emma xmlns:emma="http://www.w3.org/2003/04/emma" version="1.0">
              <emma:interpretation id="{43026F4B-46F5-4E73-B561-D174950ECB0F}" emma:medium="tactile" emma:mode="ink">
                <msink:context xmlns:msink="http://schemas.microsoft.com/ink/2010/main" type="inkWord" rotatedBoundingBox="16036,10828 19764,10645 19854,12456 16126,1263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660 11642 520 0,'0'0'192'0,"0"0"-152"0,-5 0-8 0,1 0 148 16,8 0-104-16,-4-4 104 15,0 4-104-15,0-8-8 16,0 8-40-16,0-8 20 16,0 4-32-16,0-13 20 15,0 1-20-15,0-12 36 16,0 8-28-16,0-25 4 15,0 1-16-15,0-21 28 16,5 4-24-16,-1-12-12 16,1 13-8-16,-5-13 12 15,4 16-4-15,1-16 8 16,-1 9-8-16,1-21-4 16,9 8 4-16,-14-12 20 15,13 16-12-15,-8 0 56 16,-1 16-36-16,15-3 20 0,-6 15-32 15,1-3 0-15,13 11-12 16,1 1-24-16,3 7 8 0,1 5-4 16,0 8 4-16,0 4 16 15,0 12-4-15,0 4-4 16,-5 8 4-16,0 4 4 16,-4 8-4-16,0 1-20 15,-5-1 8-15,-9 0 56 16,0 1-24-16,-9-1 8 15,0 4-20-15,-13-4 0 16,-6-3-4-16,-12-5-16 16,-6 4 4-16,-17-8-4 15,13 0 0-15,-5-12-28 16,1 4 20-16,4-8 4 16,18 0 12-16,0-4-28 15,14 0 16-15,9-4-20 16,9 8 16-16,23 4-16 15,4 4 16-15,14 8-28 16,-4 8 28-16,-1 13 16 16,6 7 0-16,-24 9 36 15,5 3-20-15,-10-3 48 16,-8-9-36-16,-18-3 64 16,-10-5-52-16,-18-8 36 15,0-3-44-15,-22-13 16 16,8-4-28-16,-13-8 0 15,13-4-12-15,1-13-24 16,13 5 8-16,9-4-84 0,0 4 52 16,14 0-196-16,5 8 132 15,8 4-220-15,5 8 188 0,1 4-484 32,3 4 348-32</inkml:trace>
          <inkml:trace contextRef="#ctx0" brushRef="#br0" timeOffset="665.0846">15283 10946 508 0,'5'-12'188'0,"-5"12"-148"0,5-8-8 0,-5 4 256 16,4 4-164-16,-4-4 80 15,5 4-116-15,-5-5 16 16,0 10-60-16,0 3 28 15,0 12-40-15,0 0 36 16,0 0-40-16,0 5-16 16,4-1-4-16,1-4 24 15,-1 4-16-15,-4-3 32 16,5-5-32-16,-5-4 32 16,4-4-32-16,-4-12-48 15,0 4 16-15,0-8-172 16,0 0 104-16</inkml:trace>
          <inkml:trace contextRef="#ctx0" brushRef="#br0" timeOffset="2568.3475">15679 10484 312 0,'-9'-4'112'0,"9"4"-84"0,9 0-12 0,-4 0 92 15,-5 4-64-15,9-4 24 16,0 0-36-16,0 0-40 16,-4 0 4-16,4 0 16 15,-9 0-4-15,0-4 76 16,5 4-48-16,-5-4 24 16,0 4-40-16,0-4 16 15,0 0-20-15,0-4 0 16,0 8-8-16,-5-4-24 15,5 4 8-15,0-4 4 16,0 4 4-16,0-4 44 16,0 4-24-16,0-4 36 15,0 4-32-15,0-4 56 0,0 4-44 0,0-4-24 16,0 8-12-16,0-4-8 16,0 0 0-16,0 0 0 15,0 0 0-15,0 0 24 16,0 0-8-16,0 0-4 15,0 0 0-15,0 0 28 16,0 0-16-16,0 0 20 16,0 0-20-16,0 0 28 15,0 0-28-15,0-4 12 16,5 4-16-16,-5-4-16 16,0 8 0-16,0-4 40 15,0 0-24-15,0 0 16 16,0 0-16-16,0 0-8 15,0 0 0-15,0 0-16 16,0 0 8-16,9 0 12 16,-9 0-4-16,0 0 8 15,0 0-8-15,9 0 32 16,-9 0-20-16,0 0-24 16,0 0 4-16,0 0 0 15,0 0 4-15,0 0-12 16,0 0 8-16,0 0 20 15,0 0-8-15,0 0 24 16,0 0-20-16,0 0 32 16,0 0-28-16,0-4 4 15,0 4-12-15,0-4 4 16,0 8-8-16,0-8-36 0,13 4 16 0,-3-4 4 16,-1 4 12-16,4-4 0 15,-4 8 0-15,5-4 0 16,4 0 0-16,-4 0-20 15,9 0 12-15,-1-8 12 16,-3 8 0-16,3 0 16 16,1 0-12-16,0-8-4 15,0 0 0-15,-14-5-4 16,14 13 0-16,-14-16 16 16,0 8-8-16,-9-4 4 15,0 4-4-15,-5-8 12 16,5 4-12-16,-9-13 4 15,5 9-4-15,-10-4 20 16,9 0-16-16,-13-5-4 16,9 5-4-16,-18-12-16 15,9 11 8-15,-19 1-16 16,5 12 12-16,-22 8-24 16,8 0 20-16,-13 24 68 15,9 1-32-15,-5 11 36 16,19 1-32-16,-5 7 0 15,23-3-16-15,8 7-8 16,10 1 0-16,23-1 4 16,18 1-4-16,5-9 16 15,-1-7-12-15,10-17 16 0,0-8-16 16,-10-20-28-16,-4-4 8 16,-5-13 4-16,-4-7 8 0,-9-9 16 15,-5 9-8-15,-4-25-64 16,-5 9 28-16,-4-13 12 15,-1 0 12-15,1-4 4 16,4 13 0-16,-5-1 0 16,1 12 0-16,0 1 32 15,4 12-16-15,-5 3 20 16,5 13-20-16,-9 0-24 16,5 12 0-16,-10 8 56 15,5 8-24-15,-9 16 32 16,5 9-28-16,-10 19 8 15,9 5-20-15,-8 8 20 16,8-4-24-16,-4-1-20 16,5-3 0-16,-1 4-4 15,5-13 4-15,0 13 32 16,9-8-12-16,5-5 12 16,9-7-12-16,8-13 20 15,1-3-20 1,9-13-84-16,5 0 40 0,-1-12-124 15,-4-4 92-15,-13-4-396 16,3 0 256-16</inkml:trace>
          <inkml:trace contextRef="#ctx0" brushRef="#br0" timeOffset="6320.4001">13235 10359 464 0,'-9'-12'176'0,"9"12"-140"0,0 0-8 0,-5-8 188 16,10 8-124-16,-5-8 68 15,0 0-92-15,9-5 76 16,9 9-84-16,5-8-20 16,-1 4-24-16,15 0-24 15,-1 0 4-15,14 4 20 16,0 4-8-16,0 4-12 15,1 4 0-15,-15 8 4 16,-13 0 0-16,-10 1 16 16,-4 3-8-16,-18 0 60 15,-4 0-40-15,-19 1 8 16,0-1-24-16,-23 0 0 16,19 8-4-16,-10-15-8 15,5 7 4-15,10-8-4 16,8 0 0-16,9-8 16 15,5 0-8-15,9-4 4 16,9 0-4-16,5-4 4 0,9 4-8 16,8 0-4-16,-8 4 4 0,0-4 4 15,4 8-4-15,-18-8 16 16,-4 8-12-16,-5 0 16 16,0 5-16-16,-9-13-4 15,9 8 0-15,-14 0 40 16,14-8-24-16,-9 0-8 15,9 0-8-15,9 0-4 16,0 0 0-16,5 0 8 16,0-8-4-16,4 0-12 15,-5 8 4-15,10-13 12 16,9 9-4-16,0 0-20 16,-9 4 8-16,9 0-48 15,4 0 28-15,-4 0-144 16,-9 8 96-16,9 1-232 15,-10 3 176-15,-4-8-216 16,-4 4 200-16</inkml:trace>
          <inkml:trace contextRef="#ctx0" brushRef="#br0" timeOffset="6695.3967">14050 10371 416 0,'-14'-16'152'0,"14"16"-116"0,4-4-12 0,-4 0 120 31,0 4-84-31,-4-4 72 0,4 8-76 0,-9 0 48 16,9 8-60-16,-9 16 84 15,4 5-72-15,-4 27 8 16,4 5-40-16,-8 16 32 16,13-4-32-16,-14-4-4 15,14-12-12 1,-13-9 36-16,3-11-20 0,-12-9 40 16,8-8-36-16,-13-7 20 15,4-5-28-15,-14-12-8 16,6-8-8-16,-6-5-32 15,5-3 16-15,-4-20-268 16,13-1 152-16</inkml:trace>
          <inkml:trace contextRef="#ctx0" brushRef="#br0" timeOffset="6837.3345">14018 9954 904 0,'18'-73'332'0,"-18"73"-256"0,59-20-24 15,-32 12 124 1,-4 8-108-16,0 0 0 16,4 8-44-16</inkml:trace>
          <inkml:trace contextRef="#ctx0" brushRef="#br0" timeOffset="7641.8161">12584 10509 320 0,'0'-8'120'0,"0"8"-96"16,-10 0-4-16,10 0 148 15,0 0-96-15,0 0 96 16,0 0-100-16,10 0 100 16,3 0-96-16,-4 0 16 15,14 0-52-15,-5 0 48 16,5 0-48-16,0 0 20 15,0 0-36-15,8-8 36 16,6-1-32-16,4 1-12 16,-5 8-8-16,14-8-24 15,-13 8 12-15,8-4 20 0,-4 8-4 16,-4-4-20-16,-5 8 4 16,-10-4-288-16,10 0 164 15</inkml:trace>
        </inkml:traceGroup>
      </inkml:traceGroup>
    </inkml:traceGroup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0:01.3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9AE9C62-D2DD-47D9-8374-E5E89A65CCFD}" emma:medium="tactile" emma:mode="ink">
          <msink:context xmlns:msink="http://schemas.microsoft.com/ink/2010/main" type="inkDrawing" rotatedBoundingBox="10966,14985 14238,14265 14905,17301 11633,18020" hotPoints="11849,17884 11807,14833 14680,16112" semanticType="enclosure" shapeName="Triangle">
            <msink:sourceLink direction="with" ref="{F5FE01E6-44E4-4AD4-910B-B6C65F265FA4}"/>
          </msink:context>
        </emma:interpretation>
      </emma:emma>
    </inkml:annotationXML>
    <inkml:trace contextRef="#ctx0" brushRef="#br0">6-5 124 0,'-14'0'44'0,"23"0"-32"0,-4 0-4 0,-5 0 172 15,0 0-100-15,0 0-8 16,0 0-44-16,5 8 24 16,-5-4-28-16,0 12 84 15,0-7-60-15,0 11 20 16,0-4-36-16,4 4 40 16,-4 4-40-16,5 13 48 0,-1 11-48 0,-4 1 64 15,0 24-56 1,0 28 36-16,9 24-44 0,-4 13 0 15,-1 8-20-15,-4 28 12 16,5 4-16-16,-5-16 4 16,5 0-4-16,-10 12 56 15,5-4-36-15,0-21 32 16,0-23-32-16,-5-5 16 16,5-3-24-16,-4-9-16 15,8-8-8-15,-4-16-16 16,5-16 12-16,0-13-112 15,4-7 68-15,-5-13-164 16,1-7 120-16,-1-5-172 16,1-8 152-16</inkml:trace>
    <inkml:trace contextRef="#ctx0" brushRef="#br0" timeOffset="1741.6974">-140 3042 384 0,'-27'-8'140'0,"36"12"-108"16,5-4-8-16,-10-4 152 0,10 0-100 16,9-4 96-16,0 0-104 15,8-8-16-15,1-4-32 16,14-1 12-16,13-7-20 0,18-16 12 15,28-21-12-15,9-16 12 16,18-16-16-16,50 0 16 16,23-33-16-16,23-24 4 15,17 17-4-15,-35 23-40 16,-19 9 16-16,-9-4-20 16,-18 16 20-16,-18 4 16 15,-28 12 4-15,-22 0 68 0,-19 12-40 16,-22 13 92-16,-14 3-68 15,-5 17 44-15,-4-1-60 16,-9 9 16-16,0 4-36 16,-5 4-16-16,-5 4-8 15,1 3 12-15,-5 1-4 16,5 4-4-16,-14 0 4 16,4 0 20-16,-4-4-12 15,0 8-4-15,-4-8-4 16,-1 8-16-16,-4 0 8 0,9 0 12 15,0 0-4-15,-9 0 32 16,18-8-20-16,-9 8-32 16,0 0 8-16,0 0 0 15,0 0 8-15,9 0 24 16,-4-4-12-16,-5 4 4 16,-5 0-8-16,5 0 4 15,0 0-8-15,-9 0-4 16,9 0 4-16,-9-4 12 15,-5 4-8-15,5-4-4 16,-4-4 0-16,-10 0 12 16,-9-5-8-16,-23-3 4 15,-13-4-4-15,-27-4 28 16,-6-5-20-16,1-3-12 16,-41-4-8-16,-14-13 40 15,-4-12-24-15,0-7 52 0,-5-9-36 16,-18 0 4-16,-1 4-20 15,20-4 28 1,-1-16-24-16,9-12 20 0,5 0-20 16,27 20-36-16,23 16 12 15,13 16-8-15,23 17 8 16,14 7-28-16,14 13 20 16,8 8-20-16,6 8 20 15,17 8-52-15,5 8 36 16,5-3-108-16,17 3 80 15,6-4-132-15,13-4 108 0,4-8-232 32,10 16 176-32,31-8-480 0</inkml:trace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0:01.79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8CA08A0-4AC2-4A82-B5C9-7BFC3A495067}" emma:medium="tactile" emma:mode="ink">
          <msink:context xmlns:msink="http://schemas.microsoft.com/ink/2010/main" type="inkDrawing" rotatedBoundingBox="14603,17995 14709,14601 14806,14604 14700,17999" semanticType="verticalRange" shapeName="Line">
            <msink:sourceLink direction="with" ref="{F5FE01E6-44E4-4AD4-910B-B6C65F265FA4}"/>
          </msink:context>
        </emma:interpretation>
      </emma:emma>
    </inkml:annotationXML>
    <inkml:trace contextRef="#ctx0" brushRef="#br0">77 7 476 0,'22'-8'176'0,"-3"8"-136"0,3 0-12 16,-12 0 56-16,-6 8-52 15,-4 0 84-15,-4 12-64 16,-6 1 88-16,1 23-80 15,0 33 76-15,0 36-76 0,0 13 120 16,0 36-104-16,4 40 44 16,5 12-72-16,0 45-8 15,9-12-24-15,-18 8 16 16,9-8-20-16,-13-28 48 0,-5-29-32 16,-1 8-32-16,6-24 0 15,4-24 8-15,-1-21 0 16,6-23-64-16,8-34 32 15,6-15-164-15,3-12 108 16,5-17-300-16,1-4 216 16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3.5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F1BB52B-CD3B-4C65-9929-4A1FC6471F7C}" emma:medium="tactile" emma:mode="ink">
          <msink:context xmlns:msink="http://schemas.microsoft.com/ink/2010/main" type="writingRegion" rotatedBoundingBox="10570,2192 11276,2192 11276,3309 10570,3309"/>
        </emma:interpretation>
      </emma:emma>
    </inkml:annotationXML>
    <inkml:traceGroup>
      <inkml:annotationXML>
        <emma:emma xmlns:emma="http://www.w3.org/2003/04/emma" version="1.0">
          <emma:interpretation id="{4C3C7D0C-C967-4F38-8DE3-54729E128FB1}" emma:medium="tactile" emma:mode="ink">
            <msink:context xmlns:msink="http://schemas.microsoft.com/ink/2010/main" type="paragraph" rotatedBoundingBox="10570,2192 11276,2192 11276,3309 10570,33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6355C7-F8B4-49A8-BE2C-92E6BC580341}" emma:medium="tactile" emma:mode="ink">
              <msink:context xmlns:msink="http://schemas.microsoft.com/ink/2010/main" type="line" rotatedBoundingBox="10570,2192 11276,2192 11276,3309 10570,3309"/>
            </emma:interpretation>
          </emma:emma>
        </inkml:annotationXML>
        <inkml:traceGroup>
          <inkml:annotationXML>
            <emma:emma xmlns:emma="http://www.w3.org/2003/04/emma" version="1.0">
              <emma:interpretation id="{E086A840-336D-4DCB-8673-D719FAEE4C5E}" emma:medium="tactile" emma:mode="ink">
                <msink:context xmlns:msink="http://schemas.microsoft.com/ink/2010/main" type="inkWord" rotatedBoundingBox="10570,2192 11276,2192 11276,3309 10570,3309"/>
              </emma:interpretation>
            </emma:emma>
          </inkml:annotationXML>
          <inkml:trace contextRef="#ctx0" brushRef="#br0">-232 1019 548 0,'9'4'204'0,"-9"-4"-156"0,9 4-16 0,-9-4 204 16,0 0-136-16,0 0 72 16,0 0-100-16,0-4 48 15,5 4-68-15,4-8-4 16,5 4-28-16,13-5 16 16,5 1-24-16,23 8 4 15,-1 0-8-15,10 0 4 16,0 0-8-16,-14 4-20 15,-5 5 8-15,-17 3-32 16,-10 0 24-16,-14 0-12 16,-4 4 16-16,-9-4-140 15,0 4 80-15,-5-3-488 0,5 3 312 16</inkml:trace>
          <inkml:trace contextRef="#ctx0" brushRef="#br0" timeOffset="-5251.5376">378 703 560 0,'-13'-16'208'0,"13"16"-164"0,9-8-8 16,-9 4 84-1,0 4-72-15,0 8 76 16,0 4-68-16,0 16 40 0,0 9-56 0,0 7 8 16,0 1-32-16,0 3 8 15,9-3-12-15,-5-9-8 16,5-3 0-16,1-13 12 15,3-4-8-15,-4-12-84 16,5-4 44-16,-5-12-112 16,0 0 80-16,-4-13-216 15,4 5 156-15</inkml:trace>
          <inkml:trace contextRef="#ctx0" brushRef="#br0" timeOffset="3138.9441">0 104 456 0,'5'-16'168'0,"4"12"-128"0,0-8-16 0,-4 4 184 16,-1 8-120-16,5-13 72 15,5 5-96-15,-5-4 8 16,5 8-40-16,-5-8 32 15,5 8-36-15,4-4 28 16,0 4-28-16,5 8 8 16,0 4-20-16,-5 4 20 15,0 0-24-15,-9 17-4 16,-4-5-4-16,-19 0 28 16,0 0-16-16,-18-3 20 15,1-5-20-15,-10-4-24 16,13 0 0-16,-4-4 12 15,10 0 0-15,8-8-4 0,9 4 4 16,14-4-4-16,10 4 0 0,17 0 8 16,5 5-4-16,5-1-4 15,-10 0 4-15,-4-4-244 16,0 4 132-16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0:03.37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5FE01E6-44E4-4AD4-910B-B6C65F265FA4}" emma:medium="tactile" emma:mode="ink">
          <msink:context xmlns:msink="http://schemas.microsoft.com/ink/2010/main" type="writingRegion" rotatedBoundingBox="12364,14899 13639,14899 13639,17186 12364,17186">
            <msink:destinationLink direction="with" ref="{38CA08A0-4AC2-4A82-B5C9-7BFC3A495067}"/>
            <msink:destinationLink direction="with" ref="{F9AE9C62-D2DD-47D9-8374-E5E89A65CCFD}"/>
          </msink:context>
        </emma:interpretation>
      </emma:emma>
    </inkml:annotationXML>
    <inkml:traceGroup>
      <inkml:annotationXML>
        <emma:emma xmlns:emma="http://www.w3.org/2003/04/emma" version="1.0">
          <emma:interpretation id="{D2D7CB91-076F-43C4-BF9D-9AAC6D853849}" emma:medium="tactile" emma:mode="ink">
            <msink:context xmlns:msink="http://schemas.microsoft.com/ink/2010/main" type="paragraph" rotatedBoundingBox="12364,14899 13639,14899 13639,17186 12364,171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558A6B-2CCF-4F4B-8D1B-F0AE2D584FEA}" emma:medium="tactile" emma:mode="ink">
              <msink:context xmlns:msink="http://schemas.microsoft.com/ink/2010/main" type="line" rotatedBoundingBox="12364,14899 13639,14899 13639,17186 12364,17186"/>
            </emma:interpretation>
          </emma:emma>
        </inkml:annotationXML>
        <inkml:traceGroup>
          <inkml:annotationXML>
            <emma:emma xmlns:emma="http://www.w3.org/2003/04/emma" version="1.0">
              <emma:interpretation id="{EE34B687-6FC5-4CC6-BB46-EE793E482CA5}" emma:medium="tactile" emma:mode="ink">
                <msink:context xmlns:msink="http://schemas.microsoft.com/ink/2010/main" type="inkWord" rotatedBoundingBox="12364,14899 13111,14899 13111,15547 12364,155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13-33 260 0,'-23'0'96'0,"5"-4"-76"0,-14-8-4 16,14 8 228-16,-5-5-136 16,-14 1 20-16,-8 4-80 15,-5 4 20-15,-9 8-36 16,-1 9 24-16,-3 3-28 0,8 8 72 15,0 0-56-15,1-7 68 0,4 7-64 16,4-4 96-16,10-3-80 16,18 11 24-16,13 0-52 15,19 5 4-15,13 11-24 16,14-3 20-16,18 7-24 16,14 9-340-16,13 12 180 15,6 0-620 1</inkml:trace>
        </inkml:traceGroup>
        <inkml:traceGroup>
          <inkml:annotationXML>
            <emma:emma xmlns:emma="http://www.w3.org/2003/04/emma" version="1.0">
              <emma:interpretation id="{5FD184EC-0233-4DDA-84D1-219C8ABF188E}" emma:medium="tactile" emma:mode="ink">
                <msink:context xmlns:msink="http://schemas.microsoft.com/ink/2010/main" type="inkWord" rotatedBoundingBox="13193,16708 13639,16708 13639,17186 13193,17186"/>
              </emma:interpretation>
              <emma:one-of disjunction-type="recognition" id="oneOf1">
                <emma:interpretation id="interp1" emma:lang="" emma:confidence="1">
                  <emma:literal>Y</emma:literal>
                </emma:interpretation>
                <emma:interpretation id="interp2" emma:lang="" emma:confidence="0">
                  <emma:literal>y</emma:literal>
                </emma:interpretation>
                <emma:interpretation id="interp3" emma:lang="" emma:confidence="0">
                  <emma:literal>&gt;</emma:literal>
                </emma:interpretation>
                <emma:interpretation id="interp4" emma:lang="" emma:confidence="0">
                  <emma:literal>}</emma:literal>
                </emma:interpretation>
                <emma:interpretation id="interp5" emma:lang="" emma:confidence="0">
                  <emma:literal>7</emma:literal>
                </emma:interpretation>
              </emma:one-of>
            </emma:emma>
          </inkml:annotationXML>
          <inkml:trace contextRef="#ctx0" brushRef="#br0" timeOffset="1636.8812">1417 1739 352 0,'0'-4'132'0,"0"4"-104"0,0 4-8 0,0-4 112 0,0 0-76 16,0 0 128-16,-4 0-104 16,-1 0 76-16,5 0-92 15,0 0 12-15,0 0-44 16,-4 4 32-16,-1 4-36 0,5 1 28 15,-4-5-28-15,4-4 8 16,0 8-20-16,4 0 44 16,-4-8-32-16,5 8-48 15,4-4 8-15,0 0 12 16,0 0 0-16,0 0 12 16,0-4-8-16,0 4 16 15,0-4-12-15,1 0-20 16,-10 0 4-16,9 0 20 15,-5-4-4-15,1 0-4 0,-1 0 0 16,-4 4 28-16,5-4-16 16,-5 4-32-16,0-4 8 15,0 4 0-15,0 0 8 16,0 0 8-16,0 0-4 16,0 0-4-16,0 0 4 15,0 0-16-15,0 0 8 16,0 0 4-16,0 0 0 15,0 0 8-15,0 0-4 16,0 0-20-16,0 0 8 16,0 0 20-16,0 0-4 0,0 0-12 15,0 0 0-15,0 0 12 16,-5 4-4-16,1 0 8 16,-1-4-8-16,5 0-12 15,-4 0 4-15,-1 0 4 16,5 0 0-16,0 0-20 15,0 0 12-15,0 0 4 16,0 0 4-16,0 0 0 16,0 0 0-16,0 0 8 15,-4-4-4-15,-1 4 24 16,5 0-16-16,-5 0-32 16,5 0 12-16,0 0 0 15,-4 0 8-15,4 0 16 16,0 0-8-16,0 0 4 15,0 0-4-15,0 0 28 16,0 0-20-16,9 0 12 0,0 4-16 16,0-4 12-16,5 0-16 15,9 0-4-15,4 0 0 16,5 4-24-16,4 0 12 16,1 0 4-16,-1 4 4 15,1-4 16-15,-6-4-8 16,-3 4 16-16,-6-4-16 15,-3 0-4-15,-10 0 0 16,-9 0 28-16,-5 8-16 16,-4 1 40-16,-5 3-32 15,-4 4 12-15,-4 8-20 0,-6 8 0 16,-4 9-8-16,0 8-24 16,-4-1 8-16,0 5-304 15,-1-9 172-15,14 9-756 16</inkml:trace>
        </inkml:traceGroup>
      </inkml:traceGroup>
    </inkml:traceGroup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0:05.80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8A7FA63-5005-4752-9E6C-C00D4F83AF6D}" emma:medium="tactile" emma:mode="ink">
          <msink:context xmlns:msink="http://schemas.microsoft.com/ink/2010/main" type="writingRegion" rotatedBoundingBox="11886,17882 12728,17882 12728,18780 11886,18780"/>
        </emma:interpretation>
      </emma:emma>
    </inkml:annotationXML>
    <inkml:traceGroup>
      <inkml:annotationXML>
        <emma:emma xmlns:emma="http://www.w3.org/2003/04/emma" version="1.0">
          <emma:interpretation id="{04F4D3FD-0180-4815-941A-E0493DA36AA5}" emma:medium="tactile" emma:mode="ink">
            <msink:context xmlns:msink="http://schemas.microsoft.com/ink/2010/main" type="paragraph" rotatedBoundingBox="11886,17882 12728,17882 12728,18780 11886,187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B763C5-FC5B-4B7C-963F-627378937BAC}" emma:medium="tactile" emma:mode="ink">
              <msink:context xmlns:msink="http://schemas.microsoft.com/ink/2010/main" type="line" rotatedBoundingBox="11886,17882 12728,17882 12728,18780 11886,18780"/>
            </emma:interpretation>
          </emma:emma>
        </inkml:annotationXML>
        <inkml:traceGroup>
          <inkml:annotationXML>
            <emma:emma xmlns:emma="http://www.w3.org/2003/04/emma" version="1.0">
              <emma:interpretation id="{36EB0C2E-1B8E-4E7F-8BBA-0277CB3E33C1}" emma:medium="tactile" emma:mode="ink">
                <msink:context xmlns:msink="http://schemas.microsoft.com/ink/2010/main" type="inkWord" rotatedBoundingBox="11886,17882 12728,17882 12728,18780 11886,18780"/>
              </emma:interpretation>
              <emma:one-of disjunction-type="recognition" id="oneOf0">
                <emma:interpretation id="interp0" emma:lang="" emma:confidence="0.5">
                  <emma:literal>x</emma:literal>
                </emma:interpretation>
                <emma:interpretation id="interp1" emma:lang="" emma:confidence="0">
                  <emma:literal>X</emma:literal>
                </emma:interpretation>
                <emma:interpretation id="interp2" emma:lang="" emma:confidence="0">
                  <emma:literal>+</emma:literal>
                </emma:interpretation>
                <emma:interpretation id="interp3" emma:lang="" emma:confidence="0">
                  <emma:literal>t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>16 30 456 0,'-9'-12'168'0,"9"4"-128"0,-9 4-16 0,9 4 176 16,0-4-116-16,0 0 88 16,0 4-100-16,0 0 8 15,0 0-48-15,5 4 24 0,4 4-32 16,4 8 76-16,15 9-56 15,8 7 56-15,14 8-56 16,18 17 16-16,5 20-40 16,5 12 8-16,-6 4-16 15,-3 4 0-15,-1-24-4 16,-4 0-24-16,-10-16 8 16,-8-9 32-16,-10-7-16 0,-8-9-72 15,-6-12 36-15,-8-4-88 16,-14-16 64-16,9-8-184 15,-9 0 132-15,-9-12-252 16,5 0 200 0,-1-5-260-16</inkml:trace>
          <inkml:trace contextRef="#ctx0" brushRef="#br0" timeOffset="436.7252">722 277 464 0,'-23'4'176'0,"23"-4"-140"0,5 0-8 0,-5 0 180 16,-5 4-120-16,1 0 96 15,4 4-104-15,-5 0 0 16,-4 9-48-16,0-9-12 0,-5 20-12 15,-4-8 12-15,-9-8-12 16,-5 9 24-16,-9-9-20 16,-9-4 48-16,-14-8-32 15,5-4 48-15,4 0-44 16,0-8 4-16,15 8-24 16,12-4 0-16,10-1-4 0,4 1-16 15,23-4 4-15,5 12 40 16,0 0-24-16,9 8 8 15,-1 4-12-15,6 9 20 16,-6 15-16-16,1-4 4 16,0 5-8-16,0-1-8 15,-5-7 4-15,-4-1-216 16,-1 0 116-16,5-7-288 16,-13-13 216-16,13-4-404 15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8:18.00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E5581D4-FFD0-4779-878A-AB2DF115CF6E}" emma:medium="tactile" emma:mode="ink">
          <msink:context xmlns:msink="http://schemas.microsoft.com/ink/2010/main" type="writingRegion" rotatedBoundingBox="8685,1755 9500,1755 9500,2479 8685,2479"/>
        </emma:interpretation>
      </emma:emma>
    </inkml:annotationXML>
    <inkml:traceGroup>
      <inkml:annotationXML>
        <emma:emma xmlns:emma="http://www.w3.org/2003/04/emma" version="1.0">
          <emma:interpretation id="{F31CB872-EBD8-48EE-A6C4-DFF123FEE79C}" emma:medium="tactile" emma:mode="ink">
            <msink:context xmlns:msink="http://schemas.microsoft.com/ink/2010/main" type="paragraph" rotatedBoundingBox="8685,1755 9500,1755 9500,2479 8685,24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9BC848-AC3B-4683-85C5-82A50EB2839B}" emma:medium="tactile" emma:mode="ink">
              <msink:context xmlns:msink="http://schemas.microsoft.com/ink/2010/main" type="line" rotatedBoundingBox="8685,1755 9500,1755 9500,2479 8685,2479"/>
            </emma:interpretation>
          </emma:emma>
        </inkml:annotationXML>
        <inkml:traceGroup>
          <inkml:annotationXML>
            <emma:emma xmlns:emma="http://www.w3.org/2003/04/emma" version="1.0">
              <emma:interpretation id="{C969F6FB-9D04-407E-888F-FB291AAA80E5}" emma:medium="tactile" emma:mode="ink">
                <msink:context xmlns:msink="http://schemas.microsoft.com/ink/2010/main" type="inkWord" rotatedBoundingBox="8685,1755 9204,1755 9204,2479 8685,247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 708 696 0,'-9'8'256'0,"4"-4"-196"0,5 0-20 16,0-8 120-1,5 4-96-15,18-8 0 16,-1 4-40-16,19-8-16 16,5 0-4-16,-1-13 4 15,10 1-4-15,0-24-12 16,-5 7 4-16,0-28 4 0,0 9 0 16,-18-13-20-16,-5 12 12 0,-18 0 12 15,0 17 0 1,-13-1-12-16,-1 17 4 0,-4 0 12 15,5 11-4-15,-1-3 24 16,5 8-16-16,-9 0-12 16,9 4-4-16,-14 0-16 15,14 8 12-15,-4 0 4 16,-1 8 4-16,-8 0 8 16,-6 8-4-16,-3 12 68 15,3 5-40-15,-13 15 60 16,19 5-56-16,-5 12 44 15,4-5-44-15,-4 1 32 16,18-4-36-16,-5-5 16 16,10-7-28-16,4-9 36 15,4-7-32-15,6-9 56 16,3-4-44-16,1-12-44 16,0 0 4-16,9-8-224 15,-9 4 128-15,-10-4-236 16,5 0 192-16</inkml:trace>
        </inkml:traceGroup>
        <inkml:traceGroup>
          <inkml:annotationXML>
            <emma:emma xmlns:emma="http://www.w3.org/2003/04/emma" version="1.0">
              <emma:interpretation id="{BBDA4FA3-93C2-4F42-808A-BD0784EF56BD}" emma:medium="tactile" emma:mode="ink">
                <msink:context xmlns:msink="http://schemas.microsoft.com/ink/2010/main" type="inkWord" rotatedBoundingBox="9250,2309 9500,2309 9500,2459 9250,2459"/>
              </emma:interpretation>
              <emma:one-of disjunction-type="recognition" id="oneOf1">
                <emma:interpretation id="interp1" emma:lang="" emma:confidence="0">
                  <emma:literal>2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&gt;</emma:literal>
                </emma:interpretation>
                <emma:interpretation id="interp5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345.6555">574 574 684 0,'-9'0'252'0,"9"0"-192"0,9-8-20 0,0 4 84 16,5 4-76-16,4-4 44 16,9 4-56-16,5-4 52 15,5 8-52-15,-10-4 12 16,0 8-32-16,-9 0 0 16,1 5-8-16,-24-5 4 15,1 8-8-15,-24-12 32 16,5 8-20-16,-13 0 4 15,9 4-12-15,-5-12 28 16,14 5-20-16,4-1 20 16,9 0-20-16,15-8 44 15,12 8-32-15,15-8-16 16,4 4-4-16,9 0-176 16,-5 0 92-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56.55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D0E5859-4FEB-469F-A40A-75331F20C780}" emma:medium="tactile" emma:mode="ink">
          <msink:context xmlns:msink="http://schemas.microsoft.com/ink/2010/main" type="writingRegion" rotatedBoundingBox="3178,5278 5395,6118 4777,7748 2561,6908"/>
        </emma:interpretation>
      </emma:emma>
    </inkml:annotationXML>
    <inkml:traceGroup>
      <inkml:annotationXML>
        <emma:emma xmlns:emma="http://www.w3.org/2003/04/emma" version="1.0">
          <emma:interpretation id="{21B2EB8F-CBEF-465C-AEEF-74D1C40B0BFF}" emma:medium="tactile" emma:mode="ink">
            <msink:context xmlns:msink="http://schemas.microsoft.com/ink/2010/main" type="paragraph" rotatedBoundingBox="3178,5278 5395,6118 4777,7748 2561,69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4065A5-3556-4EB7-8F8A-E4252B8DA63F}" emma:medium="tactile" emma:mode="ink">
              <msink:context xmlns:msink="http://schemas.microsoft.com/ink/2010/main" type="line" rotatedBoundingBox="3178,5278 5395,6118 5038,7060 2821,6220"/>
            </emma:interpretation>
          </emma:emma>
        </inkml:annotationXML>
        <inkml:traceGroup>
          <inkml:annotationXML>
            <emma:emma xmlns:emma="http://www.w3.org/2003/04/emma" version="1.0">
              <emma:interpretation id="{4F7BFAA6-7F8A-4B65-9ABF-98018D49CB8D}" emma:medium="tactile" emma:mode="ink">
                <msink:context xmlns:msink="http://schemas.microsoft.com/ink/2010/main" type="inkWord" rotatedBoundingBox="3178,5278 4124,5637 3768,6579 2821,6220">
                  <msink:destinationLink direction="with" ref="{5F41676D-DA11-4E66-A59C-FC22D7C0B36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835 3645 624 0,'0'0'228'0,"0"0"-176"0,5 0-16 15,4 4 80 1,-9-4-72-16,9-8 24 16,5 8-36-16,4-8 40 15,-4 4-40-15,-1-8-8 0,6 0-12 0,-10 0 0 16,14-5-8-16,-10 1 24 15,1 4-16-15,13-8 12 16,-13 8-12-16,9-13 20 16,9 9-20-16,-9-4 4 15,0 4-8-15,-1-4 20 16,1 7-16-16,-5 1-4 16,5 4-4-16,-9 4 20 15,4 8-12-15,-4 4 48 16,9 8-32-16,-14 5 12 15,5-1-24-15,4 4 20 16,-5 0-24-16,6-3-4 16,-6-5-4-16,10-8 48 15,-9-4-28-15,13-8 24 16,-4 0-28-16,0-8 28 16,9 0-32-16,-9-9-4 15,0 5-8-15,9-12-16 16,-5 8 8-16,0-9 4 15,-4 9 0-15,-5 4-132 16,1 8 72-16,-6-4-284 16,6 16 192-16</inkml:trace>
          <inkml:trace contextRef="#ctx0" brushRef="#br0" timeOffset="-1922.1589">-7684 4119 676 0,'-27'-4'248'0,"27"4"-192"0,-10-4-16 0,1 0 144 32,9 4-108-32,-18-5 68 0,4 10-84 0,5-5 36 15,9 0-56-15,0 0-4 16,18 0-20-16,28-9-4 16,18 5-4-16,14-16-16 15,-1 4 4-15,24-8 20 16,-1 3-8-16,10 1-12 15,-19 12 0-15,-18 4 20 16,-14 4-8-16,-22 8-12 16,-10 4 0-16,-31 4 56 15,-6 5-28-15,-22-1 44 16,1 4-40-16,-15-4 12 16,18-3-24-16,-3-9-236 15,8-4 116-15,0-4-316 16,9 0 232-16</inkml:trace>
        </inkml:traceGroup>
        <inkml:traceGroup>
          <inkml:annotationXML>
            <emma:emma xmlns:emma="http://www.w3.org/2003/04/emma" version="1.0">
              <emma:interpretation id="{4AB7F53B-4695-4A43-9A8A-584B115604A4}" emma:medium="tactile" emma:mode="ink">
                <msink:context xmlns:msink="http://schemas.microsoft.com/ink/2010/main" type="inkWord" rotatedBoundingBox="4930,6330 5266,6457 5154,6753 4818,6626"/>
              </emma:interpretation>
            </emma:emma>
          </inkml:annotationXML>
          <inkml:trace contextRef="#ctx0" brushRef="#br0" timeOffset="646.7175">-5909 4281 788 0,'0'-9'292'0,"0"9"-228"0,0 0-16 0,0 0 196 15,0 0-144-15,0 4 136 16,0 1-136-16,5-5-8 16,4 0-56-16,9 0 8 15,5 0-24-15,14-5 8 16,4 1-16-16,4-4 12 15,-3 4-16-15,-1-4-128 16,-9 8 68-16,-14-4-264 16,0 4 176-16,-22 4-448 15,-6 4 332-15</inkml:trace>
          <inkml:trace contextRef="#ctx0" brushRef="#br0" timeOffset="857.7788">-5982 4430 1008 0,'0'4'372'0,"0"-4"-288"0,19-4-24 15,-1 0 144 1,0 4-124-16,14-8-16 16,0 4-40-16,9-8-36 15,5 4 4-15,-1 0-232 16,1 4 128-16,-5-4-164 15,-9 8 160-15,-14-4-276 0,1 4 220 0</inkml:trace>
        </inkml:traceGroup>
      </inkml:traceGroup>
      <inkml:traceGroup>
        <inkml:annotationXML>
          <emma:emma xmlns:emma="http://www.w3.org/2003/04/emma" version="1.0">
            <emma:interpretation id="{948891AE-8143-4DFF-8400-9CB5E52AAEC4}" emma:medium="tactile" emma:mode="ink">
              <msink:context xmlns:msink="http://schemas.microsoft.com/ink/2010/main" type="line" rotatedBoundingBox="3099,6183 4340,6845 3938,7599 2697,6937"/>
            </emma:interpretation>
          </emma:emma>
        </inkml:annotationXML>
        <inkml:traceGroup>
          <inkml:annotationXML>
            <emma:emma xmlns:emma="http://www.w3.org/2003/04/emma" version="1.0">
              <emma:interpretation id="{6DE1A624-6417-434F-AA6F-EB67F24CEE1E}" emma:medium="tactile" emma:mode="ink">
                <msink:context xmlns:msink="http://schemas.microsoft.com/ink/2010/main" type="inkWord" rotatedBoundingBox="3099,6183 3266,6272 2863,7026 2697,693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621.9162">-7643 4022 280 0,'-41'4'104'0,"41"-4"-84"0,-32 12 0 0,18 4 276 15,5 4-164-15,-14 8 72 16,14 5-124-16,-5 3 124 16,14 5-120-16,-13 7 120 15,8 5-116-15,-8 12 28 16,3-5-72-16,-8 9 12 16,9-8-36-16,-14-4 16 15,10-5-20-15,-6-7 8 16,6-9-12-16,-6-8-96 15,10-7 48-15,0-13-220 16,9 0 144-16,14-16-352 16,4 4 256-16</inkml:trace>
        </inkml:traceGroup>
        <inkml:traceGroup>
          <inkml:annotationXML>
            <emma:emma xmlns:emma="http://www.w3.org/2003/04/emma" version="1.0">
              <emma:interpretation id="{1059867F-29C0-4135-9AD5-1752933B7ED4}" emma:medium="tactile" emma:mode="ink">
                <msink:context xmlns:msink="http://schemas.microsoft.com/ink/2010/main" type="inkWord" rotatedBoundingBox="3570,6720 4221,7067 3979,7522 3328,717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1363.1434">-7324 4710 820 0,'-9'8'304'0,"9"-8"-236"0,-4 16-20 15,4 0 108 1,4 4-96-16,-8 9 88 0,4 3-84 16,-5 0-24-16,1 1-24 0,-5-1 40 15,4-4-32-15,-4-3 16 16,4-5-24-16,1-4 20 15,4-4-24-15,-5-12-164 16,10 4 84-16,-1-12-380 16,10 4 248-16</inkml:trace>
          <inkml:trace contextRef="#ctx0" brushRef="#br0" timeOffset="-961.0745">-7018 4778 872 0,'0'-4'324'0,"0"4"-252"0,28-4-20 0,-10 0 120 15,5 4-104-15,13-4 16 16,5 4-48-16,0 0-16 16,-4 8-12-16,-10 0-16 15,1 4 4-15,-19 9-40 16,-5-1 24-16,-13 4-4 16,-14 0 16-16,-13-3-20 0,4 3 16 0,-9-4 84 15,4 0-40-15,15-3 88 16,8-1-68-16,14-4 60 15,4 4-60-15,28-8 4 16,0 4-32-16,5-8-4 16,4 5-12-16,-5-9-140 15,-4 4 76-15,-9-4-220 16,0 0 156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8:20.5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FDC3015-9891-421F-99E1-30A49602782E}" emma:medium="tactile" emma:mode="ink">
          <msink:context xmlns:msink="http://schemas.microsoft.com/ink/2010/main" type="inkDrawing" rotatedBoundingBox="6497,6925 15663,6529 15674,6774 6507,7170" semanticType="underline" shapeName="Other"/>
        </emma:interpretation>
      </emma:emma>
    </inkml:annotationXML>
    <inkml:trace contextRef="#ctx0" brushRef="#br0">30 452 528 0,'-14'0'196'0,"14"0"-152"0,-9 4-12 0,5-4 148 16,4 0-104-16,-5 0 60 16,10 0-80-16,-5 0 0 15,0 0-32-15,0 0 12 16,9 5-20-16,0-1 28 16,4 0-28-16,1-4 20 15,0 4-20-15,4-4 20 16,5 4-24-16,-1 0 12 15,6 0-12-15,8-4 20 16,1 0-20-16,4 0 12 16,-5 4-12-16,10-4-8 15,-5 0 0-15,18 0-16 16,4 0 8-16,19 0 28 16,0 0-12-16,9 0-20 15,-9 0 0-15,14 0 20 16,-10 0-4-16,24 0-4 15,-6 0 0-15,19-4 4 0,-13 0-4 16,13-8-20-16,-10 4 8 16,19-1 20-16,-9 5-4 0,9-4-4 15,-22 4 0-15,13-4-4 16,-14 8 0-16,14-4-12 16,-5 8 8-16,5-4 20 15,-23 8-8-15,5-8-12 16,-14 0 0-16,18 4-32 15,-9 0 20-15,14 0 4 16,-9 0 12-16,4-4-20 16,-13 4 12-16,13-8 20 15,-4 4-4-15,9-4-64 16,-14 8 28-16,0-4 4 16,-14 0 12-16,10-8 20 15,-9 8-4-15,31-8-12 16,-13 4 4-16,18-4 12 15,-10 4-4-15,19-12-12 16,-18 8 4-16,32-4-4 16,-14 4 0-16,27-13 16 15,-22 13-4-15,22-8-4 16,-13 8 4-16,13-8 12 16,-18 8-8-16,42-9 4 15,-24 1-4-15,32 0 4 16,-22 4-8-16,31-4-12 15,-18 4 4-15,41-5-4 16,-23 1 0-16,10 0 24 0,-28 8-8 0,-4-8-12 16,-19 8 0-16,-23-8 72 15,-22-1-36-15,-27 5 76 16,-19-4-60-16,-22 4 8 16,-15 0-32-16,-12 0-32 15,-10 3 4-15,-14-3 8 16,1 8 0-16,-5-4-92 15,4 8 52-15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8.76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D900FCD-2400-4E3B-88E3-B728E308C5C3}" emma:medium="tactile" emma:mode="ink">
          <msink:context xmlns:msink="http://schemas.microsoft.com/ink/2010/main" type="writingRegion" rotatedBoundingBox="4636,3441 14980,2739 15225,6347 4881,7049"/>
        </emma:interpretation>
      </emma:emma>
    </inkml:annotationXML>
    <inkml:traceGroup>
      <inkml:annotationXML>
        <emma:emma xmlns:emma="http://www.w3.org/2003/04/emma" version="1.0">
          <emma:interpretation id="{EF192D8F-A3EC-476A-A248-80E55A2A9414}" emma:medium="tactile" emma:mode="ink">
            <msink:context xmlns:msink="http://schemas.microsoft.com/ink/2010/main" type="paragraph" rotatedBoundingBox="4661,3396 13160,3529 13149,4228 4650,40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8B9862-707B-42DC-8EE3-E700D031DD18}" emma:medium="tactile" emma:mode="ink">
              <msink:context xmlns:msink="http://schemas.microsoft.com/ink/2010/main" type="inkBullet" rotatedBoundingBox="4661,3396 5595,3411 5584,4110 4650,4095"/>
            </emma:interpretation>
          </emma:emma>
        </inkml:annotationXML>
        <inkml:trace contextRef="#ctx0" brushRef="#br0">-2622-3535 664 0,'-14'-16'244'0,"14"16"-188"0,36 0-16 0,-26 0 156 16,-1 4-116-16,13 0 72 16,1 4-88-16,9-8-28 15,5 8-20-15,-6-12-4 16,1 8-8-16,23-8 16 16,-5 4-12-16,5-4 16 15,-5 4-16-15,18-4-196 16,-9 4 100-16</inkml:trace>
        <inkml:trace contextRef="#ctx0" brushRef="#br0" timeOffset="-243.6643">-2408-3746 508 0,'4'-16'188'0,"-8"4"-148"0,-1 4-8 15,5 0 132 1,0 4-96-16,0-8 60 15,0 8-72-15,0-4-8 16,0 8-28-16,0-9 24 16,14 9-28-16,-5-8 20 0,14 4-20 0,9-4-16 15,-1 4-4-15,24-8 20 16,4 8-8-16,-4 0-20 16,0 4 4-16,-5 0 12 15,-14 8 0-15,-9 0 8 16,-4 4-8-16,-14 8 16 15,-4 5-12-15,-10 7 16 16,1 1-16-16,-24 3-12 16,6-4 0-16,-24 5 4 15,10-5 0-15,-19 1-20 16,0-1 12-16,-4-4-32 16,5 1 24-16,8-1 4 15,5-8 12-15,9 0-20 16,9 1 12-16,1-5 48 15,22 4-20-15,0-8 88 16,9 8-60-16,14-7-32 16,8-1-12-16,6-4-4 15,4 0 0-15,0-4-88 16,-5 0 48-16,-4-4-72 16,-5 4 64-16,-4-8-64 15,-9 4 64-15,-10-4-48 16,5 0 56-16,-9-8-172 15,5 4 116-15</inkml:trace>
        <inkml:trace contextRef="#ctx0" brushRef="#br0" timeOffset="491.9703">-1853-3458 364 0,'-18'4'132'0,"18"-4"-100"0,-18 8-12 0,4-4 140 16,10 4-92-16,-15-4 52 15,10 4-72-15,-14 0 44 16,10 4-52-16,-5 1 32 15,4 3-40-15,0 4 8 16,5 4-24-16,-9 1 8 16,13 3-12-16,1 0 20 15,8-4-20-15,5-3-4 16,10-5-4-16,-1-8-4 16,5 0 0-16,-5-16-36 15,5 4 20-15,-5-12-20 16,0 4 20-16,-9-13 28 15,5 5-8-15,-10-8-16 16,1 8 4-16,-5-5-12 16,4 9 8-16,-8 0 16 15,-1 4 0-15,-4 0-4 16,9 8 4-16,-9-1-16 16,9 5 8-16,-4-4-48 15,4 8 24-15,4 1-444 16,5 3 260-16</inkml:trace>
        <inkml:trace contextRef="#ctx0" brushRef="#br0" timeOffset="676.4602">-1712-3394 892 0,'-9'13'332'0,"9"-13"-260"0,-4 20-20 0,-1-4 8 15,10 4-44-15,-5 13 20 16,9 3-20-16,-5 0-368 16,1 1 188-16</inkml:trace>
      </inkml:traceGroup>
      <inkml:traceGroup>
        <inkml:annotationXML>
          <emma:emma xmlns:emma="http://www.w3.org/2003/04/emma" version="1.0">
            <emma:interpretation id="{D83EB188-964A-4623-9D18-1F0B8D4D11F0}" emma:medium="tactile" emma:mode="ink">
              <msink:context xmlns:msink="http://schemas.microsoft.com/ink/2010/main" type="line" rotatedBoundingBox="8477,3519 13159,3593 13150,4195 8467,4121"/>
            </emma:interpretation>
          </emma:emma>
        </inkml:annotationXML>
        <inkml:traceGroup>
          <inkml:annotationXML>
            <emma:emma xmlns:emma="http://www.w3.org/2003/04/emma" version="1.0">
              <emma:interpretation id="{1F82C4D6-FDEC-481A-A6CD-DF9369DCB59E}" emma:medium="tactile" emma:mode="ink">
                <msink:context xmlns:msink="http://schemas.microsoft.com/ink/2010/main" type="inkWord" rotatedBoundingBox="8477,3519 9575,3536 9566,4139 8467,412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453.0424">1198-3661 696 0,'-14'-12'256'0,"14"12"-196"0,0-16-20 0,4 8 100 15,6 8-84-15,3-12 4 16,19-4-36-16,9-1-8 16,5 13-8-16,13-4-24 15,-5 12 8-15,-4 8 20 16,-4 5-4-16,-5 7 4 15,-9 0-4-15,-18 5 4 16,-5 3-8-16,-9 0 24 16,-9-3-16-16,-14-1 32 15,-9 0-28-15,-14 1 12 16,14-5-16-16,-13 0 0 16,9-4-4-16,8 5-32 0,5-1 12 15,10-12 4-15,4 12 8 16,18-11-12-16,0 11 8 0,14-16 28 15,9 8-12-15,4-8-84 16,9 0 40-16,-4-8-80 16,-4 4 68-16,-5-8-60 15,0 0 60-15,-19-4-128 16,5 0 96-16</inkml:trace>
          <inkml:trace contextRef="#ctx0" brushRef="#br0" timeOffset="1903.3697">1448-3430 632 0,'-55'-16'236'0,"55"16"-184"0,-32-8-16 0,19 4 132 16,4 8-100-16,-5-8 112 15,5 4-100-15,0-4 12 16,9 4-56-16,9-4-56 16,14 8 8-16,9-4 28 15,13 4-8-15,10 0 8 16,-10 8-8-16,10 0-52 15,-5 0 28-15,-14-4-120 16,5 4 76-16,-13-3-72 16,-10 3 76-16,-4-4-4 15,4 4 36-15,-18-4 12 16,0 0 12-16,0 0 0 16,0 0 0-16,-9 0 52 15,0 0-28-15,-5 5 52 0,5 3-44 0,-5 0 28 16,-4 4-32-16,4 0-8 15,14 1-12-15,-9-5 4 16,9 4-8-16,9-8 16 16,0-4-12-16,0-12 4 15,10 4-4-15,-1-12 4 16,0 0-8-16,0-12 24 16,5 8-16-16,-14-13-4 15,5 9-4-15,-19-4 4 16,5 3-4-16,-13 1-20 15,8 8 8-15,1 0 12 16,4 8 0-16</inkml:trace>
          <inkml:trace contextRef="#ctx0" brushRef="#br0" timeOffset="2161.4336">2031-3426 540 0,'-14'-4'200'0,"14"4"-156"0,14 0-12 16,-5 0 132 0,14 0-96-16,4 0 60 15,5 8-72-15,9 0 12 16,-9 8-40-16,-5 1-8 16,0 3-12-16,-13 0 28 15,0 0-20-15,-19 5 4 0,-4-1-12 0,-14 0 72 16,0-4-44-16,5-3 40 15,5-1-44-15,22-8 8 16,9 0-24-16</inkml:trace>
        </inkml:traceGroup>
        <inkml:traceGroup>
          <inkml:annotationXML>
            <emma:emma xmlns:emma="http://www.w3.org/2003/04/emma" version="1.0">
              <emma:interpretation id="{A5AFB3FA-4491-432C-A6EC-67D1B711D2AF}" emma:medium="tactile" emma:mode="ink">
                <msink:context xmlns:msink="http://schemas.microsoft.com/ink/2010/main" type="inkWord" rotatedBoundingBox="11934,3614 13159,3634 13150,4185 11925,4165"/>
              </emma:interpretation>
            </emma:emma>
          </inkml:annotationXML>
          <inkml:trace contextRef="#ctx0" brushRef="#br0" timeOffset="3076.8676">4653-3446 860 0,'-14'-12'320'0,"14"12"-248"0,23-4-20 0,-9 0 84 16,9 4-84-16,9-4 24 15,-1 4-44-15,33-9-20 16,-9 18-8-16,4-9-112 16,5 8 60-16,-10-8-228 15,-8 8 156-15,-1 4-396 16,-13 0 288-16</inkml:trace>
          <inkml:trace contextRef="#ctx0" brushRef="#br0" timeOffset="2849.7624">4662-3555 664 0,'-9'-8'244'0,"9"8"-188"0,5-5-16 15,-5-3 144-15,4 8-108 0,10-16 16 16,4 8-56-16,19-8-24 15,4 8-8-15,13-8 48 16,-8 8-28-16,8-1-12 16,-8 9-4-16,-14 4-20 15,-10 9 8-15,-22 3 12 16,0 0-4-16,-22 4 24 16,-10 0-16-16,-14 5-12 15,14-9-4-15,-9 4 4 16,5 8 0-16,4-11 16 15,9-5-8-15,14 0 48 16,9 0-28-16,9-12-4 16,14 8-16-16,9-4-8 15,4 4 4-15,5 0-24 16,0 1 12-16,5-5-136 16,-10 4 76-16,10-4-128 15,-14 4 112-15</inkml:trace>
          <inkml:trace contextRef="#ctx0" brushRef="#br0" timeOffset="3419.8535">5281-3357 520 0,'-13'0'192'0,"13"0"-152"0,-9 0-8 16,4 0 72-1,5 4-64-15,-9-4 28 16,0 4-40-16,0 0 28 0,9 8-32 15,-9 0 12-15,4 5-20 0,-4 3 36 16,9 4-28-16,-9 8 4 16,4-7-16-16,5-1 0 15,-4 0-4-15,4-4 4 16,9-3-8-16,0-9 8 16,5 0-8-16,4-16-108 15,5 0 56-15,-1-9-84 16,1-7 72-16,-5-12-144 15,5 7 116-15,-23-11-148 16,9 8 136-16,-18-1 24 16,9 9 48-16</inkml:trace>
          <inkml:trace contextRef="#ctx0" brushRef="#br0" timeOffset="3854.1324">5632-3487 684 0,'0'-4'252'0,"0"4"-192"0,0 0-20 15,0 0 128 1,14 4-100-16,-5 0-8 15,0 5-40-15,5-1 12 16,-5 4-20-16,-9 0 4 0,9 4-8 0,-18 0-52 16,4 0 28-16,-13-3-24 15,9-1 24-15,0-4 0 16,4 4 8-16,5-8 0 16,9 4 0-16,5-4 0 15,9 4 0-15,9 0 8 16,-1 0 0-16,1 9 52 15,0-1-28-15,-9 4 44 16,-5 4-40-16,-13 1 28 16,-5-5-28-16,-14-4 16 15,5-8-24-15,-18-4 0 16,-5 0-12-16,-5-8-148 16,5 4 76-16,1-8-300 15,8 8 204-15</inkml:trace>
        </inkml:traceGroup>
      </inkml:traceGroup>
    </inkml:traceGroup>
    <inkml:traceGroup>
      <inkml:annotationXML>
        <emma:emma xmlns:emma="http://www.w3.org/2003/04/emma" version="1.0">
          <emma:interpretation id="{BBBB94CC-8C93-4834-8ABC-EC6BF10B596E}" emma:medium="tactile" emma:mode="ink">
            <msink:context xmlns:msink="http://schemas.microsoft.com/ink/2010/main" type="paragraph" rotatedBoundingBox="9694,5388 15135,5019 15225,6347 9784,67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FD42C92-3DD5-40C9-80A3-AC7EEBDF4960}" emma:medium="tactile" emma:mode="ink">
              <msink:context xmlns:msink="http://schemas.microsoft.com/ink/2010/main" type="line" rotatedBoundingBox="9694,5388 15135,5019 15225,6347 9784,6716"/>
            </emma:interpretation>
          </emma:emma>
        </inkml:annotationXML>
        <inkml:traceGroup>
          <inkml:annotationXML>
            <emma:emma xmlns:emma="http://www.w3.org/2003/04/emma" version="1.0">
              <emma:interpretation id="{6F4A11A9-6C43-42F8-BF70-71DC831B5CFB}" emma:medium="tactile" emma:mode="ink">
                <msink:context xmlns:msink="http://schemas.microsoft.com/ink/2010/main" type="inkWord" rotatedBoundingBox="9694,5388 10349,5344 10439,6672 9784,6716"/>
              </emma:interpretation>
              <emma:one-of disjunction-type="recognition" id="oneOf1">
                <emma:interpretation id="interp1" emma:lang="" emma:confidence="0">
                  <emma:literal>la</emma:literal>
                </emma:interpretation>
                <emma:interpretation id="interp2" emma:lang="" emma:confidence="0">
                  <emma:literal>Is</emma:literal>
                </emma:interpretation>
                <emma:interpretation id="interp3" emma:lang="" emma:confidence="0">
                  <emma:literal>be</emma:literal>
                </emma:interpretation>
                <emma:interpretation id="interp4" emma:lang="" emma:confidence="0">
                  <emma:literal>he</emma:literal>
                </emma:interpretation>
                <emma:interpretation id="interp5" emma:lang="" emma:confidence="0">
                  <emma:literal>l,</emma:literal>
                </emma:interpretation>
              </emma:one-of>
            </emma:emma>
          </inkml:annotationXML>
          <inkml:trace contextRef="#ctx0" brushRef="#br0" timeOffset="20599.0946">2900-864 644 0,'19'-12'236'0,"-19"12"-180"0,18 0-20 0,-9-4 140 16,0 4-104-16,5-4 52 15,-1 0-76-15,1-1 44 16,4 5-52-16,-4 0 16 16,4 9-36-16,-9-1 16 15,5 4-20-15,-14 0 8 16,0 4-12-16,-9-4 20 16,0 0-20-16,-10-3 12 15,10-1-12-15,-9-4-8 16,9 4 0-16,-5-8-32 15,5 4 16-15,0-4-40 16,9 0 32-16,5 0-12 16,4 4 20-16,4 0-8 15,6 0 8-15,3 4 8 16,1 0 4-16,-5 0-20 16,1 4 12-16,-6-4 12 15,5 5 0-15,-8-1-4 16,-1 0 4-16,-9-4 64 15,0 0-36-15,-9 0-20 0,4 0-12 16,-9 0 24-16,1 0-12 0,-10-3-12 16,9 3-4-16,-9-4 4 15,10 4 0-15,-10-4-56 16,9 4 32-16,1-4-200 16,8 0 124-16</inkml:trace>
          <inkml:trace contextRef="#ctx0" brushRef="#br0" timeOffset="22036.9555">2422-1661 384 0,'-4'-4'140'0,"4"4"-108"0,4 0-8 15,-4 0 128 1,0 0-88-16,0 0 88 15,0 0-88-15,0-5 28 16,5 5-52-16,-1-8 12 16,10 4-32-16,-9-8 16 0,4 8-20 0,-9-12 8 15,9 4-12-15,0-8 56 16,-5 7-40-16,6-3 32 16,-1 4-32-16,-5 0 16 15,1 4-24-15,-1-4 16 16,5 8-20-16,-4-4 20 15,4 8-24-15,0-4 12 16,0 4-12-16,0 0 12 16,5 8-16-16,-5 0 4 15,5 4-4-15,-5 4 28 16,5 4-20-16,-1-4 4 16,5 5-12-16,-4-5 4 15,4 4-8-15,1-8 24 16,-1 0-16-16,0-8 24 15,5 5-24-15,-1-13 4 16,6 4-8-16,-5-13 20 16,-1 5-16-16,-3-12 12 15,3 4-12-15,-3-12 0 16,-1 3-4-16,-5-11-16 16,1 8 4-16,-5-1 12 15,0 13-4-15,-4 0-12 16,4 4 4-16,-9 4-24 15,4 4 16-15,-4-1-64 16,0 5 40-16,0 5-160 16,0 3 112-16</inkml:trace>
        </inkml:traceGroup>
        <inkml:traceGroup>
          <inkml:annotationXML>
            <emma:emma xmlns:emma="http://www.w3.org/2003/04/emma" version="1.0">
              <emma:interpretation id="{86CB8701-ABD1-4F2C-9885-921A28A1DBB1}" emma:medium="tactile" emma:mode="ink">
                <msink:context xmlns:msink="http://schemas.microsoft.com/ink/2010/main" type="inkWord" rotatedBoundingBox="14479,5212 15145,5166 15195,5907 14529,5952"/>
              </emma:interpretation>
            </emma:emma>
          </inkml:annotationXML>
          <inkml:trace contextRef="#ctx0" brushRef="#br0" timeOffset="27909.3405">7226-1491 716 0,'18'0'264'0,"-18"0"-204"0,27-21-16 0,-13 13 52 16,4 4-60-16,9-12 4 15,1 0-24-15,3-13-12 16,6 9 0-16,-5-12-4 15,0 4 0-15,-5-17-20 16,-4 9 12-16,-10-17 20 16,1 8-4-16,-14-7 16 15,0 7-16-15,-9 1 104 16,0 15-64-16,-5 1 88 16,5 8-80-16,-5 4 8 15,10 8-40-15,-5 8 32 16,0 4-32-16,-10 12-12 15,10 8-8-15,-9 17-16 16,0-1 8-16,0 13 28 16,4 3-12-16,-9 1-12 0,10-4-4 15,-6-5 4-15,10-7 0 0,0-5 24 16,5-4-12-16,4-7 12 16,4-5-12-16,5-8-32 15,9 0 8-15,1-8-320 16,3 4 180-1</inkml:trace>
          <inkml:trace contextRef="#ctx0" brushRef="#br0" timeOffset="28238.4476">7672-1572 652 0,'9'-4'244'0,"-9"4"-192"0,41-4-12 0,-23 4 172 16,5 8-124-16,-1 0 52 15,1 0-80-15,-9 0-4 16,4 0-32-16,-18 4 24 16,0 4-32-16,-18 1 12 15,0-1-16-15,-14-4 0 16,9 4-4-16,0-8 72 15,5 4-44-15,9-4 4 16,14 4-24-16,17-3 8 16,6-1-16-16,13-4-172 15,-5 4 92-15,0-4-460 0,1 4 300 16</inkml:trace>
        </inkml:traceGroup>
      </inkml:traceGroup>
    </inkml:traceGroup>
    <inkml:traceGroup>
      <inkml:annotationXML>
        <emma:emma xmlns:emma="http://www.w3.org/2003/04/emma" version="1.0">
          <emma:interpretation id="{A35DE1EF-FD91-4D64-800C-2E1B286B353B}" emma:medium="tactile" emma:mode="ink">
            <msink:context xmlns:msink="http://schemas.microsoft.com/ink/2010/main" type="paragraph" rotatedBoundingBox="7126,6033 14098,5148 14223,6138 7252,70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8C3F044-1999-4584-A164-846D5B2E4B06}" emma:medium="tactile" emma:mode="ink">
              <msink:context xmlns:msink="http://schemas.microsoft.com/ink/2010/main" type="line" rotatedBoundingBox="7126,6033 14098,5148 14223,6138 7252,7022"/>
            </emma:interpretation>
          </emma:emma>
        </inkml:annotationXML>
        <inkml:traceGroup>
          <inkml:annotationXML>
            <emma:emma xmlns:emma="http://www.w3.org/2003/04/emma" version="1.0">
              <emma:interpretation id="{5862176D-2557-4E07-94C8-90B24CB73DBA}" emma:medium="tactile" emma:mode="ink">
                <msink:context xmlns:msink="http://schemas.microsoft.com/ink/2010/main" type="inkWord" rotatedBoundingBox="7156,6263 7232,6253 7254,6427 7178,6437"/>
              </emma:interpretation>
            </emma:emma>
          </inkml:annotationXML>
          <inkml:trace contextRef="#ctx0" brushRef="#br0" timeOffset="12494.2858">-59-1022 560 0,'-9'0'208'0,"9"0"-164"0,0 0-8 16,0 4 100 0,0 0-80-16,0 4 40 15,4 4-56-15,-4 9 28 16,0-1-36-16,-4 0 16 0,-5 4-28 0,4-3 8 16,-4-1-16-16,-9-8 12 15,13 4-16-15</inkml:trace>
        </inkml:traceGroup>
        <inkml:traceGroup>
          <inkml:annotationXML>
            <emma:emma xmlns:emma="http://www.w3.org/2003/04/emma" version="1.0">
              <emma:interpretation id="{F43C8642-898C-4868-A722-BBBFBC7EC4C2}" emma:medium="tactile" emma:mode="ink">
                <msink:context xmlns:msink="http://schemas.microsoft.com/ink/2010/main" type="inkWord" rotatedBoundingBox="7464,6251 7632,6229 7665,6486 7496,6507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2893.8431">173-1018 592 0,'5'-4'220'0,"-5"4"-172"0,18-4-12 0,-9 0 92 16,5 4-76-16,8-4 52 16,1 8-64-16,-5 0-4 15,5 8-20-15,-9-4-12 16,0 0 0-16,-14 8 28 16,9 5-16-16,-18 3 12 15,4-4-16-15,-9-4 64 16,1 5-44-16,-6-9 32 15,6 4-36-15,-5-8 60 16,8 4-48-16,1-8 28 16,5 0-40-16,4 0-8 15,4 0-12-15,1-4 12 16,4 4-12-16,5-4-4 16,-1 4 0-16,1 1-60 15,0-1 32-15,-5-4-84 0,4 4 56 16,-3-4-140-16,3 0 108 0,1 0-448 15,-1 4 300-15</inkml:trace>
        </inkml:traceGroup>
        <inkml:traceGroup>
          <inkml:annotationXML>
            <emma:emma xmlns:emma="http://www.w3.org/2003/04/emma" version="1.0">
              <emma:interpretation id="{A9EBB835-AA60-44FA-8A2F-DC70461AB391}" emma:medium="tactile" emma:mode="ink">
                <msink:context xmlns:msink="http://schemas.microsoft.com/ink/2010/main" type="inkWord" rotatedBoundingBox="8363,5924 9000,5844 9061,6321 8424,6402"/>
              </emma:interpretation>
            </emma:emma>
          </inkml:annotationXML>
          <inkml:trace contextRef="#ctx0" brushRef="#br0" timeOffset="15250.4763">1102-1119 236 0,'0'4'88'0,"0"-4"-68"0,0-4-4 0,0 0 192 15,0 8-116-15,0-4 112 16,0 0-116-16,0 0 32 16,0 0-72-16,0 0 28 15,0 0-44-15,0 0 36 16,0 0-40-16,0 0 48 15,0 0-44-15,0 4 48 16,4 0-48-16,-4-4 36 16,0 0-36-16,0-4 44 15,10 4-44-15,-1-4 20 16,9 4-32-16,9-8 16 16,-9 0-20-16,19 0 20 15,4 8-24-15,4-9-12 16,10 9-4-16,0-8 12 15,-10 8-4-15,1-4 24 0,4 4-16 16,-14-4-32-16,1 4 12 0,-15-4 8 16,1 4 4-16,-9-8 24 15,-1 0-16-15,-3 0 32 16,3 8-28-16,-13-12-112 16,5 12 52-16,-5-16-212 15,0 16 140-15,-5-8-304 16,5 8 232-16</inkml:trace>
          <inkml:trace contextRef="#ctx0" brushRef="#br0" timeOffset="15686.644">1434-1386 624 0,'-13'-8'228'0,"13"8"-176"0,-9 0-16 16,9 0 124-1,0 0-96-15,-10 0 60 16,-3 8-68-16,13-8 36 0,0 16-52 0,-9-4 40 16,9-4-44-16,-14 16 24 15,14-3-32-15,-9 15 28 16,9 1-32-16,-23 7 4 16,19 1-16-16,-15 3 28 15,19-3-24-15,-13-9 32 16,4-4-32-16,0-7-32 15,9-1 8-15,-5-8 8 16,5 0 4-16,0-12-180 16,5 0 100-16,4-8-236 15,0 4 176-15</inkml:trace>
        </inkml:traceGroup>
        <inkml:traceGroup>
          <inkml:annotationXML>
            <emma:emma xmlns:emma="http://www.w3.org/2003/04/emma" version="1.0">
              <emma:interpretation id="{1DECBEB7-4E69-41F0-952A-0CB233F6031E}" emma:medium="tactile" emma:mode="ink">
                <msink:context xmlns:msink="http://schemas.microsoft.com/ink/2010/main" type="inkWord" rotatedBoundingBox="9521,5787 11363,5553 11481,6478 9639,671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7938.2467">2450-1483 144 0,'-19'-12'52'0,"19"12"-40"0,-4 0 0 16,-1 0 124-1,5 0-76-15,-4 0 108 16,4 0-96-16,-5 0 84 16,10 0-88-16,-5 4 108 15,4 8-100-15,-8 8 60 16,4 8-80-16,-9 9 92 0,4 7-84 16,-9 17 24-16,5-4-52 0,-4 11 12 15,4-11-28-15,-5-4 8 16,9-9-16-16,-4-11 12 15,5-5-16-15,-5-8 32 16,4-4-24-16,0-8-144 16,5-4 64-16,-4-8-288 15,8 4 192-15</inkml:trace>
          <inkml:trace contextRef="#ctx0" brushRef="#br0" timeOffset="17652.9891">2454-1483 632 0,'-9'-4'236'0,"4"4"-184"0,-4 0-16 16,5-4 160-1,8 4-116-15,-4-4 44 16,0 8-72-16,0-8 68 0,0 4-68 16,5-9 0-16,4 5-32 0,9 0-20 15,5-4-4-15,23 0 12 16,4 4-4-16,18-4-4 15,5 4 4-15,-5 8-16 32,0 4 8-32,-18 0 4 0,-4-4 0 0,-14 12 44 15,-9 5-24-15,-14-13 68 16,-5 4-48-16,-13 0 8 16,0-4-28-16,-14-4 24 15,10 4-28-15,-10-8-56 16,9 0 16-16,-4 0-244 15,4 0 148-15,-8-8-424 16,3 8 304-16</inkml:trace>
          <inkml:trace contextRef="#ctx0" brushRef="#br0" timeOffset="23702.8815">3706-1115 560 0,'0'16'208'0,"5"0"-164"0,-10 13-8 0,14-17 136 15,-4-4-100-15,13 8 32 16,5 0-60-16,0-4 16 15,8 1-32-15,6-13 0 16,4 4-16-16,4-8 28 16,1-1-24-16,-5-3 20 15,0 0-20-15,-5-12-8 16,-13 12-4-16,-9-12 48 16,-5 4-28-16,-18-13 24 15,4 5-28-15,-18 4-8 16,-4-5-8-16,0 5 12 15,-5 16-8-15,0-4 4 16,9 8-4-16,-13 4-8 16,13 4 4-16,-9 12 28 15,5 5-16-15,-5 11 40 16,9-8-32-16,0 9 20 0,10 3-24 16,-1-3 36-1,10-1-32-15,8-3 40 0,10-5-36 0,4-8 12 16,9 0-24-16,5-8 8 15,0 1-12-15,9-13-44 16,5 4 20-16,-1-4-104 16,-8 0 64-16,3-4-124 15,1 4 96-15,-4-4-136 16,-5 4 124-16</inkml:trace>
        </inkml:traceGroup>
        <inkml:traceGroup>
          <inkml:annotationXML>
            <emma:emma xmlns:emma="http://www.w3.org/2003/04/emma" version="1.0">
              <emma:interpretation id="{F05A2ADD-3AF6-4E93-B6BC-ACFDD1251BE5}" emma:medium="tactile" emma:mode="ink">
                <msink:context xmlns:msink="http://schemas.microsoft.com/ink/2010/main" type="inkWord" rotatedBoundingBox="11613,5464 14098,5148 14223,6138 11738,6453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3974.6557">4362-1528 904 0,'-9'-36'332'0,"9"36"-256"0,0-12-24 16,0 12 240-1,0 0-172-15,4 0 84 16,10 0-120-16,4 0 20 16,5 0-60-16,4-4-16 15,0-1-16-15,5-3-88 16,5 0 40-16,4-4-364 0,0 4 220 0,0-4-520 16,-5 8 392-16</inkml:trace>
          <inkml:trace contextRef="#ctx0" brushRef="#br0" timeOffset="24408.3077">5008-1791 676 0,'-13'-8'248'0,"13"8"-192"0,4-4-16 0,1 0 156 16,4 4-116-16,9-4 72 16,5 4-88-16,0 0 52 15,4 4-64-15,-4 8-20 16,-1 4-20-16,-3 8 0 15,-6 5-8-15,-8-1 52 16,-5 5-32-16,-14-5-12 16,1 0-4-16,-15-4 0 15,5-3-4-15,-8-5-4 16,8-4 4-16,-5-4-4 16,15 0 0-16,-1-4 16 15,10 8-8-15,8-12 24 0,10 0-20 16,4 9-4-16,9-5-4 0,1-4 12 15,4 4-8-15,-1-4-276 16,1 0 144-16</inkml:trace>
          <inkml:trace contextRef="#ctx0" brushRef="#br0" timeOffset="24708.6283">5614-1665 728 0,'-14'-17'268'0,"14"17"-208"0,0-12-16 0,0 8 88 16,0 8-80-16,0 0 32 15,9 4-48-15,-9 9 4 16,5 7-24-16,-10 12 52 16,1 1-36-16,-10 11 36 15,5 5-36-15,-18 8 44 16,13-13-44-16,-9 5 56 15,0 3-52-15,-13-15 28 16,0-13-36-16,-5-8-28 16,4-3 0-1,-4-17-220-15,14-9 120 0,0-19-376 16,-1 4 268-16</inkml:trace>
          <inkml:trace contextRef="#ctx0" brushRef="#br0" timeOffset="24838.473">5696-1896 1068 0,'32'-53'396'0,"-32"53"-308"0,41-12-24 0,-28 8 116 15,-4 4-112-15,0-4-36 16,-4 4-24-16</inkml:trace>
          <inkml:trace contextRef="#ctx0" brushRef="#br0" timeOffset="26930.8662">6010-1022 248 0,'0'-4'92'0,"0"0"-72"0,0-4-4 0,0 0 148 16,0 8-92-16,0-8 104 16,4 0-100-16,-4-13 36 15,5 5-64-15,0-16 64 16,8 3-64-16,1-15 8 16,0 7-32-16,8-7 48 15,-8 3-40-15,4-15-16 16,5 11-8-16,0-23 24 15,-10 15-16-15,1-16 64 16,9 8-44-16,0-11 56 16,-10 15-56-16,5-4 20 15,10 13-36-15,-1 3 28 16,5 13-32-16,-5-1 40 16,5 9-32-16,0 8 32 15,0 4-32-15,0 4 20 16,-5 0-24-16,-4 8-16 15,-5 8-8-15,0 0 20 16,-4 4-8-16,-10 4 16 0,1 4-16 0,-10 1 16 16,5-1-16-16,-13 0-108 15,8 0 52-15,-13-4-96 16,-5 5 84-16,-4-5-60 16,4 0 72-16,0-4 4 15,5 0 28-15,14-8-24 16,8 4 24-16,10 9-4 15,4-5 12-15,5 4-12 16,0 4 12-16,-1-4 48 16,10 13-20-16,-14-9 8 15,1 4-16-15,-10-4 64 16,0-3-44-16,-9 3 24 16,0-4-36-16,-18-8 16 15,4 0-20-15,-18 0 20 16,5 0-24-16,-5-12-4 15,9 4-4-15,-4-4-4 16,18 4 0-16,0-8-176 16,9 8 96-16,9-8-444 15,4 8 292-15</inkml:trace>
          <inkml:trace contextRef="#ctx0" brushRef="#br0" timeOffset="27443.8116">6729-1609 476 0,'0'4'176'0,"0"-4"-136"0,-4-8-12 0,-1 4 188 16,5 4-124-16,-4 0 88 15,8-4-108-15,1 0 16 16,-1 8-52-16,14-8 40 15,1 4-44-15,-1-4 12 16,5 8-28-16,-1 0 8 16,1 8-12-16,-14 0-8 15,5 0 0-15,-19 1 20 16,-4 3-12-16,-4-4 12 16,-6 0-12-16,-8 0-8 15,0 4 0-15,4-7 4 16,9 3-4-16,1-12-12 15,8 8 4-15,5-8 56 16,5 4-28-16,-1-4 16 16,19 0-24-16,0 0-8 0,4-4-4 0,0 4-60 15,-4 0 32-15</inkml:trace>
        </inkml:traceGroup>
        <inkml:traceGroup>
          <inkml:annotationXML>
            <emma:emma xmlns:emma="http://www.w3.org/2003/04/emma" version="1.0">
              <emma:interpretation id="{CB7403E5-E1F4-4F6B-BC00-BEFE37697EE7}" emma:medium="tactile" emma:mode="ink">
                <msink:context xmlns:msink="http://schemas.microsoft.com/ink/2010/main" type="inkWord" rotatedBoundingBox="9672,6317 9973,6279 10016,6614 9715,6652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8224.0066">2682-998 912 0,'0'8'340'0,"0"-8"-264"0,-5 29-24 16,1-17 72-1,8 4-80-15,-8 4 36 16,4 0-48-16,-5 1 0 16,5-1-20-16,-4-4 0 15,-1 4-4-15,-4-7 4 16,9-1-8-16,-5-4-4 16,10 0 4-16,-5-8-172 0,0 0 92 0</inkml:trace>
          <inkml:trace contextRef="#ctx0" brushRef="#br0" timeOffset="19859.522">2468-893 392 0,'-9'5'148'0,"9"-5"-116"0,0-9-8 15,0 5 164 1,0 8-108-16,0-4 56 16,0 0-80-16,0-4 44 15,4 4-56-15,-4-4 40 16,0 8-48-16,0-8 44 16,9 4-48-16,-9-8 48 15,5 4-48-15,-5 0 28 16,0 4-32-16,0-4-8 0,4 4-12 0,1-4-8 15,4 0 4-15,-4-4 20 16,4 8-12-16,0-4 4 16,0 4-8-16,0 0-8 15,0 4 4-15,-4 0 20 16,4 8-12-16,-9 0 24 16,4 4-24-16,-4-3-4 15,5 3-4-15,-5-4 4 16,5 4-4-16,-5-4-4 15,4 0 4-15,-4-4 12 16,0 1-8-16,-4-1 24 16,-1 4-20-16,-4-4-4 15,4 4-4-15,-8-4-4 16,-1 4 0-16,-4 4 0 16,4 1 0-16,-4-5 0 15,9 4 0-15,-5-4-12 16,5 0 8-16,0-4-16 15,4 0 12-15,1-8 12 16,4 5 0-16,-5-5-4 16,10 0 4-16,-1 0-4 15,1 0 0-15,-1 0-12 16,1 0 8-16,4 0 12 16,0 0-4-16,0 0 16 15,5 0-12-15,0-5 16 16,-1 5-16-16,1-4 4 0,0 4-4 15,-5-4-8-15,0 8 4 16,-5-8 28-16,6 4-16 0,-10-4 12 16,4 4-16-16,-4-4 20 15,0 4-20-15,0-4 4 16,5 0-8-16,-1-4-200 16,1 4 104-16,4-4-124 15,0 8 124-15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8:24.61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0AC79DB-6BE2-4215-84E4-D8CE2910E416}" emma:medium="tactile" emma:mode="ink">
          <msink:context xmlns:msink="http://schemas.microsoft.com/ink/2010/main" type="writingRegion" rotatedBoundingBox="10535,7039 15152,7057 15148,8113 10531,8095"/>
        </emma:interpretation>
      </emma:emma>
    </inkml:annotationXML>
    <inkml:traceGroup>
      <inkml:annotationXML>
        <emma:emma xmlns:emma="http://www.w3.org/2003/04/emma" version="1.0">
          <emma:interpretation id="{AD8B2030-5EF7-48C9-9522-A50313BCA7DA}" emma:medium="tactile" emma:mode="ink">
            <msink:context xmlns:msink="http://schemas.microsoft.com/ink/2010/main" type="paragraph" rotatedBoundingBox="10535,7039 15152,7057 15148,8113 10531,80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1CE668E-BDBE-48AA-BCC9-863C6E716475}" emma:medium="tactile" emma:mode="ink">
              <msink:context xmlns:msink="http://schemas.microsoft.com/ink/2010/main" type="line" rotatedBoundingBox="10535,7039 15152,7057 15148,8113 10531,8095"/>
            </emma:interpretation>
          </emma:emma>
        </inkml:annotationXML>
        <inkml:traceGroup>
          <inkml:annotationXML>
            <emma:emma xmlns:emma="http://www.w3.org/2003/04/emma" version="1.0">
              <emma:interpretation id="{691B70BA-070E-432E-9CB2-3F0D26182F14}" emma:medium="tactile" emma:mode="ink">
                <msink:context xmlns:msink="http://schemas.microsoft.com/ink/2010/main" type="inkWord" rotatedBoundingBox="10534,7186 11180,7189 11178,7688 10532,7685"/>
              </emma:interpretation>
            </emma:emma>
          </inkml:annotationXML>
          <inkml:trace contextRef="#ctx0" brushRef="#br0">114 5397 548 0,'-23'-16'204'0,"14"8"-156"0,0-4-16 0,5 8 160 16,4 4-112-16,0-8 44 16,9 4-72-16,4-8-4 15,6 8-28-15,-1-8 4 16,5 8-12-16,4 4-8 15,5 0 0-15,0 0 64 16,-5 8-36-16,0 4 40 16,-4 12-40-16,-9-8 104 15,-1 4-76-15,-13 1 20 16,5 3-48-16,-10-8 4 16,1 4-20-16,-10-12-24 15,1 5 0-15</inkml:trace>
          <inkml:trace contextRef="#ctx0" brushRef="#br0" timeOffset="1952.1929">-268 5178 520 0,'0'-4'192'0,"0"4"-152"0,9-4-8 0,-5 0 168 16,1 4-116-16,0-4 72 31,4 0-92-31,4-4 52 0,-8 8-64 0,-1-8 24 16,10 3-44-16,-9-7 16 15,4 0-28-15,4-4 16 16,1 4-20-16,4-4-24 16,0 4 0-16,5-5 76 15,0 5-40-15,0-4 44 16,4 8-40-16,-4 0 24 16,0 8-28-16,-5 0 28 15,0 0-32-15,-4 0 12 16,4 8-20-16,-4 0 8 15,4 4-12-15,5 0-16 16,-10 0 0-16,5-3 20 16,5 3-8-16,-14-16 24 15,9 8-20-15,-8-4 12 16,3 0-12-16,-4-4 12 16,0 4-16-16,1-8 16 15,-1 4-16-15,0-5-20 16,0 9 4-16,-5-8-4 15,6 4 4-15,-1-8-160 16,0 8 92-16,0-8-304 0,0 8 212 0,5 0-620 16,-1 8 444-16</inkml:trace>
        </inkml:traceGroup>
        <inkml:traceGroup>
          <inkml:annotationXML>
            <emma:emma xmlns:emma="http://www.w3.org/2003/04/emma" version="1.0">
              <emma:interpretation id="{F93E706E-474C-466F-8771-66A8158FCCCF}" emma:medium="tactile" emma:mode="ink">
                <msink:context xmlns:msink="http://schemas.microsoft.com/ink/2010/main" type="inkWord" rotatedBoundingBox="12053,7076 13184,7081 13180,8105 12049,81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862.3711">1712 5089 852 0,'-9'-4'316'0,"9"4"-248"0,0 4-16 15,0-4 180 1,0 0-136-16,9 0 60 16,-4 4-92-16,8-4 60 15,6 0-72-15,8-8-16 16,0 0-24-16,5-4-152 0,0 4 76 0</inkml:trace>
          <inkml:trace contextRef="#ctx0" brushRef="#br0" timeOffset="4173.2124">2345 4992 600 0,'5'-4'224'0,"-5"4"-176"0,4 4-12 0,-4-4 72 15,0 0-68-15,0 4 80 16,0 8-68-16,-4 12 16 16,-1 9-36-16,-4 19 48 15,4 5-44-15,-8 12 28 16,-1-5-36-16,-13-3 44 16,9-8-40-16,-10-13 56 15,6-3-52-15,-10-9 56 16,4-16-56-16,-8 0 12 15,9-4-32-15,-14-12-80 16,13 0 36-16</inkml:trace>
          <inkml:trace contextRef="#ctx0" brushRef="#br0" timeOffset="4328.1277">2359 4908 984 0,'-5'-20'368'0,"5"20"-288"0,-4 0-20 0,4 0-8 16,9 4-40-16,0-8-152 16,5 8 72-16</inkml:trace>
          <inkml:trace contextRef="#ctx0" brushRef="#br0" timeOffset="3602.7007">1316 5522 444 0,'-4'0'164'0,"4"0"-124"0,0 8-16 0,0 0 220 16,0-8-140-16,0 12 160 15,0 9-152-15,4-13 4 16,10 8-68-16,9-12 48 15,8 4-56-15,10 0 28 16,5-8-40-16,4 0 8 16,-4-4-20-16,-1 0 8 15,-8 0-12-15,-10-8 12 16,-4 4-16-16,-10-4 24 16,1 3-20-16,-14-15-4 15,-5 12-4-15,-13-8-16 16,4 8 8 15,-17-1 12-31,8 5-4 0,-27 4-20 0,13 4 8 0,-17 8-4 16,17 9 4-16,-17 3-20 15,8 4 16-15,5 9 4 16,9-1 8-16,5 4 68 0,18 1-36 0,9 3 48 16,9 1-44-16,27-1 16 15,5-3-32-15,9-13 8 16,5 0-16-16,-5-12 12 15,-4-4-16-15,-1-4-56 16,-13 0 24-16,0-8-76 16,-5 0 56-16,-4-4-140 15,-5 0 104-15,-4-8-176 16,4 4 148-16</inkml:trace>
          <inkml:trace contextRef="#ctx0" brushRef="#br0" timeOffset="5283.7918">1985 4960 644 0,'0'-4'236'0,"0"4"-180"0,5-4-20 16,-5 0 104 0,0 8-84-16,5-4 32 15,-1 0-52-15,1 0 4 16,-1 0-24-16,5 0 36 16,5 0-28-16,-5 0 20 15,0 4-24-15,0-4-8 0,0 0-8 16,0 0 12-16,1 4-8 0,-1 0 40 15,0 1-24-15,-5 3-4 16,5 0-12-16,-9 4 12 16,0 4-12-16,-4 4-4 15,-1 1 0-15,-8-1-4 16,4 4 0-16,-10-4 24 16,10 5-12-16,-13-5 4 15,8-4-8-15,-9-4-40 16,9 8 16-16,-13-8-12 15,13 9 16-15,1-13-8 16,4 4 8-16,9-4 24 16,4 0-4-16,10-8 76 15,4 0-48-15,14-4 24 16,9 0-40-16,-9-4 16 16,4 8-20-16,-4-4-80 15,0 4 36-15,-9 0-220 16,0 4 136-16,-10 0-220 15,1 0 184-15</inkml:trace>
        </inkml:traceGroup>
        <inkml:traceGroup>
          <inkml:annotationXML>
            <emma:emma xmlns:emma="http://www.w3.org/2003/04/emma" version="1.0">
              <emma:interpretation id="{44920A2D-F949-45D7-A612-8E4DBDE79C27}" emma:medium="tactile" emma:mode="ink">
                <msink:context xmlns:msink="http://schemas.microsoft.com/ink/2010/main" type="inkWord" rotatedBoundingBox="13541,7051 15152,7057 15149,7815 13538,7808"/>
              </emma:interpretation>
            </emma:emma>
          </inkml:annotationXML>
          <inkml:trace contextRef="#ctx0" brushRef="#br0" timeOffset="6155.1078">2769 5563 404 0,'-19'25'148'0,"19"-25"-112"0,-9 8-12 0,5-4 180 16,8 0-116-16,-4 0 80 15,0 4-100-15,0-8 96 16,0 0-92-16,0-4 104 15,0 4-100-15,0-4 16 16,0 0-56-16,0-4 20 16,0 0-28-16,0-13 8 15,9 5-20-15,0-24 0 16,1 16-8-16,3-33-32 16,1 4 12-16,-1-20-20 15,1 13 16-15,0-5 28 16,4 20-8-16,-4 1-24 0,-1 16 8 15,1-1 32-15,4 9-12 0,0 0 44 16,5 8-28-16,4 0 12 16,1 7-20-16,4-3-8 15,0 4-4-15,-5 0-4 16,0 8 0-16,-9 0-12 16,1 9 8-16,-15-1 28 15,1 0-12-15,-10 4-4 16,1 0-4-16,-10 0-32 15,0 5 16-15,-8-9-120 16,3 4 76-16,-8-8-76 16,4 4 76-16,-4-12-20 15,9 0 40-15,-5-4 32 16,9 4 4-16,10-4-32 16,13 4 16-16,0 0 4 15,9 4 12-15,0-4 8 16,5 8-4-16,-5 0 24 15,5 8-16-15,-9 1-4 16,4 3-4-16,-13-4 72 16,4 8-40-16,-9-7 68 15,0 3-64-15,-19-4 20 16,6 0-40-16,-19-4 0 16,5 0-12-16,-19-3-8 15,5 3 4-15,0-8 4 16,9 8-4-16,5-12-64 15,9 0 32-15</inkml:trace>
          <inkml:trace contextRef="#ctx0" brushRef="#br0" timeOffset="6545.1008">3096 5345 756 0,'9'-12'280'0,"-9"12"-216"0,23-4-20 0,-9 0 68 16,4 8-72-16,0-4 36 16,0 12-44-16,5-12-44 15,0 12 4-15,-5 0 0 16,5 4 8-16,-14-4 68 16,-4 5-36-16,-14-5 32 15,-1 4-36-15,-12-4 44 16,3 4-40-16,-3 0 48 15,8 1-48-15,0-9 12 16,5 4-28-16,0-4-8 16,0 0-4-16,9-4-4 15,0 0 0-15,9-4 16 16,-4 4-8-16,13-4-4 16,-4 4 0-16,8-8-48 15,10 4 24-15,0-4-100 16,0 4 68-16,0-4-188 0,4 0 136 0,5-4-192 31,-4 8 168-31</inkml:trace>
          <inkml:trace contextRef="#ctx0" brushRef="#br0" timeOffset="6951.0302">3720 5325 924 0,'5'-8'340'0,"-5"8"-260"0,31-21-28 0,-17 1 8 16,4 12-44-16,10-16 20 15,-1-1-20-15,5-11-8 16,4 8-4-16,-4-9 12 16,-9 9-8-16,0-4 16 15,-5 7-16-15,-14-7-4 16,1 8 0-16,-10-9 12 15,5 13-8-15,-4-4 68 16,-1 8-44-16,-4-1 48 16,5 13-44-16,-10 12 68 15,0 5-56-15,-8 7 0 16,8 4-28-16,-13 12 16 16,8 1-24-16,-8 11 12 15,0 1-12-15,9 4-16 16,-1 3 0-16,6-7 40 15,4-5-24-15,9-7-44 0,0-13 16 0,9-12-208 16,4 8 124 0,1-16-424-16,9 5 292 0</inkml:trace>
          <inkml:trace contextRef="#ctx0" brushRef="#br0" timeOffset="7255.6253">4075 5207 904 0,'-9'-24'332'0,"9"24"-256"0,23-8-24 0,-5 4 160 15,5 4-128-15,9 0 52 16,0 8-76-16,-5 12-36 16,5 0-16-16,0 9-8 15,-19-1 0-15,-4 4 16 16,-9 9-8-16,-13-9 48 15,4-3-28-15,-32-1-40 16,13-4 4-16,-4-8 20 16,14 1-8-16,5-9 72 15,3 0-44-15,29-4 60 16,3 0-56-16,10-4 0 16,14 4-20-16,-1 0-136 15,-4 0 68-15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8:21.29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DEF5057-958C-42B0-849F-7601E1600BCD}" emma:medium="tactile" emma:mode="ink">
          <msink:context xmlns:msink="http://schemas.microsoft.com/ink/2010/main" type="writingRegion" rotatedBoundingBox="3064,7327 14264,7192 14379,16649 3178,16784"/>
        </emma:interpretation>
      </emma:emma>
    </inkml:annotationXML>
    <inkml:traceGroup>
      <inkml:annotationXML>
        <emma:emma xmlns:emma="http://www.w3.org/2003/04/emma" version="1.0">
          <emma:interpretation id="{ED2E9E3E-3468-4CCE-BF58-4D749BEB105D}" emma:medium="tactile" emma:mode="ink">
            <msink:context xmlns:msink="http://schemas.microsoft.com/ink/2010/main" type="paragraph" rotatedBoundingBox="7562,6809 13421,8429 13144,9430 7285,7811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B002769-12C7-4699-ACC0-5D95BED10B0C}" emma:medium="tactile" emma:mode="ink">
              <msink:context xmlns:msink="http://schemas.microsoft.com/ink/2010/main" type="line" rotatedBoundingBox="7562,6809 13421,8429 13144,9430 7285,7811"/>
            </emma:interpretation>
          </emma:emma>
        </inkml:annotationXML>
        <inkml:traceGroup>
          <inkml:annotationXML>
            <emma:emma xmlns:emma="http://www.w3.org/2003/04/emma" version="1.0">
              <emma:interpretation id="{0DA3DA7A-5337-4896-BAF2-FF30ABA92B1E}" emma:medium="tactile" emma:mode="ink">
                <msink:context xmlns:msink="http://schemas.microsoft.com/ink/2010/main" type="inkWord" rotatedBoundingBox="7434,7272 7454,7278 7306,7816 7285,781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355 5114 704 0,'-5'-16'264'0,"5"16"-208"0,0-8-12 15,0 4 132 1,0 4-104-16,0-4 76 16,0 8-84-16,-4 4 8 0,-1 4-40 0,-8 20 40 15,4 9-40-15,-5 16 4 16,5-1-24-16,-9 9-8 16,4-16 0-16,-4 3 20 15,9-15-12-15,-5-1 32 16,5-12-28-16,0-3 40 15,4-1-32-15,1-4-180 16,8-8 84-16</inkml:trace>
        </inkml:traceGroup>
        <inkml:traceGroup>
          <inkml:annotationXML>
            <emma:emma xmlns:emma="http://www.w3.org/2003/04/emma" version="1.0">
              <emma:interpretation id="{A35A7164-5EA5-41D3-9E98-0E58FA5A18A0}" emma:medium="tactile" emma:mode="ink">
                <msink:context xmlns:msink="http://schemas.microsoft.com/ink/2010/main" type="inkWord" rotatedBoundingBox="8003,7626 8407,7443 8551,7759 8147,794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0.6178">-2731 5547 872 0,'-14'-4'324'0,"14"4"-252"0,-5-8-20 0,1 4 172 16,8 4-132 0,-4-4 80-16,14 0-104 0,13-4 36 15,10 8-64-15,4-8 24 16,4 8-36-16,10-4-8 15,-9 8-12-15,-1-4 4 16,5 4-8-16,-13-8-160 16,4 8 84-16,-19-4-244 15,-8 4 176-15,-14-8-328 16,0 4 264-16</inkml:trace>
          <inkml:trace contextRef="#ctx0" brushRef="#br0" timeOffset="647.2229">-2485 5321 548 0,'-10'-21'204'0,"10"21"-156"0,-9 0-16 16,5 4 192-1,13 0-128-15,-9 9 132 16,0 3-136-16,-9 16 68 16,9 9-92-16,0 3 36 15,0-3-64-15,-14-1 24 16,10-3-36-16,-6-5-8 15,1-4-12-15,5-4-24 16,-1-3 8-16,-8-9-232 16,13 0 128-16,0-12-408 0,13 4 288 0</inkml:trace>
        </inkml:traceGroup>
        <inkml:traceGroup>
          <inkml:annotationXML>
            <emma:emma xmlns:emma="http://www.w3.org/2003/04/emma" version="1.0">
              <emma:interpretation id="{331DE44E-1E76-44D8-94DC-82579C503FBF}" emma:medium="tactile" emma:mode="ink">
                <msink:context xmlns:msink="http://schemas.microsoft.com/ink/2010/main" type="inkWord" rotatedBoundingBox="9137,7245 11663,7943 11435,8770 8908,8072"/>
              </emma:interpretation>
            </emma:emma>
          </inkml:annotationXML>
          <inkml:trace contextRef="#ctx0" brushRef="#br0" timeOffset="3994.1186">23 5944 748 0,'23'-12'276'0,"-23"12"-216"0,32-4-16 0,-19 4 92 15,1 8-84-15,0 0 40 16,4 8-52-16,-4 8 20 16,-1 5-32-16,-13 3 16 15,5 0-24-15,-19 1 28 16,1-1-32-16,-15-8 56 15,5 1-40-15,-8-9 64 16,3 0-56-16,1-4 72 16,13 0-64-16,1-8 28 15,13 4-44-15,13-3 44 16,10-1-44-16,9 0 4 16,4 0-24-16,1-4-8 15,-1 0 0-15,1 0-200 16,-1 0 108-16,-9-4-228 15,-4 0 180-15,0-5-236 16,-5 5 212-16</inkml:trace>
          <inkml:trace contextRef="#ctx0" brushRef="#br0" timeOffset="4442.333">392 6069 716 0,'-9'-8'264'0,"9"8"-204"0,4-8-16 0,1 4 140 15,4 4-108-15,5-4 128 16,4 0-116-16,9-4 16 16,1 8-60-16,3 0 8 15,1 4-32-15,-9 0-8 16,0 4-8-16,-23 4 20 15,0 0-12-15,-23 5-128 16,0-1 64-16,-13 0-36 16,9 0 52-16,-5-4 16 15,13 4 8-15,6-7-16 16,13 3 16-16,13 0-4 16,10-8 8-16,18 4 32 15,5 0-12-15,4 0 4 16,0 8-8-16,-14-12 28 15,-4 4-20-15,-27 1 40 16,-10-1-32-16,-22 0-12 16,-5 4-8-16,-14-4 4 15,5 0-4-15,1 0 8 16,8 0-8-16,4-8-136 16,10 0 76-16,9-8-660 15,14 8 396-15</inkml:trace>
          <inkml:trace contextRef="#ctx0" brushRef="#br0" timeOffset="1174.7586">-1725 5284 808 0,'-5'4'300'0,"5"-4"-232"0,0 4-20 15,0 0 160 1,0 8-124-16,0 9 72 0,0 7-92 16,0 12 28-16,-9 1-56 0,5 8 16 15,-5-5-32-15,-1-3 8 16,10-1-16-16,-13-8 20 15,22 1-20-15,-23-9 12 16,14 0-12-16,-4-8-104 16,4-3 48-16,0-13-264 15,9 4 172-15,0-8-652 16,5 4 436-16</inkml:trace>
          <inkml:trace contextRef="#ctx0" brushRef="#br0" timeOffset="930.4723">-1538 5276 860 0,'54'-40'320'0,"-54"40"-248"0,64-33-20 0,-32 25 68 16,0 4-76-16,13-8 44 16,-4 12-52-16,5 8 104 15,-5 4-80-15,-9 4 72 16,4 13-76-16,-22-5 56 15,4 0-60-15,-14 1 40 16,-4 7-52-16,-27-4-20 16,4-8-12-16,-22 5-72 15,4-9 36-15,-14-12-280 16,1 8 172-16,-6-16-288 16,10 4 244-16</inkml:trace>
          <inkml:trace contextRef="#ctx0" brushRef="#br0" timeOffset="1428.4336">-1092 5640 904 0,'-9'0'332'0,"9"0"-256"0,-5 8-24 16,1 0 96 0,8 1-92-16,-8 11 112 15,-1 4-96-15,-4 4 16 16,4 13-52-16,-4 3 4 15,9 1-24-15,-9-1 8 16,9 1-12-16,-9-9 20 16,4-3-20-16,-8-9-152 15,8-4 72-15,-4-16-264 16,9-4 188-16,0-12-568 0,5 0 396 0</inkml:trace>
          <inkml:trace contextRef="#ctx0" brushRef="#br0" timeOffset="1725.7823">-965 5847 696 0,'0'0'256'0,"0"0"-196"0,5 0-20 0,-1 0 144 16,10 8-108-16,9-8 112 16,4 8-108-16,5 8-8 15,0-4-44-15,-5 4 0 16,0 5-16-16,-13 7 20 15,-5 0-20-15,-18 1 12 16,0-5-12-16,-14-4-8 16,5 0 0-16,-5 1 12 15,5 3-8-15,4-8-4 16,5 0 0-16,14-8 20 16,8-4-12-16,15-4 24 15,8 9-24-15,10-18-208 16,4 9 108-16,-5-4-432 15,-4 0 288-15</inkml:trace>
          <inkml:trace contextRef="#ctx0" brushRef="#br0" timeOffset="3603.0211">-296 5474 820 0,'19'-16'304'0,"-19"16"-236"0,13-12-20 0,-4 8 116 15,1 8-100-15,-6-4 52 16,5 8-68-16,0 0-8 15,-4 8-24-15,-5 9 32 16,0 3-24-16,-9 8 32 16,0 1-32-16,-10 7 32 15,10-3-32-15,-9 7 4 16,4-3-16-16,-4-1 44 16,5-3-28-16,-1-5-16 15,5-7-4-15,4-13 0 16,5 0-4-16,0-12-168 15,9-4 88-15</inkml:trace>
        </inkml:traceGroup>
        <inkml:traceGroup>
          <inkml:annotationXML>
            <emma:emma xmlns:emma="http://www.w3.org/2003/04/emma" version="1.0">
              <emma:interpretation id="{BE4B9C59-947C-40A9-ACCF-2A02B653776A}" emma:medium="tactile" emma:mode="ink">
                <msink:context xmlns:msink="http://schemas.microsoft.com/ink/2010/main" type="inkWord" rotatedBoundingBox="12840,8838 13274,8957 13208,9199 12773,9080"/>
              </emma:interpretation>
              <emma:one-of disjunction-type="recognition" id="oneOf2">
                <emma:interpretation id="interp2" emma:lang="" emma:confidence="1">
                  <emma:literal>~</emma:literal>
                </emma:interpretation>
                <emma:interpretation id="interp3" emma:lang="" emma:confidence="0">
                  <emma:literal>r</emma:literal>
                </emma:interpretation>
                <emma:interpretation id="interp4" emma:lang="" emma:confidence="0">
                  <emma:literal>M</emma:literal>
                </emma:interpretation>
                <emma:interpretation id="interp5" emma:lang="" emma:confidence="0">
                  <emma:literal>n</emma:literal>
                </emma:interpretation>
                <emma:interpretation id="interp6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43412.7409">1972 6887 156 0,'13'-16'56'0,"-13"16"-44"0,14-13-4 16,-5 5 16-1,0 4-16-15,0-8 68 16,5 4-44-16,0-8 84 16,-1 8-64-16,1-4 124 15,0 8-100-15,4-9 28 16,0 9-64-16,-4-8 48 0,4 8-52 0,-4 4-24 15,4 4-12 1,-4 8 24-16,4 5-12 0,-9 3 40 16,4 0-28-16,-3 0 20 15,8 1-24-15,-9-5 16 16,0 4-20-16,0-8 20 16,0 0-24-16,0-8 12 15,5 0-12-15,-5-8 12 16,5 0-16-16,-1-12 4 15,6 0-4-15,-6-8 4 16,5 3-8-16,-4-7-12 16,0 8 4-16,-5-4-224 15,5 11 120-15</inkml:trace>
        </inkml:traceGroup>
      </inkml:traceGroup>
    </inkml:traceGroup>
    <inkml:traceGroup>
      <inkml:annotationXML>
        <emma:emma xmlns:emma="http://www.w3.org/2003/04/emma" version="1.0">
          <emma:interpretation id="{A5CD4BB4-4BBB-44AF-930E-5602C98906AF}" emma:medium="tactile" emma:mode="ink">
            <msink:context xmlns:msink="http://schemas.microsoft.com/ink/2010/main" type="paragraph" rotatedBoundingBox="3089,8866 14083,9142 14051,10431 3057,101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BDC959-C061-43D5-A066-1AE851CBCEC4}" emma:medium="tactile" emma:mode="ink">
              <msink:context xmlns:msink="http://schemas.microsoft.com/ink/2010/main" type="line" rotatedBoundingBox="3089,8866 14083,9142 14051,10431 3057,10155"/>
            </emma:interpretation>
          </emma:emma>
        </inkml:annotationXML>
        <inkml:traceGroup>
          <inkml:annotationXML>
            <emma:emma xmlns:emma="http://www.w3.org/2003/04/emma" version="1.0">
              <emma:interpretation id="{93B498B9-3555-4829-9352-1650027EC4AB}" emma:medium="tactile" emma:mode="ink">
                <msink:context xmlns:msink="http://schemas.microsoft.com/ink/2010/main" type="inkWord" rotatedBoundingBox="3086,8989 5429,9048 5406,9991 3063,9932"/>
              </emma:interpretation>
            </emma:emma>
          </inkml:annotationXML>
          <inkml:trace contextRef="#ctx0" brushRef="#br0" timeOffset="29409.2759">-7653 6875 592 0,'-32'-8'220'0,"32"8"-172"0,-18 0-12 0,13 0 92 16,5 0-76-16,-9 0-4 15,9 0-28-15,0 4 20 16,9 4-24-16,1 8 48 16,3 4-36-16,5 0-4 15,-4 5-16-15,-9-1 20 16,4 4-16-16,-14 5 24 16,5-1-24-16,-9 4 4 15,9 1-8-15,-23-1 36 16,19-3-20-16,-1-5-4 15,5 0-12-15,0-7 28 16,9-1-20-16,0-4-40 16,1 0 12-16,-1-4-200 15,0 0 116-15,4 1-548 0,1-1 356 16</inkml:trace>
          <inkml:trace contextRef="#ctx0" brushRef="#br0" timeOffset="29113.8533">-7676 6919 216 0,'9'-8'80'0,"-9"8"-60"0,19-8-8 16,-6 0 12-1,1 8-16-15,9-8 60 16,4 0-40-16,9-4 68 15,5 3-56-15,10-3 80 16,-11 4-68-16,11-4 96 16,-1 4-84-16,0 0 24 15,-5 8-52-15,-8 0 4 16,-5 4-24-16,-14 4 28 0,0 4-28 0,-13 0 32 16,-1 0-32-16,-8-3 20 15,4-1-20-15,-5-4 0 16,-9 0-8-16,-4-4-140 15,0 0 76-15</inkml:trace>
          <inkml:trace contextRef="#ctx0" brushRef="#br0" timeOffset="29651.7829">-7270 7385 612 0,'-14'40'228'0,"14"-40"-180"0,-5 49-12 0,5-25 72 31,5 0-68-31,-1 4 28 0,6 1-40 0,-6-1 0 16,1-4-16-16,-1-3 56 15,1-1-40-15,-1-8 24 16,1-4-32-16,-5-8-28 16,4 4 4-16,1-12-432 15,4 4 240-15</inkml:trace>
          <inkml:trace contextRef="#ctx0" brushRef="#br0" timeOffset="30025.2762">-6961 7546 508 0,'18'4'188'0,"-18"-4"-148"0,23-4-8 15,-9 0 104 1,-1 8-80-16,6-4 32 16,3 4-52-16,-3 1-12 0,-1 3-16 15,-5 4-8-15,1 4 4 0,-9-4 40 16,-1 12-24-16,-13-11 16 15,0 7-20-15,-9-8 8 16,4 4-12-16,-4-8 28 16,4 4-24-16,1-8 64 15,4 4-44-15,4-4 20 16,5 1-36-16,5-1 36 16,8 0-32-16,5 0-4 15,10 4-12-15,-6-4 12 16,6 4-12-16,-1-8 4 15,0 4-4-15,10-8-60 16,4 4 28-16,4-8-272 16,-4 4 164-16,9 0-456 15,0 0 332-15</inkml:trace>
          <inkml:trace contextRef="#ctx0" brushRef="#br0" timeOffset="30296.3259">-6119 7514 748 0,'-9'-4'276'0,"9"4"-216"0,-9-8-16 0,5 0 112 31,8 8-96-31,-4-8 8 0,5 0-40 0,4-5 0 31,4 9-16-31,15-12 72 0,4 8-48 0,18-8 12 16,0 4-28 0,18 0 4-16,0 4-12 0,1 0-8 15,-1 3 0-15,-18 5-200 16,-4 5 108-16</inkml:trace>
          <inkml:trace contextRef="#ctx0" brushRef="#br0" timeOffset="30538.085">-5918 7215 832 0,'-9'-4'308'0,"9"4"-240"0,22 4-20 16,1-4 64 0,9 0-72-16,27 0-8 15,9 4-20-15,14 4 44 16,-9 4-32-16,-9 4 0 15,-14 4-16-15,-13 9 12 16,-10-5-12-16,-23 8 24 16,-4 9-20-16,-22-5-4 15,3-8-4-15,-8 9-92 16,4-13 48-16</inkml:trace>
        </inkml:traceGroup>
        <inkml:traceGroup>
          <inkml:annotationXML>
            <emma:emma xmlns:emma="http://www.w3.org/2003/04/emma" version="1.0">
              <emma:interpretation id="{BDA1C95F-C735-4D5A-883A-A86AA73F7FD3}" emma:medium="tactile" emma:mode="ink">
                <msink:context xmlns:msink="http://schemas.microsoft.com/ink/2010/main" type="inkWord" rotatedBoundingBox="6263,9144 7436,9174 7413,10086 6240,10057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31616.9526">-4507 6976 624 0,'-14'-16'228'0,"14"16"-176"0,0-8-16 0,-4 8 80 15,4 4-72-15,-5 0 24 16,5 0-36-16,-4 12 40 16,4 4-40-16,-5 12-8 15,5 9-12-15,0 16 16 16,5 3-16-16,-5 17 4 16,4 0-8-16,1-8 4 15,-1-8-8-15,-4-17-4 16,5-7 4-16,-5-9 20 15,0-4-12-15,0-16 40 16,5 0-28-16,-1-20 20 16,1-4-24-16,4-29-88 15,0 5 36-15,5-33-132 16,4 4 92-16,9-3-36 16,5 7 64-16,9 8 8 15,4 9 20-15,10 11 128 16,-5 9-64-16,-4 12 56 0,-1 12-64 15,-8 8-20-15,-1 8-12 0,-13 4 36 16,-5 8-24-16,-9 5-20 16,0-1 0-16,-18 4 44 15,5-3-24-15,-28-1-124 16,4-4 56-16,-26-4-88 16,8 1 76-16,-22-9-28 15,9-8 48-15,-5-8 24 16,18 0 12-16,1-8-8 15,13 8 8-15,0 4 64 16,9 4-32-16,5 8 76 16,9 8-56-16,9 12 44 15,9 5-52-15,9 3 32 16,5 1-40-16,18-5-20 16,0 1-4-16,9-9 16 15,5 0-12-15,-5-8 4 16,-5 1-8-16,1-9 20 15,-14 0-16-15,-9-8 40 16,-1 0-28-16</inkml:trace>
          <inkml:trace contextRef="#ctx0" brushRef="#br0" timeOffset="31859.597">-3915 7648 768 0,'-23'16'284'0,"23"-16"-220"0,0 4-20 0,-13 0 56 15,13 8-64-15,0 4 32 16,13 0-40-16,-13 1 0 16,9-1-16-16,0 0 12 15,-4 0-16-15,-5-8-12 16,9 4 0-16,-9-8-136 15,0 0 72-15</inkml:trace>
          <inkml:trace contextRef="#ctx0" brushRef="#br0" timeOffset="32232.5874">-3783 7672 560 0,'0'-12'208'0,"0"12"-164"0,0 0-8 0,9 0 120 16,-9 0-92-16,14-4 116 16,4 4-104-16,5-4-20 15,13 8-36-15,-4-4-16 16,-9 8 0-16,9-4 4 16,0 4-4-16,-10 4 24 15,1 0-16-15,-23 0 40 0,0 0-28 16,-23 1 4-16,10 3-16 15,-19 0 0-15,9 0-4 0,0 0 4 16,0 1-8-16,-4-5 8 16,4 4-8-16,10-4 8 15,13 0-8-15,0-4 76 16,13 0-44-16,19-8-4 16,0 0-20-16,9-8-12 15,-4 4 4-15,8-4 12 16,10 4-8-16,-23-4-100 15,13 8 48-15</inkml:trace>
        </inkml:traceGroup>
        <inkml:traceGroup>
          <inkml:annotationXML>
            <emma:emma xmlns:emma="http://www.w3.org/2003/04/emma" version="1.0">
              <emma:interpretation id="{7533334C-4918-44B7-A385-2D4847EEC02F}" emma:medium="tactile" emma:mode="ink">
                <msink:context xmlns:msink="http://schemas.microsoft.com/ink/2010/main" type="inkWord" rotatedBoundingBox="7949,10027 8130,10031 8124,10282 7943,10278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32447.1585">-2704 7838 932 0,'23'8'348'0,"-23"-8"-272"0,9 32-20 15,-18-7 32 1,9-1-60-16,-32 12-12 16,9 1-8-16,-36 7-284 15,-5-3 152-15</inkml:trace>
        </inkml:traceGroup>
        <inkml:traceGroup>
          <inkml:annotationXML>
            <emma:emma xmlns:emma="http://www.w3.org/2003/04/emma" version="1.0">
              <emma:interpretation id="{14510838-7F08-4913-9D4A-301EE4D74675}" emma:medium="tactile" emma:mode="ink">
                <msink:context xmlns:msink="http://schemas.microsoft.com/ink/2010/main" type="inkWord" rotatedBoundingBox="9386,9024 10425,9050 10394,10312 9354,10286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35375.1853">-1338 7291 416 0,'0'0'152'0,"0"0"-116"0,-9 9-12 0,-5-5 100 15,5 8-72-15,0 8 76 16,-5 4-72-16,5 13 68 16,-5-1-72-16,5 5 28 15,9-1-48-15,-9 1 16 16,18-1-28-16,-9-8-8 16,0 1-8-16,9-5 40 15,14-4-24-15,-9-3 16 16,4-5-20-16,-4-8-88 15,9 0 40-15,-5-8-256 16,-5 4 164-16</inkml:trace>
          <inkml:trace contextRef="#ctx0" brushRef="#br0" timeOffset="35118.2566">-1284 7263 340 0,'-9'-8'128'0,"9"8"-100"0,9-8-8 0,-9 4 68 16,14 4-52-16,4-8 76 15,5 0-64-15,14-4 36 16,4 3-48-16,13-3 88 15,5 8-72-15,5-4 4 16,4 8-36-16,-13 0 60 16,-9 8-48-16,-15 0 60 15,-8 0-56-15,-14 1 44 16,0 3-44-16,-18-4 32 16,-4 0-36-16,-6-8 0 15,-3 4-20-15,-10-4-44 16,9 4 20-16,-23 0-280 15,15 0 160-15,-15 4-400 16,14 0 296-16</inkml:trace>
          <inkml:trace contextRef="#ctx0" brushRef="#br0" timeOffset="36391.8712">-1060 7765 464 0,'-5'0'176'0,"5"0"-140"0,0-4-8 0,0 0 84 16,0 8-68-16,0-4 8 15,0 0-32-15,0 0 4 16,0 0-12-16,5 0 28 15,4 0-24-15,4-4 56 16,-4 4-40-16,14-4 36 16,0 4-36-16,4-4 24 15,1 8-28-15,-6-4-16 16,1 8-8-16,-5 0 4 16,-4 4-4-16,-14 4 8 15,0 5-8-15,-5-1 24 16,-4 0-16-16,-9 0 4 15,4 5-8-15,-8-5-8 16,13 0 4-16,-14-8 4 16,14 8-4-16,-5-12-20 15,5 9 8-15,-5-9-12 16,14-4 8-16,0 4 24 16,9 0-4-16,-4 0 4 15,18-8-4-15,-5 0 20 0,5 0-16 0,9-8 4 16,-1 8-8-16,-3-8-16 15,-1 8 4-15,-4-4-156 16,0 0 88-16,-5 0-272 16,0 4 196-16</inkml:trace>
          <inkml:trace contextRef="#ctx0" brushRef="#br0" timeOffset="36946.9064">-587 7769 548 0,'-4'-8'204'0,"4"8"-156"16,13-4-16-16,1-4 116 15,-1 8-88-15,1 0 52 16,0 0-64-16,4-8 36 16,0 16-48-16,0-8 0 15,1 0-24-15,-10 0 20 16,0 8-20-16,0-8-20 16,0 12 0-16,-18-12 48 15,9 8-20-15,-9 0-8 0,9 0-8 16,-23 8-4-16,14-11 0 0,-14-5-28 15,10 8 16-15,3-8 12 16,1 8 4-16,5-8-20 16,8 8 8-16,1-8 4 15,9 12 4-15,-1-4-20 16,5 8 12-16,-4 4 20 16,4-11-4-16,-9 15-4 15,5-4 0-15,-9 8-24 16,-1-3 12-16,-8-5 20 15,-1 8-4-15,-13-12 32 16,13 9-24-16,-13-21 12 16,4 12-16-16,-4-16 28 15,5 8-24-15,-1-16-40 16,5 0 12-16,0-4-156 16,9-4 92-16,-9-1-532 15,18 9 340-15</inkml:trace>
          <inkml:trace contextRef="#ctx0" brushRef="#br0" timeOffset="37652.2813">-1352 6976 384 0,'0'0'140'0,"0"0"-108"0,5-8-8 16,-5 4 172 0,0 8-112-16,9-8 36 15,0 4-72-15,-4-4 8 16,13 0-36-16,-14-5 16 16,5 5-20-16,0-8 52 15,-4 8-36-15,-5-8 20 16,14 4-32-16,-5-8 0 15,4 4-12-15,10-5-8 16,-5 9 4-16,5-4 4 0,-9 8-4 16,4 4-4-16,-4 4 4 0,-5 8 28 15,5 5-16-15,-5-1 12 32,4 4-16-32,-4-4 12 0,-4 0-16 0,9-3 24 15,4-1-20-15,-5-8 12 16,1 4-12-16,13-12 12 15,-4 4-16-15,14-8-4 16,-6 4 0-16,10-9 20 16,-13 5-12-16,4-8-364 15,-10 4 188-15</inkml:trace>
        </inkml:traceGroup>
        <inkml:traceGroup>
          <inkml:annotationXML>
            <emma:emma xmlns:emma="http://www.w3.org/2003/04/emma" version="1.0">
              <emma:interpretation id="{43D7D259-3F07-413A-A432-18C8B692376A}" emma:medium="tactile" emma:mode="ink">
                <msink:context xmlns:msink="http://schemas.microsoft.com/ink/2010/main" type="inkWord" rotatedBoundingBox="11180,9604 12085,9627 12078,9914 11173,9892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9529.2691">383 7607 540 0,'-9'-4'200'0,"9"4"-156"0,0 0-12 16,0-8 140-1,0 8-100-15,0-8 76 16,4 4-84-16,1-4-8 15,4 8-36-15,0-4 32 16,0 4-28-16,14-4 20 16,4 4-24-16,19 0 52 15,8 4-40-15,19-4 20 0,-4 8-32 0,3-16 28 32,-3 16-32-32,-6-8 4 0,-3 8-12 0,-6-8-24 15,-8 0 8-15,-10 0 32 16,-4 0-16-16,-14 0 36 15,-4 0-28-15,-14-8-68 16,0 8 28-16,-5-12-228 16,1 4 136-16,-5-9-360 15,0 9 264-15</inkml:trace>
          <inkml:trace contextRef="#ctx0" brushRef="#br0" timeOffset="39799.0343">893 7425 580 0,'-5'0'216'0,"5"0"-168"0,9 0-12 0,-4 0 156 16,4 4-112-16,5-4 28 15,4 12-64-15,5-8 44 16,4 12-52-16,5-7-24 16,4-1-12-16,10 0 24 15,-1 4-12-15,-4 4 12 16,0-8-12-16,-18 12 28 15,0-3-24-15,-23-5 56 16,-9 12-40-16,-19-4 4 16,6-4-24-16,-15 5 44 0,10-5-28 0,-10-4-4 15,15 4-16 1,-10-8-244-16,14 4 128 16</inkml:trace>
        </inkml:traceGroup>
        <inkml:traceGroup>
          <inkml:annotationXML>
            <emma:emma xmlns:emma="http://www.w3.org/2003/04/emma" version="1.0">
              <emma:interpretation id="{722F571E-96D9-491D-A188-21038E5116FD}" emma:medium="tactile" emma:mode="ink">
                <msink:context xmlns:msink="http://schemas.microsoft.com/ink/2010/main" type="inkWord" rotatedBoundingBox="12716,9254 14079,9288 14059,10111 12696,10077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41408.6671">1985 7085 364 0,'-9'-4'132'0,"9"4"-100"0,-9-8-12 0,5 0 112 15,4 16-76-15,-5-8 68 16,1 0-72-16,-6 0 16 16,10 8-40-16,-4 4 36 15,4 4-36-15,-5 13 20 16,5 7-28-16,-9 25 36 16,5-5-32-16,-5 5-12 15,9-4-8-15,-5-9 20 16,5-3-12-16,-5-9 12 15,10-7-12-15,-5-13 12 16,5 8-16-16,-5-12 16 16,4-4-16-16,-4-16-4 15,5 8 0-15,-1-12-76 0,5-4 40 16,-4-8-56 0,4-5 48-16,0-15-92 0,5-1 72 0,4-23 20 15,0 23 24-15,10-12 16 16,-1 13 0-16,5 7 60 15,4 5-32-15,1 4 76 16,-1 16-56-16,0-13 44 16,5 17-52-16,-4-4 8 15,-5 12-32-15,-5-8-16 16,0 16-4-16,-4-8 40 16,-5 12-24-16,-9 4 36 15,0 1-32-15,-9 3 4 16,0 4-12-16,-4-4 28 15,-1 1-20-15,-8-5 4 16,4 0-12-16,-10-4-40 16,6 4 16-16,-15-8-72 15,10 4 48-15,-23-12-52 16,9 9 52-16,-18-18 4 16,9 14 20-16,-4-10-16 15,8 5 20-15,1-4 40 16,13-4-16-16,-4 8 44 15,13 0-32-15,1-8-4 16,8 16-12-16,5-8 36 16,9 8-20-16,5 5 20 15,4 3-24-15,5 4 36 16,4 4-32-16,5 5 4 0,0 11-16 16,9-4 12-16,0 1-16 15,0-9 40-15,4 1-24 0,-8-5 4 16,-1 0-16-16,-9-8-8 15,1-4 0-15,-6-3 12 16,-3-1-8-16,-6-8 24 16,1 4-20-16,-5-8-136 15,0 4 68 1</inkml:trace>
          <inkml:trace contextRef="#ctx0" brushRef="#br0" timeOffset="41932.5999">2632 7627 372 0,'-14'-4'140'0,"14"4"-112"0,5-4-4 16,-1 4 100 0,5 4-72-16,5-4 84 15,4 0-76-15,10 0-12 16,-1 8-32-16,5 1 40 16,0-1-28-16,-5 0 20 15,0 0-28-15,-13 0 0 0,-5 4-12 16,-18-4 48-16,0 0-32 0,-18 0 8 15,4 4-20-15,-14 1 0 16,10-1-4-16,-5-4-16 16,14 0 4-16,0-4 20 15,9 4-8-15,0-4 48 16,9 0-28-16,4 0 28 16,5 0-28-16,5 0-16 15,0 0-8-15,4-4 12 16,5 4-8-16,4-4 16 15,5 0-16-15,0 0-4 16,-1 0 0-16,1 0 12 16,-4 0-8-16,-6 0-100 15,1 0 48-15,-9-4-296 16,-1 4 184-16</inkml:trace>
          <inkml:trace contextRef="#ctx0" brushRef="#br0" timeOffset="42486.7526">3014 7619 624 0,'0'-12'228'0,"0"12"-176"0,0 4-16 0,0-4 88 15,0 0-76-15,0 0 24 16,9 8-40-16,1-4 24 16,8 0-32-16,0 0 20 15,0 5-24-15,5-5 36 16,4 4-32-16,-4-4 12 15,0 0-20-15,-14-4 8 16,-5 0-12-16,-8 4 20 16,-1 4-20-16,-13 0-76 15,0 4 36-15,-5-8-28 16,5 4 36-16,-5-4 0 16,5 4 12-16,4-4-20 15,10 0 16-15,8 1-4 16,5-1 8-16,5 0 16 15,9 0-4-15,4 0-4 16,5 0 4-16,-5 0-16 16,5 4 8-16,-9 0 4 15,-5 0 0-15,-18 12 8 16,0-8-4-16,-18 5 16 16,0-1-12-16,-5 0 48 15,5 4-28-15,-5-8 4 0,5 1-20 16,0-9 0-16,9 4-4 0,-1-8-120 15,10 0 60-15</inkml:trace>
        </inkml:traceGroup>
      </inkml:traceGroup>
    </inkml:traceGroup>
    <inkml:traceGroup>
      <inkml:annotationXML>
        <emma:emma xmlns:emma="http://www.w3.org/2003/04/emma" version="1.0">
          <emma:interpretation id="{C96D0DEE-863A-4C8C-A091-CFBF24C4F880}" emma:medium="tactile" emma:mode="ink">
            <msink:context xmlns:msink="http://schemas.microsoft.com/ink/2010/main" type="paragraph" rotatedBoundingBox="6205,11276 8548,11183 8570,11748 6227,1184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BF61E06-FDF1-4CB3-B747-F4CF21FC4059}" emma:medium="tactile" emma:mode="ink">
              <msink:context xmlns:msink="http://schemas.microsoft.com/ink/2010/main" type="line" rotatedBoundingBox="6205,11276 8548,11183 8570,11748 6227,11840"/>
            </emma:interpretation>
          </emma:emma>
        </inkml:annotationXML>
        <inkml:traceGroup>
          <inkml:annotationXML>
            <emma:emma xmlns:emma="http://www.w3.org/2003/04/emma" version="1.0">
              <emma:interpretation id="{0743374C-4AEA-43B5-AC31-005710D4AB2A}" emma:medium="tactile" emma:mode="ink">
                <msink:context xmlns:msink="http://schemas.microsoft.com/ink/2010/main" type="inkWord" rotatedBoundingBox="6205,11276 8548,11183 8570,11748 6227,11840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53026.5247">-4525 9279 488 0,'-9'24'180'0,"9"-24"-140"0,-14 40-12 0,14-19 108 16,0-1-80-16,-9 8-4 15,0 0-32-15,4-7 36 16,5-1-28-16,-9-8 40 16,9-4-40-16,0-12 4 31,0 0-20-31,0-16 0 0,14 4-4 0,-5-13-8 15,0 5 4-15,14-4-16 16,0 3 8-16,-1 1 40 16,10 12-24-16,-9 0 16 15,0 12-16-15,0 0 0 16,-1 8-4-16,-3-4 20 16,3 4-16-16,-8-4-32 15,9 4 12-15,-5-8-68 16,14 4 40-16,-9-4-20 15,-1 4 36-15,1 0 8 16,0 0 12-16,0 4 0 16,-1 1 0-16,-3-1 0 15,3 0 0-15,1-8 8 16,0 4-4-16,0-8 8 16,-1 0-8-16,1-12-4 0,-5 3 4 15,-4-7-4-15,-5 4 0 0,0-8 0 16,-4 16 0-16,-10-13 24 15,5 9-12-15,-18-4-32 16,4 8 12-16,-4 0 28 16,5 4-12-16,-10 4-8 15,0 4-4-15,-9 12 28 16,9 4-12-16,14 9 4 16,-4 3-8-16,4 4 12 15,18 5-12-15,-5-9 16 16,14 1-16-16,-4-9-12 15,9 0 0-15,-5-4-24 16,5-3 16-16,-5-9-208 16,14-4 124-16,-5-8-384 15,5 4 268-15</inkml:trace>
          <inkml:trace contextRef="#ctx0" brushRef="#br0" timeOffset="53341.1817">-3478 9266 540 0,'0'-32'200'0,"0"32"-156"0,-9-20-12 15,-5 12 80 1,14 4-68-16,-18-4 36 16,4 8-48-16,-17-5 0 15,17 10-20-15,-18-1-16 16,9 8 0-16,5 4-4 16,4 4 0-16,5 4 16 15,9-3-4-15,9 7 16 0,5-4-12 0,4 1-20 16,19-1 4-16,-15-8 32 15,-3 8-16-15,-6-12-28 16,6 5 12-16,-29-5 28 16,10 0-12-16,-22-8 8 15,3 12-8-15,-8-12 4 16,-5 4-8-16,14-12-4 16,-5 4 4-16,10-8-128 15,-10 4 68-15,14-8-312 16,9 4 204-16</inkml:trace>
          <inkml:trace contextRef="#ctx0" brushRef="#br0" timeOffset="54317.2158">-3310 9238 364 0,'0'16'132'0,"0"-16"-100"0,-4 37-12 15,-5-17 168 1,18 4-108-16,-9 9 28 16,0 3-64-16,-9-8-20 15,9 9-12-15,0-13 0 16,0-4-8-16,-14-4 24 0,14 5-16 0,0-21 4 15,0 0-8-15,0-8-24 16,9-5 8-16,5-11-48 16,-10-4 28-16,6-1-48 15,-1 5 44-15,13 4 8 16,-8 4 12-16,4-4 64 16,-4 11-28-16,-5 1 76 15,5 8-52-15,-14 0 28 16,9 8-44-16,0 5 52 15,-4 7-48-15,-5 0-24 16,0 4-12-16,0 1 8 16,9-1-4-16,-9-4-4 15,0-4 4-15,4-4 12 16,1 1-8-16,13-13-12 16,-4 4 0-16,4-12-24 15,5 8 16-15,4-21-20 16,5 13 16-16,-9-20 8 15,13 12 8-15,-4-13 16 16,-9 5-8-16,-5 4-4 16,-5-4 0-16,-13 3 12 15,0 5-8-15,0 4 24 16,-9 4-20-16,-4 0-4 16,4 0-4-16,-14 8-16 15,9 8 8-15,-9-8 12 0,5 16-4 16,5-4-4-16,-6 12 4 0,6-3 4 15,4 3-4 1,9-4 40-16,0 9-20 16,9 3 12-16,4-12-20 0,6 4 0 15,12-3-8-15,1-5 4 16,14-4-8-16,-1-12-28 16,-4 0 12-16,0-12 32 15,-4 4-12-15,8-8-16 16,-13 3 0-16,5-11 12 15,-15 4 0-15,10-17-12 16,-9 9 4-16,0-20 12 16,-1 19-4-16,19-35-4 15,-4 11 4-15,4-12 12 16,4 21-8-16,-13-1-20 16,-9 17 4-16,-9 4 20 15,-5 11-4-15,-18 5 4 16,9 0-4-16,-23 16 28 15,9 0-20-15,-9 13 40 16,5-5-32-16,-5 20 32 16,1-7-32-16,13 23-12 15,-5 5-8-15,14 4 12 16,4 3-8-16,10-11 16 16,0 4-16-16,18-21-4 15,0-8 0-15</inkml:trace>
        </inkml:traceGroup>
      </inkml:traceGroup>
    </inkml:traceGroup>
    <inkml:traceGroup>
      <inkml:annotationXML>
        <emma:emma xmlns:emma="http://www.w3.org/2003/04/emma" version="1.0">
          <emma:interpretation id="{9308C4F3-A010-4EAE-8FDD-44140D3EA26A}" emma:medium="tactile" emma:mode="ink">
            <msink:context xmlns:msink="http://schemas.microsoft.com/ink/2010/main" type="paragraph" rotatedBoundingBox="8997,12303 14030,12242 14049,13833 9016,13894" alignmentLevel="5"/>
          </emma:interpretation>
        </emma:emma>
      </inkml:annotationXML>
      <inkml:traceGroup>
        <inkml:annotationXML>
          <emma:emma xmlns:emma="http://www.w3.org/2003/04/emma" version="1.0">
            <emma:interpretation id="{12232FC8-6CD7-4297-97A3-94BD30FFF44F}" emma:medium="tactile" emma:mode="ink">
              <msink:context xmlns:msink="http://schemas.microsoft.com/ink/2010/main" type="inkBullet" rotatedBoundingBox="9006,13094 9759,13085 9762,13318 9009,13328"/>
            </emma:interpretation>
            <emma:one-of disjunction-type="recognition" id="oneOf9">
              <emma:interpretation id="interp13" emma:lang="" emma:confidence="0">
                <emma:literal>→</emma:literal>
              </emma:interpretation>
            </emma:one-of>
          </emma:emma>
        </inkml:annotationXML>
        <inkml:trace contextRef="#ctx0" brushRef="#br0" timeOffset="98937.146">-1793 11083 528 0,'9'9'196'0,"-9"-9"-152"0,-9 0-12 16,9 0 132-16,9 0-96 16,4-9 16-16,-4 1-48 15,5 4 28-15,9-8-36 16,4 4-16-16,10-4-4 0,-6 0 0 15,15-4-4-15,-5 3 16 16,-5-3-12-16,5 12 24 16,-9 4-20-16,-9 8 76 15,0 9-52-15,-10 3 56 16,10 4-52-16,-5 0 32 16,10-7-40-16,-10 3 36 15,-4-8-40-15,8-4-4 16,6-8-16-16,-15 0 28 15,10-12 0-15,0-12-20 16,-5-5 12-16,5-11-20 16,-9 3 16-16,-5 5-16 15,4 4-276-15,-4 7 144 16,5 9-380-16,-5 12 284 16,5 12-284-1</inkml:trace>
      </inkml:traceGroup>
      <inkml:traceGroup>
        <inkml:annotationXML>
          <emma:emma xmlns:emma="http://www.w3.org/2003/04/emma" version="1.0">
            <emma:interpretation id="{545F57DD-61A2-47AD-98B7-2A8F8BB24044}" emma:medium="tactile" emma:mode="ink">
              <msink:context xmlns:msink="http://schemas.microsoft.com/ink/2010/main" type="line" rotatedBoundingBox="11246,12276 14030,12242 14049,13833 11265,13867"/>
            </emma:interpretation>
          </emma:emma>
        </inkml:annotationXML>
        <inkml:traceGroup>
          <inkml:annotationXML>
            <emma:emma xmlns:emma="http://www.w3.org/2003/04/emma" version="1.0">
              <emma:interpretation id="{C3D430CC-10FE-4FD9-B6B1-A1B166853ACB}" emma:medium="tactile" emma:mode="ink">
                <msink:context xmlns:msink="http://schemas.microsoft.com/ink/2010/main" type="inkWord" rotatedBoundingBox="11246,12276 14030,12242 14049,13833 11265,13867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04329.5402">474 10654 860 0,'-23'-16'320'0,"28"16"-248"0,-1 0-20 16,1-8 192-16,8 8-144 0,10-8 64 15,9 8-96-15,14 0-48 16,-1 0-16-16,5-4-136 0,5 8 72 16,-5 0-356-16,-5 0 232 15,-8-4-280 1</inkml:trace>
          <inkml:trace contextRef="#ctx0" brushRef="#br0" timeOffset="104650.8672">1225 10497 312 0,'-18'-8'112'0,"18"12"-84"0,-5 0-12 16,5-4 72-16,0 12-52 16,0 8 180-16,-9 16-120 15,9 25 20-15,-4 8-72 16,-1 16 68-16,1-8-60 16,-6-8 8-16,-3-17-36 0,-5 5 84 15,-5-13-60-15,0-7 40 16,0-9-52-16,-9-4 24 0,-4-11-32 15,13-9-8-15,-9-8-12 16,10-4-76 0,-1-9 36-16,0-7-312 0,0-12 188 15</inkml:trace>
          <inkml:trace contextRef="#ctx0" brushRef="#br0" timeOffset="104796.7651">1025 10076 984 0,'13'16'368'0,"-3"-8"-288"0,3 8-20 16,-4-4-120-16</inkml:trace>
          <inkml:trace contextRef="#ctx0" brushRef="#br0" timeOffset="105918.4679">702 10448 444 0,'4'-4'164'0,"1"0"-124"0,4 4-16 15,0 0 68-15,5 4-56 16,-1-4 12-16,5 4-28 16,-9 0 40-16,5 0-32 15,4 4 12-15,-4 0-24 0,4 5 8 16,0-1 4 0,-4 0-12-16,0 0 24 15,-5 4-24-15,5 0 4 16,-1 5-12-16,-4 3-8 15,-4 0 4-15,-1 4 12 16,-8 1-8-16,-5 3-12 16,-5 1 0-16,-4-1 28 0,-9 0-12 15,-1 1-64-15,-4-5 24 16,0-4 28-16,5-4 4 16,4 1-16-16,5-9 4 15,9-4-12-15,5 0 8 16,4-8 8-16,9 8 4 15,0-4 16-15,4 0-8 16,6 0-4-16,3 0 0 16,1-4 4-16,0 4-4 0,-5 0-72 15,0-4 36-15,1-4-296 16</inkml:trace>
          <inkml:trace contextRef="#ctx0" brushRef="#br0" timeOffset="106969.1028">1476 11662 352 0,'-5'-4'132'0,"0"0"-104"0,1 0-8 0,4 0 80 16,0 0-60-16,4-4-16 0,6-4-16 16,-10 0 68-16,0-1-40 15,9-3 76-15,-9 0-64 16,0-4 64-16,0-4-64 15,0-1 52-15,0-3-56 0,0-4 60 16,0-1-64-16,0 1 28 16,0-1-40-16,0 1-8 15,0 0-12-15,0-1 4 16,9 5-8-16,4 0-4 16,-8-1 4-16,4-3-16 15,0-13 8-15,0-7 4 16,-4-5 0-16,-1-4 0 15,5-7 0-15,5 7 0 16,0 8 0-16,-1 9-12 16,-3-1 8-16,3 9 12 0,1-1-4 15,0 9 16-15,4 0-12 16,-5-1 32-16,1 5-24 16,4-4-4-16,5 8-8 15,0-5 40-15,4 5-24 16,0 0-44-16,5 8 12 15,0 4 20-15,0 4-4 16,-5 4 36-16,-4 8-24 16,0 4-4-16,-9 4-8 15,-5 0 4-15,-9 0-4 0,-9 1 8 16,-14 3-8-16,0-4-12 16,-9 0 4-16,0 4-40 15,0-11 24-15,1 7-20 16,3-12 24-16,5 4-80 15,5-4 56-15,5-4-64 16,3 0 60-16,6 4-48 16,4-4 52-16,9 0 20 15,9 8 16-15,5 4-24 16,0 4 16-16,4 9 24 16,0 3-8-16,1 0 36 15,-6 9-24-15,-3-1 76 16,-10 1-56-16,-14-5 24 15,-8-12-40-15,-6 4 52 16,-8-11-40-16,0 3 36 16,-1-8-36-16,-8-4 8 15,4 4-24-15,5-8 0 0,-1 0-8 16,1 0-8-16,4 8 4 16,10-8-192-16,8 0 104 15,1 8-308-15,4 0 220 16,0-8-344-1</inkml:trace>
          <inkml:trace contextRef="#ctx0" brushRef="#br0" timeOffset="107463.9268">1931 11023 416 0,'-9'-20'152'0,"13"24"-116"0,10-4-12 16,0-4 108-16,-1-5-76 15,10 5 68-15,4 0-72 16,5 4-12-16,5 0-24 16,-6 8 24-16,1 5-24 0,-9-1-4 15,-5 0-8-15,-9 4 4 0,-9-4-4 16,-13 4 16-16,-15-3-12 16,-8-1 4-16,-10-4-4 15,1 0 4-15,-1-4-8 16,10 4 40-16,4 0-20 15,14 0 56-15,9-8-44 16,9 0 100-16,18 0-80 16,9 0 12-16,10 4-44 15,4 0-20-15,0 0-8 16,0 4 4-16,-5 1 0 16,-4-5-188-1,-5 4 104-15,5 0-176 0,-9-4 148 16,0-4-420-16</inkml:trace>
          <inkml:trace contextRef="#ctx0" brushRef="#br0" timeOffset="107951.8298">2482 11075 476 0,'4'-8'176'0,"-4"8"-136"0,28-4-12 16,-6-4 84-16,10-4-68 15,9-4-20-15,9-13-12 16,0-3-12-16,0-12 0 16,-4-9-20-16,-5-4 12 0,-9-3 100 0,-14 3-48 15,-4 4 60-15,-10 1-60 16,1 7 16-16,-5 9-40 15,-9-1 44-15,0 9-36 16,-1 0 56-16,1 12-48 16,0-5 36-16,0 17-40 15,-5 4 52-15,-4 0-48 16,0 8 64-16,-5 9-60 16,-4-1 64-16,-14 0-64 15,-5 20 44-15,1 25-48 0,9 12 16 16,4 12-32-16,9 0 36 15,9-12-32-15,14-9-24 16,14-11 0-16,9-12 16 16,9-9-8-16,4-4-224 15,5-12 120-15,0-3-272 16,-5-5 208-16,1-8-260 16,-5-4 240-16,-5-4-288 15</inkml:trace>
          <inkml:trace contextRef="#ctx0" brushRef="#br0" timeOffset="108365.4778">2978 10986 592 0,'-5'-20'220'0,"14"20"-172"0,10-8-12 0,-10 0 156 16,4 8-112-16,6-8 28 15,-1 4-64-15,0 0 88 16,0 4-76-16,1 8-32 0,-6 0-20 16,-4 8 56-16,-4 4-32 15,-5-3 8-15,-5 11-24 0,-4-12 28 16,-4 4-24-16,3-4-4 15,-3 5-8-15,-1-13 20 16,-4 8-12-16,0-4-20 16,13-4 0-16,-4 0 20 15,4 0-4-15,5 5-12 16,5-5 0-16,9 0 4 16,4-8 0-16,5 0-20 15,-1 0 12-15,1 0-84 16,9-8 52-16,-9 8-260 15,9-4 168-15,-5 4-232 16</inkml:trace>
        </inkml:traceGroup>
      </inkml:traceGroup>
    </inkml:traceGroup>
    <inkml:traceGroup>
      <inkml:annotationXML>
        <emma:emma xmlns:emma="http://www.w3.org/2003/04/emma" version="1.0">
          <emma:interpretation id="{94480B85-FE1E-419D-884D-690A4B50F72F}" emma:medium="tactile" emma:mode="ink">
            <msink:context xmlns:msink="http://schemas.microsoft.com/ink/2010/main" type="paragraph" rotatedBoundingBox="4998,13887 11395,13197 11531,14459 5135,151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6852F67-A4AB-4175-86FA-67F93D942011}" emma:medium="tactile" emma:mode="ink">
              <msink:context xmlns:msink="http://schemas.microsoft.com/ink/2010/main" type="line" rotatedBoundingBox="4998,13887 11395,13197 11531,14459 5135,15149"/>
            </emma:interpretation>
          </emma:emma>
        </inkml:annotationXML>
        <inkml:traceGroup>
          <inkml:annotationXML>
            <emma:emma xmlns:emma="http://www.w3.org/2003/04/emma" version="1.0">
              <emma:interpretation id="{ABFCE36A-6E65-4437-BD71-3AD0CB0B17FE}" emma:medium="tactile" emma:mode="ink">
                <msink:context xmlns:msink="http://schemas.microsoft.com/ink/2010/main" type="inkWord" rotatedBoundingBox="5088,14715 5672,14652 5719,15085 5135,15149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92225.8231">-5650 12897 496 0,'-22'12'184'0,"26"-12"-140"0,5 0-16 0,0 0 224 0,14 0-144 15,0-8 72-15,9 4-108 16,4 4 32-16,5-9-64 16,0 9-4-16,-9 0-20 0,-5 0-12 15,5 0 0-15,-9 0 4 16,0 0-4-16,-5 9 8 16,-4-5-8-16,8 4-56 15,-3-8 28-15,-6 0-228 16,19-4 140-16,4-4-532 15</inkml:trace>
          <inkml:trace contextRef="#ctx0" brushRef="#br0" timeOffset="91970.3377">-5691 12528 436 0,'0'-8'160'0,"5"8"-124"0,-1 0-8 16,-4 0 168 0,0 0-112-16,0 0 64 0,10 0-88 15,-1 8 64-15,4-8-72 16,6 0 60-16,8 8-60 15,14-8 4-15,4 4-32 0,5-4-12 16,5 8-8-16,0-8 12 16,-10 0-8-16,-4-8 16 15,5 8-16-15,-19 0-4 16,0-4 0-16,-4 0 28 16,0 4-16-16,-19-4-12 0,-4 4-8 15,-4 0-332-15,-5 8 184 16,-5 4-448-1</inkml:trace>
        </inkml:traceGroup>
        <inkml:traceGroup>
          <inkml:annotationXML>
            <emma:emma xmlns:emma="http://www.w3.org/2003/04/emma" version="1.0">
              <emma:interpretation id="{1FCEE746-9ADE-4BA5-BC5C-912A6DF5ED04}" emma:medium="tactile" emma:mode="ink">
                <msink:context xmlns:msink="http://schemas.microsoft.com/ink/2010/main" type="inkWord" rotatedBoundingBox="6523,13722 7640,13602 7757,14680 6639,14800">
                  <msink:destinationLink direction="with" ref="{22940C27-DA1E-4787-9850-0664F75395DA}"/>
                </msink:context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92671.7016">-4052 11719 332 0,'-22'-16'120'0,"8"12"-92"0,0 4-8 0,10 4 112 15,-1 8-76-15,1 4 148 16,-1 4-120-16,5 13 68 0,5 15-88 15,-1 13 28-15,1 12-56 16,-1 4 8-16,1-5-28 0,-1-11-8 16,-4-4-4-16,0-17 12 15,-4-11-8-15,-5-13-72 16,-5-16 32-16,5-12-180 16,-5-17 116-16,1-15-88 15,4-17 108-15,4-8-156 16,0-4 132-1,5 1-136-15</inkml:trace>
          <inkml:trace contextRef="#ctx0" brushRef="#br0" timeOffset="92991.0507">-3992 11529 756 0,'63'-37'280'0,"-40"37"-216"0,32 4-20 16,-33 4 128-16,24 13-104 16,-5 3 8-16,9 4-48 15,-9 5-16-15,-9-1-8 0,-14-4 12 0,-18 1-8 16,-18-5-64-16,-14 0 28 15,-14-4-120-15,-4 1 84 16,0-9-96-16,-13-4 92 16,-1-4-64-16,-4-4 76 15,-1 0 32-15,6 0 16 16,12 0 8-16,15 4 0 16,13-4 104-16,10 4-56 15,17 4 96-15,14 0-84 16,5 4 52-16,9 0-68 15,0 13-4-15,0-5-24 0,0 4 24 16,-1 5-24-16,-3-1-12 16,-1-4-8-16,-4 5 28 15,-5-9-12-15,0 4-32 16,1-8 12-16,-10-8 8 16,0 4 4-16,0-3 24 15,-5-1-16-15,5-4-76 16,1-4 36-16,-1-4-476 15,4 4 280 1,6-8-156-16</inkml:trace>
          <inkml:trace contextRef="#ctx0" brushRef="#br0" timeOffset="93281.4447">-3751 12043 664 0,'4'4'244'0,"-8"4"-188"0,8 8-16 0,-4 0 164 15,0 8-120-15,0 9 52 16,-4 7-76-16,4 1 32 16,-5-1-52-16,1 1 8 0,-5-5-32 15,4-8 0-15,1-7-8 16,-1-5 4-16,0 0-8 15,1-8-160-15,-1-8 84 0,1 0-164 16,4 0 132 0,-5 0-160-16,1 4 152 0,4-12-324 15</inkml:trace>
          <inkml:trace contextRef="#ctx0" brushRef="#br0" timeOffset="94140.2294">-3519 12200 444 0,'0'-12'164'0,"5"4"-124"0,4-4-16 0,-5 8 124 16,5 0-88-16,5 0 0 16,0 0-36-16,8 0 28 15,1 0-28-15,0 0 48 0,0 0-40 16,0 0-16-16,-5 8-8 15,0 4 36-15,-4 8-24 16,-1 4 8-16,1 4-16 16,-10 1-8-16,1 7 0 0,-5-4 20 15,-5-3-12-15,-4-1-4 16,-4-4-4-16,-6-4 12 16,1-3-8-16,-9 3-28 15,-5-4 8-15,0 0-56 16,5-4 36-16,0 0-28 15,-1-4 36-15,6-4-8 16,3 0 20-16,6 0 8 16,4 0 4-16,4 0 8 15,0 0-4-15,5 0 8 16,0 0-8-16,0 0 8 16,10 0-8-16,-1 0 16 15,4-4-12-15,1 4-4 16,0 0 0-16,-1 0-4 15,-4 0 0-15,5-4 0 0,0 0 0 16,-1 4 44-16,1 0-24 16,0 0 8-16,-1 0-16 15,6 0 28-15,-1 0-24 16,0 0 48-16,-4 0-36 16,4 0 40-16,0 4-40 15,0 0-32-15,0-4 0 16,-4 4-16-16,-5 4 8 15,5 0 16-15,-5-3 0 16,0 3 8-16,0-4-8 0,-9-4 16 16,5 8-12-16,4-4 40 15,0-4-24-15,0 0 4 16,5 0-16-16,-1 0 0 16,6 4-4-16,-1-8-16 15,0 0 4-15,0 0-16 16,-4-4 12-1,-5 0-180-15,-9-9 100 0,0 5-224 16,-5-8 176-16,1 0-368 16</inkml:trace>
        </inkml:traceGroup>
        <inkml:traceGroup>
          <inkml:annotationXML>
            <emma:emma xmlns:emma="http://www.w3.org/2003/04/emma" version="1.0">
              <emma:interpretation id="{429E8AA6-0ECF-45B0-8243-4E9B9357F9E3}" emma:medium="tactile" emma:mode="ink">
                <msink:context xmlns:msink="http://schemas.microsoft.com/ink/2010/main" type="inkWord" rotatedBoundingBox="8207,13804 10008,13610 10108,14542 8307,14736">
                  <msink:destinationLink direction="with" ref="{22940C27-DA1E-4787-9850-0664F75395DA}"/>
                </msink:context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96492.1967">-2349 11719 416 0,'-32'16'152'0,"19"-12"-116"0,3 8-12 0,6 0 128 0,-5 5-88 16,4 3 44-16,1 12-64 15,-5 1 116-15,9 7-88 16,0 9 108-16,-5 7-104 0,5 1 16 16,0-5-56-16,0-7-12 15,-9 0-16-15,9-13 4 16,-9-4-8-16,9-3-100 16,-14-5 52-16,5-4-156 15,5-4 112-15,-6-8-172 16,1-8 148-16,9 0-244 15,-9-4 200 1,18-12-48-16</inkml:trace>
          <inkml:trace contextRef="#ctx0" brushRef="#br0" timeOffset="96145.7474">-2558 11905 488 0,'9'0'180'0,"-18"-4"-140"0,4 8-12 0,5-4 152 0,0 0-104 16,0 0 32-16,5 4-64 15,-5-4 80-15,9 12-72 16,4-4 40-16,6-4-56 0,-6 0 24 16,10-4-32-16,9 0 16 15,0 0-24-15,13 0 0 16,-4 0-12-16,5 0-16 16,-10 0 4-16,5 0 12 15,-4-4-4-15,-5 0 16 16,-1-4-12-16,-8 0 16 15,-5 0-16-15,-4 0-28 16,-5 4 8-16,-9 0-252 16,0 0 148-16,-9 4-340 15</inkml:trace>
          <inkml:trace contextRef="#ctx0" brushRef="#br0" timeOffset="97189.1569">-1789 11691 456 0,'-9'36'168'0,"9"-8"-128"0,-9 1-16 0,9-5 140 16,0-4-96-16,0 12 16 16,0 5-48-16,0 7-8 15,0-3-16-15,0-1 28 0,0-3-24 0,0-9 4 16,-14-8-12-16,5-12 12 15,5-12-12-15,-6-12-108 16,1-8 52-16,9-8-84 16,0-5 72-16,0-3-116 15,19-13 96 1,-6 4-76-16,10-3 92 16,0-17 84-16,18 12-4 15,13 5 288-15,6-5-168 16,12 13 172-16,-3 11-176 15,-1 21 44-15,-4 12-104 16,-10 16 4-16,-8 9-44 0,-14 3-4 16,0 8-16-16,-19-7-8 15,-4-1 0-15,-9 0-68 16,-9-3 36-16,-23-5-120 0,-22-4 84 16,-5-4-104-16,-14-4 96 15,-5-4-44-15,10 0 68 16,4-12 8-16,14 0 24 15,9 0 4-15,0-4 4 16,19 4 96-16,-1 8-48 16,9 0 132-16,5 8-96 15,0 4 96-15,9 12-96 16,9-11 108-16,9 19-104 16,-4-4 84-16,9-4-96 15,22-3 56-15,1 7-72 16,8-12 4-16,1 0-32 15,9-3-12-15,-10-5-8 0,-17 0-24 16,-1-4 12-16,-8-4-76 16,-6 0 48-16,-4 4-164 15,-13 0 116-15,-5-4-204 16,9 12 164-16,-9 0-380 16</inkml:trace>
          <inkml:trace contextRef="#ctx0" brushRef="#br0" timeOffset="97633.9646">-1183 11974 580 0,'0'-8'216'0,"9"4"-168"0,-5 4-12 0,5 0 100 16,1 8-80-16,3 4 40 15,-4 8-56-15,-4 4-24 16,4 9-8-16,-4 3 0 0,-5 1-4 16,-5-1-4-16,5 0 4 15,-14-7 12-15,-4-5-8 16,-5-4-4-16,1-3 0 0,-1-9 12 15,9 0-8-15,-4-4 40 16,9 0-24-16,4-4 32 16,1 0-32-16,13 0 100 15,4 4-68-15,1 0 28 16,4-4-48-16,5 4-4 16,4 0-20-16,-4 0-16 15,0-8 0-15,0 0-68 16,-1 4 40-16,-3-4-156 15,-6-4 108-15,1 0-160 16,0 4 136-16,-1-4-204 16</inkml:trace>
          <inkml:trace contextRef="#ctx0" brushRef="#br0" timeOffset="98177.6279">-969 12006 312 0,'-14'-12'112'0,"14"12"-84"0,0-4-12 0,0 4 152 15,0 0-96-15,9 0 104 16,-4 0-100-16,13 4 56 0,-4 0-76 15,4 4 76-15,4 4-76 16,1 5 24-16,9-1-44 0,-14 4 4 16,1-4-24-16,-6 0-8 15,-4-4-4-15,-9 1-4 16,-9-5 0-16,-4-4 0 16,-6-4 0-16,-3-4-56 15,-1 0 32-15,0 4-16 16,9 0 24-16,10 4-44 15,4 4 32-15,13 4-12 16,10 4 24-16,5 4 28 16,3 1-8-16,1 3-8 15,0 0 0-15,0 0-24 16,-14-3 16-16,-13-5 48 16,-10 0-16-16,-8-12 68 15,-15 4-48-15,-4 0 52 0,1-12-52 16,3 4 16-16,5-4-36 15,5 0-28-15,5 4 4 16,3 0-168-16,6 0 96 16,4 8-288-16,0 0 204 15</inkml:trace>
        </inkml:traceGroup>
        <inkml:traceGroup>
          <inkml:annotationXML>
            <emma:emma xmlns:emma="http://www.w3.org/2003/04/emma" version="1.0">
              <emma:interpretation id="{B73B5944-5FE7-42D5-859E-3AC1F2229A8F}" emma:medium="tactile" emma:mode="ink">
                <msink:context xmlns:msink="http://schemas.microsoft.com/ink/2010/main" type="inkWord" rotatedBoundingBox="10723,13776 11449,13697 11517,14325 10791,14403">
                  <msink:destinationLink direction="with" ref="{22940C27-DA1E-4787-9850-0664F75395DA}"/>
                </msink:context>
              </emma:interpretation>
            </emma:emma>
          </inkml:annotationXML>
          <inkml:trace contextRef="#ctx0" brushRef="#br0" timeOffset="103621.1573">28 11739 540 0,'-19'-8'200'0,"10"4"-156"0,0 0-12 0,9 4 184 16,0 0-124-16,9 4 44 16,10 0-84-16,3 0-28 15,10 0-16-15,0-4 24 0,5 0-16 16,4 0-4-16,-1 0-8 0,1-4-24 15,5-4 12-15,-5 8-24 16,-5-16 20-16,-4 8 4 16,-9-4 8-16,-9-5 0 15,-5 1 0-15,-5 4 8 16,-13-12-4-16,0 3-12 16,0 1 4-16,-5 4 4 15,1 0 0-15,-10 8 24 16,5 4-12-16,-5 4-40 15,0 8 16-15,0 0-8 16,-18 4 12-16,10 4 24 16,-6 4-8-16,1-3-12 15,4 3 0-15,-9 0 48 16,4 0-24-16,6 1 104 16,3-1-68-16,6 0 48 0,8 0-64 15,5 5 32-15,9-1-40 16,9 4 0-16,5-4-20 15,4 5-16-15,4 7 0 16,6-7 28-16,-1 7-12 16,0-8 12-16,1 5-12 15,4-9-8-15,0 0 0 16,-1-12-4-16,-3 1 0 16,13-9-100-16,9 0 56 15,4-4-60-15,6 0 60 16,3 0-232-16,1 4 152 0,-5-4-316 15,-9 0 248 1,-18-8-156-16</inkml:trace>
        </inkml:traceGroup>
      </inkml:traceGroup>
    </inkml:traceGroup>
    <inkml:traceGroup>
      <inkml:annotationXML>
        <emma:emma xmlns:emma="http://www.w3.org/2003/04/emma" version="1.0">
          <emma:interpretation id="{DD4BE49F-5363-4FA4-A4F2-18DDF9B010BA}" emma:medium="tactile" emma:mode="ink">
            <msink:context xmlns:msink="http://schemas.microsoft.com/ink/2010/main" type="paragraph" rotatedBoundingBox="6455,15511 14335,15180 14392,16532 6512,1686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A8CF9DE-DC50-4564-822C-6229C6779869}" emma:medium="tactile" emma:mode="ink">
              <msink:context xmlns:msink="http://schemas.microsoft.com/ink/2010/main" type="line" rotatedBoundingBox="6455,15511 14335,15180 14392,16532 6512,16862"/>
            </emma:interpretation>
          </emma:emma>
        </inkml:annotationXML>
        <inkml:traceGroup>
          <inkml:annotationXML>
            <emma:emma xmlns:emma="http://www.w3.org/2003/04/emma" version="1.0">
              <emma:interpretation id="{FC812559-6898-4F97-9E45-01754564232E}" emma:medium="tactile" emma:mode="ink">
                <msink:context xmlns:msink="http://schemas.microsoft.com/ink/2010/main" type="inkWord" rotatedBoundingBox="6463,15696 8910,15593 8954,16635 6507,16737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10729.9628">-3988 13892 684 0,'-4'-4'252'0,"4"4"-192"0,27-4-20 16,-13 0 136-1,-1 8-104-15,10-8 52 16,4 0-76-16,14-8 0 16,5 4-28-16,13-5 32 15,5 9-28-15,9 0-12 0,-5 0-8 16,-14 0-4-16,-8 4 0 16,-10 0-108-16,-8 0 60 15,-5 0-200-15,-10 0 140 0,-22 0-368 31,-14-4 128-31</inkml:trace>
          <inkml:trace contextRef="#ctx0" brushRef="#br0" timeOffset="110969.5008">-3605 13584 392 0,'-14'-4'148'0,"5"4"-116"0,0 4-8 0,0 1 208 16,9 7-132-16,-10 8 64 15,10 4-96-15,-9 13 84 16,9-5-88-16,-9 13 16 16,5-5-48-16,-5 0-4 15,-1 5-16-15,-8 8-8 0,5-5 0 16,-1-3-112-16,5-13 60 16,0 0-236-16,0-11 160 15,4-13-316-15,5-8 248 16,14-8-12-16</inkml:trace>
          <inkml:trace contextRef="#ctx0" brushRef="#br0" timeOffset="110393.7017">-4266 13637 392 0,'-9'0'148'0,"9"0"-116"0,-4 4-8 15,4 4 196-15,-5 4-124 16,1 9 60 0,4 3-92-16,-5 4 112 15,10 1-100-15,-5-1 60 16,0 4-76-16,0 1-8 0,0-1-32 15,-5 0 4-15,1-3-12 0,-1-5 12 16,0-4-16-16,1 0-232 0,-1-3 120 16,5-5-396-1</inkml:trace>
          <inkml:trace contextRef="#ctx0" brushRef="#br0" timeOffset="111732.5454">-3004 13459 372 0,'-14'8'140'0,"14"12"-112"0,-5 17-4 0,5-5 164 16,5 9-108-16,-1 11 80 16,6 1-92-16,-6-5 24 15,1 1-52-15,-5 4 4 0,0 3-28 16,-5-3 0-16,-4-1-8 15,-5-7 28-15,1-13-20 16,-1-7-4-16,0-13-8 16,1-12-40-16,-1-12 20 15,5-9-116-15,4-7 72 0,5-4-124 16,5-5 104-16,4-3-84 16,9-9 96-1,10-7-36-15,17-13 60 16,14-12 88-16,10 0-24 15,-1 12 208-15,-4 12-128 16,4 17 84-16,-13 16-112 16,-5 24 60-16,-9 12-76 15,0 12 12-15,-10 13-36 0,-8 3-4 16,0 0-16-16,-14 1 28 16,-9-9-24-16,0 1 32 15,-14-5-32-15,-4-8-76 16,-14 1 32-16,5-9-88 15,-23-4 64-15,4-8-24 0,-17 0 40 16,-15-4-56-16,1-4 52 16,9-5-36-16,8 5 44 15,10 4 44-15,14 0-4 16,13 4 116-16,14 4-72 16,9 4 140-1,14 5-112-15,18 7 60 16,4 4-80-16,9 4 20 15,6-3-48-15,3 3 8 16,1 0-24-16,-1 1 20 0,-17-9-24 16,-1-4 4-16,-4-4-8 15,-5-4-96-15,-8-4 52 0,-1-4-244 16,-4 0 156-16,4-4-492 16</inkml:trace>
          <inkml:trace contextRef="#ctx0" brushRef="#br0" timeOffset="111959.9168">-2335 13957 788 0,'-9'12'292'0,"4"0"-228"0,-4 12-16 16,4-3 96-16,-4 7-88 16,5 8 32-16,-5 9-52 0,4-1 4 15,-4-3-24 1,0-5 8-16,-5 1-12 0,5-17-16 0,5 4 0 16,-5-16-288-16,-1-4 160 15,1-4-424 1</inkml:trace>
          <inkml:trace contextRef="#ctx0" brushRef="#br0" timeOffset="112314.1142">-2144 14013 676 0,'23'-8'248'0,"0"16"-192"0,4 1-16 16,-13 3 76-16,-1 4-72 15,10 8 16-15,4 17-36 16,-4-9 4-16,-9 8-16 16,-5-3 12-16,-5-1-16 0,-8-3 24 15,-14-5-20-15,-10-8 4 16,-4-4-8-16,-9 1-24 16,5-5 8-16,-5 4 120 15,9-16-64-15,9 8 28 16,10-8-44-16,13 0-32 15,22 0 0-15,1-8 44 16,18 8-24-16,5 0-20 16,-1 8 0-16,-4-8-160 0,-4 8 88 15,4-4-184-15,-14 0 148 16,-9 4-216 0,-4-4 188-16,-5 0-236 15</inkml:trace>
        </inkml:traceGroup>
        <inkml:traceGroup>
          <inkml:annotationXML>
            <emma:emma xmlns:emma="http://www.w3.org/2003/04/emma" version="1.0">
              <emma:interpretation id="{C6EBB961-7C5A-45AD-BB05-D14DE14B0238}" emma:medium="tactile" emma:mode="ink">
                <msink:context xmlns:msink="http://schemas.microsoft.com/ink/2010/main" type="inkWord" rotatedBoundingBox="9440,15386 13438,15218 13494,16570 9496,16737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13950.5494">-1138 13823 300 0,'-4'-16'112'0,"8"16"-88"0,-8-12-8 16,4 4 92-16,0 4-64 15,-5-8 36 1,5 4-4-16,0-1-44 16,-4 9 12-16,-6 5-28 15,6 7 132-15,-1 8-80 16,-4 4 48-16,5 9-68 0,-5 11 20 16,-1 13-40-16,1 7-28 0,0 5 0 15,-4-4 8-15,-6-12-4 16,6-9 16-16,-1-7-12 15,0-13 4-15,5-8-4 16,5-12-76-16,-5-16 36 16,9-8-68-16,4-17 60 15,5-7-60-15,5-13 56 16,0 0-128-16,4-3 96 16,5-1-88-1,4-8 96-15,0-12 0 0,5-8 40 16,-5 8 204-16,5 13-96 15,0 11 136-15,5 20-124 16,-6 9 44-16,6 24-80 16,-5 16 56-16,0 17-64 15,-5 7-16-15,0 0-20 0,-4 5 32 16,-9-9-20-16,-5 1 4 16,-14-9-16-16,-8 0-8 15,-15-4 0-15,-8 5-128 16,-5-9 68-16,0-4-100 15,-5-4 88-15,1 0-20 16,-1-8 52-16,5-8 4 16,5 0 20-16,4-4 80 15,9 4-40-15,5 0 96 16,9 8-68-16,9 0 96 16,14 12-88-16,-1 8 68 0,-4 4-76 15,14 5 24-15,0 3-48 16,4 0 16-16,-4 1-28 15,4-1 8-15,1-8-16 16,-1-3 20-16,0-9-20 16,1 4 12-16,-1-8-12 15,-4-8-24-15,-5 12 4 16,0-4-120-16,0 0 72 16,-4 5-172-16,0 3 128 15,-1 0-200-15,5 4 172 16</inkml:trace>
          <inkml:trace contextRef="#ctx0" brushRef="#br0" timeOffset="114388.2146">-737 14111 384 0,'0'-8'140'0,"13"8"-108"0,1-5-8 16,0 5 180-16,4 5-116 15,0 3 96-15,5 4-104 16,-5 8 8-16,0 4-52 16,-4 5 32-16,0-1-40 0,-10 0 4 15,-4-3-20-15,-4-1 0 0,-10 0-4 16,-4-8 4-16,-5 0-8 15,-4-3 16-15,-5-1-12 16,0 0-4-16,0 0 0 16,9-4-32-16,5-8 16 15,9 8 32-15,9-8-12 16,14 0 36-16,4 0-28 16,9 8 4-16,14-8-12 15,-4 0-16-15,4-4 4 16,-5 4-104-16,-4-4 60 0,0 4-216 15,-5 0 144-15,-4-8-412 16,0-4 300 0,-5-4 80-16</inkml:trace>
          <inkml:trace contextRef="#ctx0" brushRef="#br0" timeOffset="114806.1456">-396 14111 416 0,'-9'-4'152'0,"14"0"-116"0,-1-1-12 16,5 5 196-16,1 5-124 15,8-1 148-15,4 4-140 0,6 4-20 16,4 4-52-16,-5 0-12 0,-4 4-12 15,-10 1 12-15,-13-1-12 16,-13 0-64-16,-10 0 28 16,-4-3-60-16,-5-5 52 15,4-4 16-15,10-4 16 16,5 4-24-16,4-4 16 16,13 4-12-16,10 0 12 15,8 0 16-15,10 0 0 16,5 9 16-16,-1 3-12 0,-4 0-20 15,-9-4 4 1,-14-4 40-16,-18 9-20 16,-14-5 24-16,-9-4-20 0,-4 0 8 15,-5 0-12-15,4-12 0 16,10 0-4-16,0-4-272 16,4-4 148-16</inkml:trace>
          <inkml:trace contextRef="#ctx0" brushRef="#br0" timeOffset="115573.0782">-1206 13269 372 0,'0'-4'140'0,"14"4"-112"0,-5 0-4 16,-9 0 56-16,9-8-48 16,0 8 16-16,0-8-32 15,-4-1 44 1,17 9-32-16,-8-8 4 0,-5-4-20 0,0-4-16 15,9 20 0-15,-13-20 4 16,13 12 0-16,-13-4 44 16,4 8-24-16,0 0 44 15,-5 0-36-15,6 4 40 16,3 4-40-16,-8 0 12 16,-1 0-24-16,10 0 20 15,-5 0-24-15,0-4 4 16,14 4-8-16,-9-8 12 15,4 4-12-15,-5-8 16 16,6 4-16-16,-6-8-4 16,1 4 0-16,-5-8 12 15,0 8-8-15,5-4 4 16,-5 4-4-16,0-4-8 16,0 8 4-16,-4-4-136 15,8 8 72-15</inkml:trace>
          <inkml:trace contextRef="#ctx0" brushRef="#br0" timeOffset="116578.7836">242 13864 416 0,'0'-4'152'0,"0"8"-116"0,-5-4-12 0,5 0 128 15,14 8-88-15,4 4 116 16,0-4-104-16,5 0-56 16,9-8-16-16,4 0 36 0,10 4-20 0,8-8 0 15,1 0-12-15,-5-4 12 16,-9 0-12-16,-9 0 4 16,-14 0-4-16,-9-4 12 15,-13-1-12-15,-10 1-12 16,-9 0 0-16,-9 0 12 15,-4 0-4-15,0-4 8 16,-1 4-8-16,1 3-20 16,4 9 8-16,0 5 4 15,0-1 4-15,0 12-28 16,0 8 16-16,-4 0-4 16,-5 9 8-16,5 7 148 15,8 13-76-15,6 3 124 16,12 5-108-16,24 4 32 15,4-13-68-15,14-3 12 16,5-13-36-16,17-7 8 0,1-13-16 16,-1-4-132-16,-3-4 68 15,-15-8-220 1,5 4 152-16,-14-8-120 16,-4 0 140-16,-9-8-152 15,-5 4 144-15</inkml:trace>
          <inkml:trace contextRef="#ctx0" brushRef="#br0" timeOffset="117330.7817">615 13350 488 0,'-23'-12'180'0,"19"12"-140"0,8-4-12 16,-4 4 232-16,9-4-148 0,14 4 88 16,0-5-116-16,9 5-40 15,9 5-28-15,-5-5 4 0,5 0-12 16,-4 0-64-16,-6 0 28 16,-8 0-148-1,0 0-60-15,-14-5 124 16</inkml:trace>
          <inkml:trace contextRef="#ctx0" brushRef="#br0" timeOffset="117794.1214">1052 13257 436 0,'5'-12'160'0,"-5"12"-124"0,0-5-8 16,4 5 96-16,1-4-72 16,4 4 8-16,9 0-40 15,0 4 4-15,0 1-12 16,5 3-8-16,0 0 0 0,-5 8 28 15,-4 0-16-15,-14 4 48 16,0 1-36 0,-14 3 12-16,-9 0-24 0,-4-4 36 0,-5 5-28 15,5-5-12-15,0 0-8 16,8-4-4 0,1-4 52-16,9 1-28 15,-5-1 60-15,14 4-48 16,14-8 56-16,9 0-56 15,9 0 12-15,9 0-32 16,4 0 8-16,1 0-12 16,4-3-132-16,0-1 68 15,-9-4-308-15,-5 0 200 16,-8 0-396-16</inkml:trace>
          <inkml:trace contextRef="#ctx0" brushRef="#br0" timeOffset="118172.2811">1612 13382 300 0,'-18'-4'112'0,"18"0"-88"0,0 4-8 16,0 0 48-16,0 4-40 15,0 4 8-15,0 8-20 16,9 13 124-16,-4 11-72 15,-5 9 76-15,-14 11-80 16,14 1 64-16,-9-4-68 16,-5-5 92-16,0-3-84 0,-17-9 68 15,8-7-76-15,-4-9 48 0,-1-4-60 16,-4-8-12-16,-4-12-20 16,4-12 32-16,-4 8-20 15,4-12-208-15,9-4 100 16,5-13-512-1,18-3 328-15,4-17-144 16</inkml:trace>
          <inkml:trace contextRef="#ctx0" brushRef="#br0" timeOffset="118298.6172">1539 13216 1008 0,'28'-16'372'0,"-15"12"-288"0,1-4-24 16,0 8-24-16,-1 4-32 15,1 4-496-15</inkml:trace>
          <inkml:trace contextRef="#ctx0" brushRef="#br0" timeOffset="119430.1435">1762 14402 320 0,'-9'0'120'0,"9"0"-96"0,-4-8-4 15,4 8 124-15,0 0-84 0,9 8 88 16,0-8-84-16,0-12 28 16,0 4-52-16,-4 0 20 15,-1 0-32-15,1-1 8 0,-5-3-20 16,0-4 36-16,0-4-28 16,4-4 12-16,1-21-20 15,4-3 20-15,0-5-24 0,5 0 32 16,-1-3-28-16,6 3-4 15,-10 0-8-15,9 5-4 16,-4-5 0-16,-1-3-12 16,-4-5 8-16,5 0 12 15,-5 5-4-15,14 3 16 16,0 4-12-16,-1 5 40 16,6 3-24-16,4 5-48 15,4 8 12-15,-4 3 56 16,4 9-24-16,-4 0 20 15,-5 4-24-15,1 4 0 16,-5 4-8-16,-5 8 36 16,-5 8-20-16,-3 4 32 15,-10 8-32-15,-10 9 40 0,10 3-36 16,-13 1-32-16,-5 3 0 16,-5-8 8-16,-9-7 0 15,5-5-12-15,-1-4 4 16,15-4 20-16,4-12-8 15,4-8-64-15,10 0 28 16,8-4-92-16,5 4 64 16,5 4 12-16,0 4 24 15,9 8 16-15,-9 4 4 16,-1 8-12-16,-3 5 8 16,-6 3 4-16,-13-8 0 15,0 8 68-15,-4-3-36 0,-15-9 48 16,-12-4-44-16,-1-4 16 15,-14 0-32-15,1-8-8 16,-10-4-8-16,14 0 12 16,5 4-8-16,4 0-216 15,18-4 116-15,5 8-328 16,23 4 236 0,4 4-360-16</inkml:trace>
          <inkml:trace contextRef="#ctx0" brushRef="#br0" timeOffset="119745.3601">2350 13779 704 0,'0'-8'264'0,"4"8"-208"0,10-8-12 16,-5 8 96-16,14 8-84 0,4 0-20 15,0 0-24-15,5 0-12 16,-9 0 0-16,0 4 8 0,-5 0-4 15,-18 0 16-15,-9 1-12 16,-9-1 60-16,-5 0-40 16,0-4 76-16,0-4-56 15,1-4 36-15,17 0-48 16,0 8 16-16,5-8-32 16,0 0 8-16,10-8-16 15,12 12 0-15,10-8-4 16,9 4-208-16,-4 4 108 15,4 0-296-15,-5-4 216 0,-4 4-396 16</inkml:trace>
        </inkml:traceGroup>
        <inkml:traceGroup>
          <inkml:annotationXML>
            <emma:emma xmlns:emma="http://www.w3.org/2003/04/emma" version="1.0">
              <emma:interpretation id="{24A14202-CB8F-4E06-B199-3B57A75F2A28}" emma:medium="tactile" emma:mode="ink">
                <msink:context xmlns:msink="http://schemas.microsoft.com/ink/2010/main" type="inkWord" rotatedBoundingBox="13608,15458 14345,15428 14372,16049 13634,16079"/>
              </emma:interpretation>
              <emma:one-of disjunction-type="recognition" id="oneOf16">
                <emma:interpretation id="interp20" emma:lang="" emma:confidence="0">
                  <emma:literal>h</emma:literal>
                </emma:interpretation>
                <emma:interpretation id="interp21" emma:lang="" emma:confidence="0">
                  <emma:literal>k</emma:literal>
                </emma:interpretation>
                <emma:interpretation id="interp22" emma:lang="" emma:confidence="0">
                  <emma:literal>U</emma:literal>
                </emma:interpretation>
                <emma:interpretation id="interp23" emma:lang="" emma:confidence="0">
                  <emma:literal>u</emma:literal>
                </emma:interpretation>
                <emma:interpretation id="interp24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120255.7357">2837 13787 372 0,'-9'-8'140'0,"9"8"-112"0,18 0-4 0,-14 0 100 16,15-4-72-16,-1-4 16 15,9-9-44-15,-4 1-4 16,0 0-12-16,-1-8 4 15,-3-5-8-15,-6 1 68 16,1 4-40-16,-5-9 68 16,0 1-60-16,-4 0 36 15,-5-1-44-15,0 1 16 16,0 0-28-16,-5 3 8 0,1 1-16 16,-1 4 12-16,1-5-16 15,4 13 24-15,-5 8-20 16,5-8 56-16,0 8-36 0,-5 4 28 15,1 4-32-15,-5 8 28 16,0 4-32-16,-5 12 40 16,-4 5-36-16,0 15 72 15,-5 5-52-15,0 11 28 16,14 5-44-16,4-8 24 16,10-9-28-16,13-3-8 15,-4-9-12-15,18-7-128 16,-10-9 64-16,1-4-224 15,0-4 156-15,-5-4-268 16,-4-8 220-16,4 0-392 16</inkml:trace>
          <inkml:trace contextRef="#ctx0" brushRef="#br0" timeOffset="120525.7794">3151 13734 696 0,'9'-12'256'0,"9"12"-196"0,5 4-20 0,-9 0 128 15,18 4-100-15,4 0 16 16,-4 5-48-16,-5-1-24 16,-9 4-8-16,-9 0 12 0,-9-4-8 15,-4 0 4-15,-14-4-4 16,4 0 12-16,-4-8-12 15,-5 0 76-15,19 0-48 16,4 0 56-16,22 0-52 0,24-4-20 16,18 4-12-16,4 4-616 15,14 9 332-15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21.6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9CE5796-520B-4CA2-8057-5808A9E7DF0D}" emma:medium="tactile" emma:mode="ink">
          <msink:context xmlns:msink="http://schemas.microsoft.com/ink/2010/main" type="writingRegion" rotatedBoundingBox="3875,11298 1517,12178 1148,11188 3506,10309"/>
        </emma:interpretation>
      </emma:emma>
    </inkml:annotationXML>
    <inkml:traceGroup>
      <inkml:annotationXML>
        <emma:emma xmlns:emma="http://www.w3.org/2003/04/emma" version="1.0">
          <emma:interpretation id="{3A280008-A89C-43A0-815A-63A16426F284}" emma:medium="tactile" emma:mode="ink">
            <msink:context xmlns:msink="http://schemas.microsoft.com/ink/2010/main" type="paragraph" rotatedBoundingBox="3875,11298 1517,12178 1148,11188 3506,103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967215-4D57-44AC-8186-D21E302CD587}" emma:medium="tactile" emma:mode="ink">
              <msink:context xmlns:msink="http://schemas.microsoft.com/ink/2010/main" type="line" rotatedBoundingBox="3875,11298 1517,12178 1148,11188 3506,10309"/>
            </emma:interpretation>
          </emma:emma>
        </inkml:annotationXML>
        <inkml:traceGroup>
          <inkml:annotationXML>
            <emma:emma xmlns:emma="http://www.w3.org/2003/04/emma" version="1.0">
              <emma:interpretation id="{B3E8AAF2-6FE5-4A38-8289-6F9BFC237296}" emma:medium="tactile" emma:mode="ink">
                <msink:context xmlns:msink="http://schemas.microsoft.com/ink/2010/main" type="inkWord" rotatedBoundingBox="3875,11298 1517,12178 1148,11188 3506,1030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8204 9574 872 0,'9'-45'324'0,"-9"45"-252"16,-4-8-20-16,-1 0 68 15,5 8-76-15,-4-8-20 16,-1 4-12-16</inkml:trace>
          <inkml:trace contextRef="#ctx0" brushRef="#br0" timeOffset="-2476.1988">-9010 8781 840 0,'-32'-12'312'0,"32"12"-244"0,-22 8-16 0,8-4-284 16,5 0 116-16</inkml:trace>
          <inkml:trace contextRef="#ctx0" brushRef="#br0" timeOffset="-888.3465">-8891 9003 476 0,'-18'12'176'0,"18"-12"-136"0,-5 9-12 0,-4-5 128 16,9 4-92-16,-14 4 60 16,14 0-68-16,-4 4 36 15,4 0-52-15,0 1-28 16,9-1-12-16,-9-4 36 16,0 0-24-16,0-4 8 15,0 4-12-15,0-8 12 16,0 4-12-16,-5-12-12 15,10 4 0-15,-5-8-32 16,0 4 20-16,9-8-28 16,5 4 24-16,-5-4 0 15,4 4 12-15,5-4 8 16,1 8 0-16,-1-9 8 16,5 13-4-16,-10-8 40 15,6 8-20-15,-6-4-4 16,1 8-12-16,-10-4 20 15,6 8-16-15,-10 1-4 16,9 3-4-16,-14-4 12 16,5 0-8-16,-4 8 4 15,8-4-4-15,1-4 4 16,8 0-8-16,1-8-20 16,18 0 8-16,9 0 4 0,-5-8 4 15,19 0 0-15,-10 4 0 16,10-8 0-16,0 4 0 0,-14-4 8 15,-5 4-4-15,-18-4-4 16,5 7 4-16,-18-7-4 16,-5 4 0-16,-19-4 0 15,1 8 0-15,-18-4-12 16,4 4 8-16,-14 0 12 16,14 8-4-16,5 0-20 15,9 4 8-15,9 4 4 16,9 4 4-16,13 13-20 15,1 7 12-15,4 17 4 16,-4 3 4-16,4 17 32 16,-4 0-16-16,-19 0-24 15,-4-12 4-15,-23-5 8 16,0-11 0-16,-18-5 16 16,9-7-12-16,-4-17-4 15,13-8 0-15,-4-16 12 16,13-4-8-16,-4-33-12 15,17 1 0-15,10-33-32 16,14 4 20-16,18-8-12 16,9 16 16-16,14-4-20 15,-1 17 20-15,5-1 4 16,-4 17 8-16,0-5 0 16,-5 13 0-16,-5-8 16 15,-17 11-8-15,3-3 68 0,-8 8-44 16,-5-1 84-16,-8 13-64 0,-6 0 28 31,1 8-48-31,-5 8 0 0,4 9-20 0,5 3 12 16,-4 0-16-16,-5 4 4 15,9 1-4-15,-14-1 4 16,10 0-8-16,-10-4 8 16,1-3-8-16,-10-1 16 15,5 4-12-15,-14-8-4 16,14 4 0-16,-4-8 4 15,3 1-4-15,6-9-20 16,8 4 8-16,-4-8-24 16,19-1 20-16,-6-3-100 15,10 4 60-15,0-8-48 16,9 4 60-16,-10-8-68 16,-3 8 64-16,-6-4-68 15,1 4 64-15,-5-5 4 16,5 9 28-16,-14-4 20 15,0 4 0-15,0 0 40 16,0 4-20-16,-5 0 76 16,5 4-56-16,0 0 92 15,5 4-76-15,8-4 68 16,15 5-72-16,4-9-20 16,13 4-24-16,10-8 16 15,-1 0-16-15,1-5-4 0,-5 5-4 16,-4-8-4-16,-14 4 0 15,-19-4 16-15,1 4-8 0,-23-4-28 16,0 4 8-16,-37-4 12 16,10 7 4-16,-19 1-12 15,9 8 4-15,-4 1-16 16,5 7 12-16,13 0 40 16,9 4-20-16,19 0 8 15,8 4-12-15,42-7-40 16,8 3 16-16,33-8-424 15,9 0 240-15</inkml:trace>
          <inkml:trace contextRef="#ctx0" brushRef="#br0" timeOffset="-3395.7691">-8158 8700 540 0,'-5'-4'200'0,"14"20"-156"0,-4-4-12 15,-1-4 88-15,1 0-72 16,-5-8 88-16,9 0-80 15,5-8 24-15,4-4-44 16,0-8 4-16,9-13-24 0,19-7 0 16,18-5-8-16,-5 5-16 31,5 4 4-31,-10-1 4 0,5 5 0 0,19-1 8 31,-1 5-4-31,10-12-4 0,-19 11 4 0,-18-3-16 16,-13 12 8-16,-28-5-112 31,-9 13 64-31,-9 0-244 0,-5 12 168 0,-18 0-156 16,9 8 164-16,-18 0 44 15,14 0 48-15,-14 0 252 16,5 5-120-16,-15-9 168 16,20 8-156-16,3-12 68 15,19 8-112-15,9-16 44 16,23 8-72-16,9 0 4 15,13-8-28-15,1 0-12 16,4 4-4-16,-5-5-4 16,1 5 0-16,-5 0-12 15,-5 4 8-15,-13 4 40 16,-14 5-24-16,-9 3 80 16,-9 8-56-16,-14 0 48 15,10 0-48-15,-5-3-12 16,-1 7-12-16,6-4-88 15,8 4 40-15</inkml:trace>
          <inkml:trace contextRef="#ctx0" brushRef="#br0" timeOffset="-2298.6164">-9055 9003 996 0,'-32'25'368'0,"32"-25"-284"0,-14 36-24 0,1-20 20 0,4 4-56 0,-1 5 8 0,1-1-20 15,0 0 12-15,5-8-16 16,-5-3-116-16,9-9 56 16,-10-4-180-16,10-4 128 0,-13-4-252 15</inkml:trace>
          <inkml:trace contextRef="#ctx0" brushRef="#br0" timeOffset="-2615.1938">-9388 9015 496 0,'0'-20'184'0,"0"24"-140"0,5-4-16 0,-5-4 92 15,0 0-72-15,0 0 44 16,0-4-56-16,0 4 44 16,0 0-48-16,-5 4 4 0,-13-4-24 15,5 8 44-15,-6 0-28 16,-3 4-40-16,-6 4 4 16,1-4-8-16,-9 0 8 15,13 1 0-15,5-1 0 16,4 0 16-16,14 0-4 15,9 4-20-15,9 0 8 0,10 4 12 16,-1 5 0-16,0 3-4 16,10 0 4-16,-15 4-4 15,6 5 0-15,-15-1 44 16,-13 1-24-16,0-5 60 16,-9-4-44-16,-14-4 20 15,1-7-36-15,-1-18 28 16,0-7-32-16,0-8 4 15,5-8-12-15,5-1-260 16,13-3 136-16,9 12-560 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28.97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346027B-F80E-41E9-B9F0-D56B8D120DE9}" emma:medium="tactile" emma:mode="ink">
          <msink:context xmlns:msink="http://schemas.microsoft.com/ink/2010/main" type="inkDrawing" rotatedBoundingBox="690,1308 7924,1278 7925,1380 691,1411" semanticType="underline" shapeName="Other">
            <msink:sourceLink direction="with" ref="{3A83BB47-F7E7-4A28-9F76-846E6483971D}"/>
            <msink:sourceLink direction="with" ref="{DC599AFF-E75D-4548-A893-E5AC58682731}"/>
            <msink:sourceLink direction="with" ref="{81032D2D-0EE0-43CA-8134-1D00445E3451}"/>
          </msink:context>
        </emma:interpretation>
      </emma:emma>
    </inkml:annotationXML>
    <inkml:trace contextRef="#ctx0" brushRef="#br0">-3 106 464 0,'0'-8'176'0,"0"8"-140"0,0 0-8 0,0 0 92 15,0 0-72-15,9 0 32 16,-9 0-44-16,0 0 40 16,9 8-44-16,-9-8 48 15,9 0-48-15,-5 0 28 16,19 8-32-16,-5-8 28 16,-4 0-32-16,18-8 4 15,0 8-16-15,4-4-24 16,14 4 4-16,9 0 32 15,-4 4-16-15,13-4 0 16,-4 4-4-16,14-8-4 16,-1 0 0-16,41-4 32 15,-8-1-16-15,17-3 12 16,-13 12-16-16,32-8 0 16,-10 0-4-16,24-4-16 0,-19 8 4 15,23-8 12-15,-19 8-4 0,28-4-4 16,-27 8 4-16,27-12 4 15,-18 12-4-15,18-5-20 16,-23 10 8-16,18-1 12 16,-17 4 0-16,22 0 16 15,-23 0-12-15,9-8 32 16,-22 4-24-16,27-4-40 16,-19 0 12-16,15-4 0 15,-19 4 12-15,9-4 24 16,-18-4-12-16,23 4-20 15,-23 4 0-15,9 0-12 16,-18 4 8-16,18 4 0 16,-18 0 4-16,9 4 24 15,-13 0-8-15,-1-12 4 16,-18 8-4-16,23-8 4 16,-14 4-8-16,28-4-12 15,-32 0 4-15,-1 0-4 16,-17 0 0-16,-5 0 16 15,-14 0-4-15,-4 0-4 16,-5 0 4-16,-9 0-16 16,-9 8 8-16,-9-8 40 15,0 0-24-15,-14 0-44 16,0 0 16-16,-9 0-192 16,5 0 116-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0.55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AFCE1D0-98CB-4E53-9175-1EF995E0CEE7}" emma:medium="tactile" emma:mode="ink">
          <msink:context xmlns:msink="http://schemas.microsoft.com/ink/2010/main" type="inkDrawing" rotatedBoundingBox="20831,9872 20897,13648 20839,13649 20773,9873" semanticType="callout" shapeName="Other">
            <msink:destinationLink direction="to" ref="{65943667-785F-42D6-A96C-F6E3C24C3460}"/>
            <msink:destinationLink direction="with" ref="{9CCA8C33-E06B-4DAF-8AFD-4989D8211428}"/>
          </msink:context>
        </emma:interpretation>
      </emma:emma>
    </inkml:annotationXML>
    <inkml:trace contextRef="#ctx0" brushRef="#br0">2 64 476 0,'-9'-21'176'0,"13"9"-136"0,1 4-12 0,-5 4 12 15,0 0-28-15,0 0 4 16,0 0-8-16,0 0 48 15,9 0-32-15,-9 4 16 16,4 0-24-16,-4 0 28 16,14 8-28-16,-9 4 12 0,4 4-16 15,-5 5-8-15,-4 11 0 16,0 13 20-16,0 19-12 16,0 21 32-16,0 8-28 15,0 4 76-15,0 29-56 0,0 36-12 16,0 8-16-16,0 4 0 15,-4 32-4-15,-1 1 16 16,-4-17-12-16,5 16 4 16,8 1-4-16,-4-29-8 15,5-25 4-15,4 1 28 16,4 0-16-16,-8-12-4 16,9-13-8-16,-5-20 28 15,0-11-16-15,0-9-48 16,-5 4 16-16,-8-4-184 15,4 0 112-15,-14-16-312 16,5-17 224 0,-9-7-152-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3.69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FE2A96B-1785-4198-B20E-0A364921F64A}" emma:medium="tactile" emma:mode="ink">
          <msink:context xmlns:msink="http://schemas.microsoft.com/ink/2010/main" type="inkDrawing" rotatedBoundingBox="22487,9749 22577,12724 22467,12727 22377,9752" semanticType="verticalRange" shapeName="Line">
            <msink:sourceLink direction="with" ref="{CD6F9555-4B23-4968-BF72-011BAB11618A}"/>
          </msink:context>
        </emma:interpretation>
      </emma:emma>
    </inkml:annotationXML>
    <inkml:trace contextRef="#ctx0" brushRef="#br0">14 22 476 0,'-5'-28'176'0,"1"28"-136"0,-1 0-12 0,5 0 64 0,0 0-56 16,0 8 24 0,5 4 60-16,4 12-68 15,0-4 12-15,5 5-40 0,-1 15 48 16,1 29-40-16,0 24 28 15,4 24-32-15,-4 1 8 16,-5 23-20-16,-14 50 28 16,1-5-28-16,-5 16-4 15,9 13-8-15,-10-25 20 16,-3-12-12-16,-1 8 12 16,5 4-12-16,18-28 36 15,-4-32-24-15,13-25-4 16,-4-16-12-16,-5-16 20 15,4-13-16-15,-4-15-40 16,5-5 16-16,-14-19-156 0,14 3 92 16,-28-8-320-16,0-12 224 15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6.81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947491C-9058-4ACF-8942-0527FC204A8E}" emma:medium="tactile" emma:mode="ink">
          <msink:context xmlns:msink="http://schemas.microsoft.com/ink/2010/main" type="inkDrawing" rotatedBoundingBox="17487,10534 20441,11804 20400,11900 17446,10630" semanticType="callout" shapeName="Other">
            <msink:sourceLink direction="with" ref="{CEB3118A-8CE7-48CC-823C-0EA03036B021}"/>
            <msink:sourceLink direction="with" ref="{95079FFE-5B3B-406E-B0D6-D3A3914B646A}"/>
          </msink:context>
        </emma:interpretation>
      </emma:emma>
    </inkml:annotationXML>
    <inkml:trace contextRef="#ctx0" brushRef="#br0">1 14 364 0,'-13'-12'132'0,"13"12"-100"0,0-4-12 0,0 4 88 16,0 0-64-16,9 0 80 16,0 0-72-16,0 0 8 15,0 0-36-15,5 0 76 16,4 4-56-16,5 0 24 0,8 0-40 15,15 4 0-15,18 4-16 0,9 8 12 16,13 9-16-16,10 3 24 16,36 29-20-16,18 3 12 15,0 17-12 1,10-4-8-16,31-4 0 0,0 0 28 16,-4 0-16-16,-1 4 4 15,1-4-12-15,-32 3-16 16,-23-3 4-16,-23-12 12 15,-13-12-4-15,-14-1-12 16,-23-7 4-16,0-9 20 16,-4-4-8-16,-5-3-4 15,-9-5 0-15,-5-4 12 16,-9-4-8-16,-4-4 48 16,-9-4-28-16,-14-4 28 0,0 0-28 15,-5-4-16-15,-4-4-8 16,5 0-68-16,-1-4 36 15,1 0-148-15,-1 0 100 16,0-1-92-16,-4 1 100 16,-4 4-292-1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1.7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9E0A1C6-9C11-48AA-8CFB-BDBDBD6DF423}" emma:medium="tactile" emma:mode="ink">
          <msink:context xmlns:msink="http://schemas.microsoft.com/ink/2010/main" type="writingRegion" rotatedBoundingBox="19699,9173 19159,13549 18497,13468 19037,9092"/>
        </emma:interpretation>
      </emma:emma>
    </inkml:annotationXML>
    <inkml:traceGroup>
      <inkml:annotationXML>
        <emma:emma xmlns:emma="http://www.w3.org/2003/04/emma" version="1.0">
          <emma:interpretation id="{1617F4DF-F201-4017-8BF4-FEE67EEE7188}" emma:medium="tactile" emma:mode="ink">
            <msink:context xmlns:msink="http://schemas.microsoft.com/ink/2010/main" type="paragraph" rotatedBoundingBox="19699,9173 19159,13549 18497,13468 19037,90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0BD1F25-2801-4E71-B4B0-875B811DA579}" emma:medium="tactile" emma:mode="ink">
              <msink:context xmlns:msink="http://schemas.microsoft.com/ink/2010/main" type="line" rotatedBoundingBox="19699,9173 19159,13549 18497,13468 19037,9092"/>
            </emma:interpretation>
          </emma:emma>
        </inkml:annotationXML>
        <inkml:traceGroup>
          <inkml:annotationXML>
            <emma:emma xmlns:emma="http://www.w3.org/2003/04/emma" version="1.0">
              <emma:interpretation id="{44F03BFA-A7CB-455E-BE82-02C107394F10}" emma:medium="tactile" emma:mode="ink">
                <msink:context xmlns:msink="http://schemas.microsoft.com/ink/2010/main" type="inkWord" rotatedBoundingBox="19613,9163 19515,9956 19070,9901 19168,9108"/>
              </emma:interpretation>
            </emma:emma>
          </inkml:annotationXML>
          <inkml:trace contextRef="#ctx0" brushRef="#br0">419-1650 624 0,'5'-36'228'0,"4"36"-176"0,13-4-16 16,-8 4-28-16,0-4-12 15,-1 0 12-15,-3-4-4 0,8 0 24 16,0 0-16-16,0-5 12 15,0 1-12-15,5-4 12 16,0-4-16-16,-5 4 24 16,-4-1-20-16,-1 1 32 0,-3-4-28 15,-6 4 40-15,-4 4-32 16,0 0 40-16,0 3-36 16,-4 5-4-16,-1 4-16 15,0 9-24-15,1 3 8 16,-1 8-4-16,1 8 4 15,-1 9 16-15,5 15-4 0,-4 13-4 16,-1 12 4-16,1-8 12 16,-1 0-8-16,1-9-12 15,-1-11 0-15,-4-5-112 16,-5-7 64-16,-4-9-48 16,-5-4 56-16,0 1-36 15,1-9 44-15,-1 0 20 16,0-4 12-16,0-4 80 15,5 0-40-15,0-4 136 16,4-4-96-16,5 0 80 16,5 0-92-16,4 0 84 15,9 0-88-15,4 0-20 16,10 0-24-16,4 0-24 16,10 0 4-16,-1 0 28 15,5 0-12-15,0 4 4 0,-4 0-8 16,-1 0-84-16,5 1 40 15,-9 3-260-15,14 4 164 16</inkml:trace>
        </inkml:traceGroup>
        <inkml:traceGroup>
          <inkml:annotationXML>
            <emma:emma xmlns:emma="http://www.w3.org/2003/04/emma" version="1.0">
              <emma:interpretation id="{CEB3118A-8CE7-48CC-823C-0EA03036B021}" emma:medium="tactile" emma:mode="ink">
                <msink:context xmlns:msink="http://schemas.microsoft.com/ink/2010/main" type="inkWord" rotatedBoundingBox="19289,11084 19205,11766 18714,11706 18799,11024">
                  <msink:destinationLink direction="with" ref="{F947491C-9058-4ACF-8942-0527FC204A8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5464.2119">242 38 560 0,'-19'-32'208'0,"15"28"-164"0,-1 4-8 15,1 0 156-15,-1-4-112 16,5 4 108-16,0 0-108 16,5 4-24-16,4 8-36 15,9 8 4-15,5 4-16 0,4 0 24 0,14 5-20 16,0-1-4-16,0 0-4 15,-5 1 20-15,5-1-12 16,-13 0-12-16,-6 1-4 16,-17-1 48-16,-23 9-24 15,-37 7 24-15,-13 5-24 16,-19 3 52-16,1 5-40 16,8-13-184-16,1-7 84 15,4-1-584 1</inkml:trace>
        </inkml:traceGroup>
        <inkml:traceGroup>
          <inkml:annotationXML>
            <emma:emma xmlns:emma="http://www.w3.org/2003/04/emma" version="1.0">
              <emma:interpretation id="{5892B909-7853-4C91-9D43-0363AB928345}" emma:medium="tactile" emma:mode="ink">
                <msink:context xmlns:msink="http://schemas.microsoft.com/ink/2010/main" type="inkWord" rotatedBoundingBox="19215,13090 19159,13549 18736,13497 18793,13038">
                  <msink:destinationLink direction="from" ref="{65943667-785F-42D6-A96C-F6E3C24C3460}"/>
                </msink:context>
              </emma:interpretation>
              <emma:one-of disjunction-type="recognition" id="oneOf1">
                <emma:interpretation id="interp1" emma:lang="" emma:confidence="1">
                  <emma:literal>L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1</emma:literal>
                </emma:interpretation>
                <emma:interpretation id="interp4" emma:lang="" emma:confidence="0">
                  <emma:literal>l</emma:literal>
                </emma:interpretation>
                <emma:interpretation id="interp5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7071.0739">87 2082 300 0,'-5'-49'112'0,"5"41"-88"0,-4-4-8 0,4 8 204 16,0 0-124-16,0-4 68 16,0 8-96-16,0 0 4 15,0 0-40-15,4 8 56 0,1 20-48 16,-5 4 64-16,0 9-64 16,0-1 36-16,0-3-44 15,0 7 44-15,-5-7-44 16,1 7 28-16,-5-7-32 15,4 3 28-15,5-11-32 16,0-9 40-16,0 0-36 16,0-12 40-16,14-12-40 15,4-8-16-15,27-8-4 0,15 3-8 16,26-3 0-16,1 12-284 16,-1 8 156-1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8.42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5943667-785F-42D6-A96C-F6E3C24C3460}" emma:medium="tactile" emma:mode="ink">
          <msink:context xmlns:msink="http://schemas.microsoft.com/ink/2010/main" type="inkDrawing" rotatedBoundingBox="18194,13777 20403,11838 20631,12099 18422,14037" semanticType="callout" shapeName="Other">
            <msink:sourceLink direction="to" ref="{1AFCE1D0-98CB-4E53-9175-1EF995E0CEE7}"/>
            <msink:sourceLink direction="from" ref="{5892B909-7853-4C91-9D43-0363AB928345}"/>
          </msink:context>
        </emma:interpretation>
      </emma:emma>
    </inkml:annotationXML>
    <inkml:trace contextRef="#ctx0" brushRef="#br0">1880 13 436 0,'14'-9'160'0,"-9"9"-124"0,-1 0-8 16,-4 0 124-16,0 0-88 16,0 0 36-16,0 0-60 15,0 0 40-15,0-4-48 16,0 4-8-16,5 0-12 0,8 4 52 16,1-4-36-16,4 4 52 15,9 1-48-15,5 3 12 16,5 4-28-16,4 0-8 0,0 0-4 15,-5 0 12 1,-4-4-8-16,-5 0-12 0,-4 5 0 16,-9-9 12-16,-14-4-4 15,0 0-4-15,-5 4 4 16,1-4 12-16,-5 0-8 16,-1 0-4-16,6 0 0 15,-1 0-4-15,5 0 0 16,0 0-12-16,0 0 8 15,9 0 20-15,1 0-8 16,-1 0-28-16,-9 0 8 0,9 4 40 16,-9-4-16-16,0 0-28 15,0 0 8-15,0 0 20 16,0 0-8-16,0 0-8 16,0 0 0-1,0 0-24-15,0 0 16 0,0 0 24 16,9 8-8-16,-9-8-8 15,0 0 0-15,0 8-16 16,-5 0 12-16,-4-8 4 16,-4 8 4-16,-1 0 8 15,-9 0-4-15,0 0-12 16,-4 9 4-16,-9 3-4 16,-5 12 0-16,-5 9 32 15,-9 15-12-15,1 5-4 16,-19 4-4-16,-32 8 12 15,-36 24-8-15,0 28 24 0,-5 9-20 16,-27-21 48-16,0-8-32 16,23-4 64-16,18 5-52 15,0 7 0-15,23-4-24 16,13-16 8-16,19-4-16 16,18-20-4-16,4-12 0 15,14-13-128-15,18-7 68 16,0-9-128-16,1-12 104 15,-1-4-108-15,5-8 104 16,4-8-204 0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3.09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CCA8C33-E06B-4DAF-8AFD-4989D8211428}" emma:medium="tactile" emma:mode="ink">
          <msink:context xmlns:msink="http://schemas.microsoft.com/ink/2010/main" type="inkDrawing" rotatedBoundingBox="21844,9115 21970,9622 21665,9697 21540,9190" semanticType="callout" shapeName="Other">
            <msink:sourceLink direction="with" ref="{1AFCE1D0-98CB-4E53-9175-1EF995E0CEE7}"/>
            <msink:sourceLink direction="with" ref="{D51A2E37-BB21-488C-B7CD-031E54F415B5}"/>
          </msink:context>
        </emma:interpretation>
      </emma:emma>
    </inkml:annotationXML>
    <inkml:trace contextRef="#ctx0" brushRef="#br0">2496 72 456 0,'-5'0'168'0,"10"0"-128"0,-1-4-16 15,-4 0 168-15,0 0-112 16,9 0 64-16,0-4-84 15,5-4 36-15,9 0-56 0,13 4-4 16,-4 4-20-16,0 4-28 0,-9 4 4 16,0 12-4-16,-5 4 4 15,-18 4 8-15,-18 5 0 16,-1 7 8-16,-12 13-4 16,-10-5 24-16,18 1-16 15,-5-9-20-15,1-8 0 16,18 1 100-16,4-9-48 15,10 0 60-15,13-8-60 16,14 1 16-16,18-5-40 16,5 4-8-16,-1-4-8 15,-8 0-244-15,0-4 132 0,-6 4-432 16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0.83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53D1DBC-45FF-47B2-8AFE-8E033974465A}" emma:medium="tactile" emma:mode="ink">
          <msink:context xmlns:msink="http://schemas.microsoft.com/ink/2010/main" type="inkDrawing" rotatedBoundingBox="20843,11283 22176,11670 22151,11757 20817,11371" semanticType="underline" shapeName="Other">
            <msink:sourceLink direction="with" ref="{C1B068A2-A6C3-4896-8454-4B543E20EC23}"/>
          </msink:context>
        </emma:interpretation>
      </emma:emma>
    </inkml:annotationXML>
    <inkml:trace contextRef="#ctx0" brushRef="#br0">0 4 548 0,'-4'-4'204'0,"-10"8"-156"0,14-8-16 0,0 4 72 15,0 0-64-15,0 0 60 16,0 0-56-16,18 0-12 15,-8 4-20-15,8-4-12 0,14 4 4 16,13 4 48-16,46 8-28 16,0 4-12-16,5 21-4 15,-5 3 0-15,-9 1-4 16,9-1-20-16,0-7 8 16,-14-5 32-16,10-8-16 15,-19-7 96-15,-4-13-56 0,0 4 20 16,-19-8-36-16,1-8-20 15,-5 8-8-15,-18-4 12 16,4 4-8-16,-9 4-20 16,-4 4 4-16,-14 4-68 15,9-4 44-15,-14 4-188 16,1 0 120-16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1.1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1B068A2-A6C3-4896-8454-4B543E20EC23}" emma:medium="tactile" emma:mode="ink">
          <msink:context xmlns:msink="http://schemas.microsoft.com/ink/2010/main" type="writingRegion" rotatedBoundingBox="21470,11322 21829,11322 21829,11807 21470,11807">
            <msink:destinationLink direction="with" ref="{353D1DBC-45FF-47B2-8AFE-8E033974465A}"/>
          </msink:context>
        </emma:interpretation>
      </emma:emma>
    </inkml:annotationXML>
    <inkml:traceGroup>
      <inkml:annotationXML>
        <emma:emma xmlns:emma="http://www.w3.org/2003/04/emma" version="1.0">
          <emma:interpretation id="{4571493B-EAE2-4707-9064-4B57BA8D294A}" emma:medium="tactile" emma:mode="ink">
            <msink:context xmlns:msink="http://schemas.microsoft.com/ink/2010/main" type="paragraph" rotatedBoundingBox="21470,11322 21829,11322 21829,11807 21470,118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4CEF38-B614-4A3B-A792-68C73C5EAE66}" emma:medium="tactile" emma:mode="ink">
              <msink:context xmlns:msink="http://schemas.microsoft.com/ink/2010/main" type="line" rotatedBoundingBox="21470,11322 21829,11322 21829,11807 21470,11807"/>
            </emma:interpretation>
          </emma:emma>
        </inkml:annotationXML>
        <inkml:traceGroup>
          <inkml:annotationXML>
            <emma:emma xmlns:emma="http://www.w3.org/2003/04/emma" version="1.0">
              <emma:interpretation id="{95079FFE-5B3B-406E-B0D6-D3A3914B646A}" emma:medium="tactile" emma:mode="ink">
                <msink:context xmlns:msink="http://schemas.microsoft.com/ink/2010/main" type="inkWord" rotatedBoundingBox="21470,11322 21829,11322 21829,11807 21470,11807">
                  <msink:destinationLink direction="with" ref="{F947491C-9058-4ACF-8942-0527FC204A8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6 30 548 0,'-23'-24'204'0,"23"20"-156"0,0 0-16 0,0 4 116 15,0 0-88-15,0 0 72 16,5 0-76-16,4 8 32 16,0 4-52-16,19 8 32 0,-1 9-36 15,-4 7 8-15,22 4-24 16,-13 1 36-16,0 3-28 16,-5-7-4-16,-18-9-12 15,-22 9 64-15,-19-9-40 0,-23 0 4 16,5 1-20-1,-5-9-4-15,1-4-4 0,-1 0-316 16,10 0 172 0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34.8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8504A22-A4B9-4B80-ADA5-0720075F7C54}" emma:medium="tactile" emma:mode="ink">
          <msink:context xmlns:msink="http://schemas.microsoft.com/ink/2010/main" type="writingRegion" rotatedBoundingBox="23250,8853 23637,8853 23637,9671 23250,9671"/>
        </emma:interpretation>
      </emma:emma>
    </inkml:annotationXML>
    <inkml:traceGroup>
      <inkml:annotationXML>
        <emma:emma xmlns:emma="http://www.w3.org/2003/04/emma" version="1.0">
          <emma:interpretation id="{DEF2AF09-1D60-4A9A-B9C8-35D776F952A2}" emma:medium="tactile" emma:mode="ink">
            <msink:context xmlns:msink="http://schemas.microsoft.com/ink/2010/main" type="paragraph" rotatedBoundingBox="23250,8853 23637,8853 23637,9671 23250,96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628885-4C02-4DA7-975B-3ED646C0709A}" emma:medium="tactile" emma:mode="ink">
              <msink:context xmlns:msink="http://schemas.microsoft.com/ink/2010/main" type="line" rotatedBoundingBox="23250,8853 23637,8853 23637,9671 23250,9671"/>
            </emma:interpretation>
          </emma:emma>
        </inkml:annotationXML>
        <inkml:traceGroup>
          <inkml:annotationXML>
            <emma:emma xmlns:emma="http://www.w3.org/2003/04/emma" version="1.0">
              <emma:interpretation id="{D51A2E37-BB21-488C-B7CD-031E54F415B5}" emma:medium="tactile" emma:mode="ink">
                <msink:context xmlns:msink="http://schemas.microsoft.com/ink/2010/main" type="inkWord" rotatedBoundingBox="23250,8853 23637,8853 23637,9671 23250,9671">
                  <msink:destinationLink direction="with" ref="{9CCA8C33-E06B-4DAF-8AFD-4989D8211428}"/>
                </msink:context>
              </emma:interpretation>
            </emma:emma>
          </inkml:annotationXML>
          <inkml:trace contextRef="#ctx0" brushRef="#br0">636-2582 612 0,'13'-37'228'0,"6"25"-180"0,-6-4-12 0,5 16 72 15,-4 0-68-15,18 4 80 16,-9 25-68-16,0-1 8 16,4 16-36-16,-9-3-20 0,-4-1-8 15,-10-3 28-15,-13-9-12 0,-4 0 24 16,-6 1-24-16,-3-13 48 15,-10 4-32-15,13-12-4 16,1-4-16-16,9 0-24 16,9-4 8-16,14 4-48 15,4 4 28-15,5 5-12 16,9-1 24-16,0 16-8 16,-10-4 12-16,6 13 0 15,-10 7 4-15,-18 1 32 16,0-1-12-16,-18-7 120 15,-14-1-76-15,-14-7 4 16,1-5-36-16,-10-8-44 16,0-4 12-16,5 4-448 15,0 5 248-15,14-13-328 16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3.13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6133552-F16D-45B2-962F-E2FC11E996AA}" emma:medium="tactile" emma:mode="ink">
          <msink:context xmlns:msink="http://schemas.microsoft.com/ink/2010/main" type="inkDrawing" rotatedBoundingBox="22745,11445 24348,11750 24329,11852 22725,11547" shapeName="Other"/>
        </emma:interpretation>
      </emma:emma>
    </inkml:annotationXML>
    <inkml:trace contextRef="#ctx0" brushRef="#br0">17 24 392 0,'-10'-16'148'0,"10"16"-116"0,-9-8-8 16,9 8 92-16,0 0-68 15,0 0 68-15,0 0-64 0,0 0 60 16,0 0-64-1,9 0 28-15,1 0-44 0,3 0 36 0,-4 4-40 16,0 0-32-16,-4 4 0 16,4 0 28-16,-9 0-16 15,9 0 8-15,-4 0-8 16,-5-8-8-16,0 9 4 16,0-9 12-16,0 0-8 15,0 0-4-15,0 0 0 16,0 0-4-16,0 0 0 15,0 0 68-15,0-5-36 0,0 1 32 16,-5 0-36-16,5-4-16 16,0 0-8-16,0 4-4 15,0-4 0-15,5 4 8 16,4 0-4-16,-9 0 8 16,9 0-8-16,0 4-12 15,-9 0 4-15,5 4 20 16,13 0-8-16,-18 4 16 15,27-4-16-15,-9 4 16 16,5 0-16-16,23 0 4 16,8 0-4-16,10 1-8 15,13-1 4-15,1 0 4 16,-10 4-4-16,-13 4 8 16,-10-4-8-16,-13 0-4 15,-9-8 4-15,-5 4 4 0,-4 1-4 16,-5-9-4-16,-5-4 4 15,-4-1 4-15,0-3-4 16,0 0-4-16,0 0 4 16,0 4-24-16,0 0 12 15,10 0 4-15,-10-4 4 16,9 8 0-16,-5 0 0 16,14 8-12-16,-4-4 8 15,18 8-16-15,0 0 12 16,22 1 4-16,15 3 4 15,17 4 24-15,-4 8-12 16,14-3-20-16,-19-1 0 0,-18 0 20 16,1-4-4-16,-24-3-4 15,-4-5 0-15,-18-4-4 16,-1 0 0-16,1-4-56 16,-14-4 32-16,0 0-280 15,-9-4 168-15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36.49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0526A54-1E88-4620-8075-7325E02F1DD6}" emma:medium="tactile" emma:mode="ink">
          <msink:context xmlns:msink="http://schemas.microsoft.com/ink/2010/main" type="inkDrawing" rotatedBoundingBox="4100,2724 6768,2719 6769,3211 4101,3216" semanticType="callout" shapeName="Other">
            <msink:sourceLink direction="to" ref="{1BF29338-8CAF-43CF-B5AC-7EA9F39D8B7E}"/>
            <msink:sourceLink direction="to" ref="{10E33093-B30E-47C8-8D2C-18875CBEE3D2}"/>
            <msink:sourceLink direction="to" ref="{8C0163B5-7C02-4B43-9D09-32B4AB3C93DA}"/>
          </msink:context>
        </emma:interpretation>
      </emma:emma>
    </inkml:annotationXML>
    <inkml:trace contextRef="#ctx0" brushRef="#br0">78 100 508 0,'-10'0'188'0,"10"0"-148"0,-9-4-8 16,5 0 88 0,8 8-72-16,-4-4 76 15,0 0-68-15,0 0 32 16,0 0-52-16,0 0 60 15,0 0-56-15,0 0 36 0,0 0-44 0,9 0 8 16,-9 0-24 0,14-4 8-16,4 0-12 0,60-8 12 15,8 4-16-15,83-12-4 16,-5 3 0-16,50 5-4 16,-10 4 0-16,42-4 16 15,-36 12-8-15,4 0-4 16,-37 4 0-16,1 0-24 15,-32 4 12-15,-19 0 76 16,-22 4-40-16,-28-3 28 16,-18-1-36-16,-22-4 16 15,-1 4-20-15,-18-8 8 16,-4 4-12-16,-9 0-24 16,-5 4 4-16,-19 0 12 15,15 4 0-15,-23 4-4 16,4 1 4-16,-5 11-24 15,1 0 12-15,4 5 4 16,5 3 4-16,0-4 8 16,13 1-4-16,5-5-12 15,9 0 4-15,1-3 12 16,3-5-4-16,-4-4-4 16,10-4 4-16,-15-12 4 15,14 4-4-15,-13-8 8 16,-1 0-8-16,-8-4-12 15,-1 4 4-15,-13-4-40 0,9 4 24 16,-14-4-20-16,5 8 24 0,-18-4 16 16,8 4 4-16,-17 0-20 15,4 4 8-15,-28-4 4 16,6 4 4-16,-56 0 8 16,-4 4-4-16,-50-8 8 15,14 4-8-15,-50-4-12 16,27 8 4-16,-51 0 64 15,33 4-32-15,-5 1 16 16,46-1-28-16,18-12 8 16,41 4-12-16,13-12-8 15,28 4 0-15,18-9-40 16,23 5 20-16,18-4-92 16,13 4 60-16,19 0-356 15,0 4 224-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4.3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43B830-0001-4B1A-BEE7-2B20BEEAA6B0}" emma:medium="tactile" emma:mode="ink">
          <msink:context xmlns:msink="http://schemas.microsoft.com/ink/2010/main" type="inkDrawing" rotatedBoundingBox="24683,9305 24690,14146 24456,14146 24449,9306" semanticType="verticalRange" shapeName="Other">
            <msink:sourceLink direction="with" ref="{CD6F9555-4B23-4968-BF72-011BAB11618A}"/>
          </msink:context>
        </emma:interpretation>
      </emma:emma>
    </inkml:annotationXML>
    <inkml:trace contextRef="#ctx0" brushRef="#br0">74 1 300 0,'0'-8'112'0,"0"12"-88"0,-5-4-8 16,5 0 28-16,0 0-28 15,0 0 76-15,5 9-56 16,-5 3 12-16,9 4-28 15,-5 4 60-15,15 8-48 16,-6 13 40-16,5 7-40 0,5 13 24 16,-5 4-28-16,-13 4 28 0,9 4-32 15,-5 20-4-15,-18 36-12 16,-5 13 20-16,-4-9-16 16,-14 21 4-16,5 44-8 15,-5-15 4-15,0-1-8 16,14 36-12-16,-1 1 4 15,19-21 28-15,19 25-12 16,8-13 4-16,9-12-8 16,14-7 28-16,-18-9-20 15,5-12 4-15,-19-25-12 0,-13-15-16 16,-5 11 4-16,-5 5 12 16,-13-4-4-16,-5-17 16 15,5-11-12-15,-10-9-64 16,10-16 28-16,-9-8-136 15,-5-12 88-15,14-21-124 16,-9-20 116-16,8-19-328 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28.06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13B1A5F-7EF1-4EAE-AAAA-D5CB8445B1A5}" emma:medium="tactile" emma:mode="ink">
          <msink:context xmlns:msink="http://schemas.microsoft.com/ink/2010/main" type="writingRegion" rotatedBoundingBox="3526,13272 4400,15507 3125,16006 2251,13771"/>
        </emma:interpretation>
      </emma:emma>
    </inkml:annotationXML>
    <inkml:traceGroup>
      <inkml:annotationXML>
        <emma:emma xmlns:emma="http://www.w3.org/2003/04/emma" version="1.0">
          <emma:interpretation id="{7DFA0521-012C-4EA2-AF8F-25010B90A869}" emma:medium="tactile" emma:mode="ink">
            <msink:context xmlns:msink="http://schemas.microsoft.com/ink/2010/main" type="paragraph" rotatedBoundingBox="3526,13272 4400,15507 3125,16006 2251,137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5BA737-5D4B-43BE-AF63-BBB516D5E68C}" emma:medium="tactile" emma:mode="ink">
              <msink:context xmlns:msink="http://schemas.microsoft.com/ink/2010/main" type="line" rotatedBoundingBox="3526,13272 4400,15507 3125,16006 2251,13771"/>
            </emma:interpretation>
          </emma:emma>
        </inkml:annotationXML>
        <inkml:traceGroup>
          <inkml:annotationXML>
            <emma:emma xmlns:emma="http://www.w3.org/2003/04/emma" version="1.0">
              <emma:interpretation id="{791CA021-B347-4829-87E0-9CC6140AD56F}" emma:medium="tactile" emma:mode="ink">
                <msink:context xmlns:msink="http://schemas.microsoft.com/ink/2010/main" type="inkWord" rotatedBoundingBox="3526,13272 3648,13584 2861,13892 2739,13580"/>
              </emma:interpretation>
            </emma:emma>
          </inkml:annotationXML>
          <inkml:trace contextRef="#ctx0" brushRef="#br0">-7981 11581 508 0,'-9'-8'188'15,"9"8"-148"-15,9-8-8 0,-4 4 96 0,4-4-76 16,-5 0 76-16,10 0-72 15,-14-4 12-15,5 3-36 16,-1-7 32-16,1 8-36 0,4-12 4 16,0-4-20-16,5-1-8 15,4-3 0-15,5 0 4 16,9-1-4-16,-1 1-4 16,-3 4 4-16,4 4-24 15,-1 3 12-15,-8 9 4 16,9 4 4-16,-14 12 16 15,10 13-8-15,-10 7 40 16,5 8-24-16,-10 9 20 0,5-5-24 16,1-7 28-16,3-9-32 15,-3 0 40-15,3-16-32 16,1-12 40-16,0-12-36 16,0-16 4-16,-1-1-20 15,6-7 20-15,-5-1-20 16,-10 9 12-16,10 0-12 15,-5 3-140-15,-9 9 72 16,5 8-388-16,-5 8 248 16</inkml:trace>
        </inkml:traceGroup>
        <inkml:traceGroup>
          <inkml:annotationXML>
            <emma:emma xmlns:emma="http://www.w3.org/2003/04/emma" version="1.0">
              <emma:interpretation id="{8D1528F0-4F36-4D2A-9C03-B52A9EF17430}" emma:medium="tactile" emma:mode="ink">
                <msink:context xmlns:msink="http://schemas.microsoft.com/ink/2010/main" type="inkWord" rotatedBoundingBox="3669,14191 4212,15581 3125,16006 2581,1461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1531.594">-7890 12330 300 0,'0'0'112'0,"0"0"-88"0,0 8-8 16,0-8 128 0,0 8-84-16,-9 12 124 15,9-3-104-15,0 19 40 16,-9 0-72-16,9 33 28 0,-14 16-44 16,14 8-8-16,-9-8-16 15,0-12-8-15,5-8 4 16,-1-13 40-16,1-11-24 0,4-5 36 0,0-11-32 15,0-9 4-15,0-4-16 16,0-12 28-16,0 0-24 16,0-8-100-16,0-16 40 15,0-13-60-15,0-15 60 16,0-17-120-16,9-16 92 16,4 0-88-16,10 0 92 15,9 0 8 1,23 0 36-16,8-4 236 15,6 0-112-15,4 16 100 16,-10 16-116-16,-13 17 60 0,0 20-84 16,-4 20 20-16,-5 20-44 0,4 8 4 15,-13 13-24-15,-9-5 20 16,-5 4-24-16,-13-7 24 16,-10 3-24-16,-8-7 40 15,-6-1-28-15,-12-4-12 16,-6-8-8-16,-4-3-68 15,-13-9 36-15,-15 0-32 16,1-8 36-16,-5 8-44 16,5-4 40-16,13 0-4 15,10 4 20-15,22-4-8 16,0-4 8-16,9 4 36 16,14 0-16-16,5 8 8 15,9 8-8-15,4 4 72 0,5 17-44 16,-1 11-12-16,10 17-16 15,5 0 24-15,-5-1-16 16,4-7 12-16,0-4-16 16,-4-9 12-16,0-16-16 15,5-11 40-15,-6 3-24 16,-8-4-12-16,-5 4-8 16,5-12-4-16,-5 1 0 15,-4 3-124-15,0 0 68 16,4 0-224-16,-4 0 156 15,-1 4-596-15</inkml:trace>
          <inkml:trace contextRef="#ctx0" brushRef="#br0" timeOffset="-1228.2867">-6997 13095 540 0,'-28'-8'200'0,"28"8"-156"0,-9 0-12 15,5 8 168-15,-1 0-116 16,1 4 80-16,-1 0-96 16,1 8 8-16,-1 1-44 15,0 3 48-15,1 0-44 0,-1 0 36 16,1 1-40-16,-1-5 24 0,1-4-28 15,-5-4-8-15,-1-4-12 16,1-8-112-16,0-4 56 16,5-4-376-16,-1-4 236 15,1 8-388 1</inkml:trace>
          <inkml:trace contextRef="#ctx0" brushRef="#br0" timeOffset="-825.6795">-6856 13075 704 0,'9'-4'264'0,"5"8"-208"0,-5-13-12 0,4 14 124 0,1 3-100 16,4 0-20-16,0 4-28 15,5 0-28-15,-5 4 4 16,-4 0 20-16,0 1-8 0,-5-1 16 16,-18 0-16-16,0 0 32 15,-14-4-24-15,0 4-24 16,-9 1 4-16,-9-1 16 16,0 0-4-16,5 0 32 15,9 0-24-15,4-3-4 16,9 3-8-16,14 0 48 15,18 0-28-15,14-4 8 0,9-4-20 16,5-4 20-16,-5-4-20 16,0 0-4-16,-5 0-4 15,0 0-40-15,-4 0 20 16,-9-4-204-16,-9-4 120 16,-5 0-488-1</inkml:trace>
        </inkml:traceGroup>
      </inkml:traceGroup>
    </inkml:traceGroup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3.3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D30595B-2766-4A18-A01B-3780F5C26027}" emma:medium="tactile" emma:mode="ink">
          <msink:context xmlns:msink="http://schemas.microsoft.com/ink/2010/main" type="writingRegion" rotatedBoundingBox="23559,11362 23846,11362 23846,11949 23559,11949"/>
        </emma:interpretation>
      </emma:emma>
    </inkml:annotationXML>
    <inkml:traceGroup>
      <inkml:annotationXML>
        <emma:emma xmlns:emma="http://www.w3.org/2003/04/emma" version="1.0">
          <emma:interpretation id="{08412CE7-BE92-47F5-A82A-BD99F9FEEC13}" emma:medium="tactile" emma:mode="ink">
            <msink:context xmlns:msink="http://schemas.microsoft.com/ink/2010/main" type="paragraph" rotatedBoundingBox="23559,11362 23846,11362 23846,11949 23559,119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24208E-33A4-44DA-AB69-792B8850DC28}" emma:medium="tactile" emma:mode="ink">
              <msink:context xmlns:msink="http://schemas.microsoft.com/ink/2010/main" type="line" rotatedBoundingBox="23559,11362 23846,11362 23846,11949 23559,11949"/>
            </emma:interpretation>
          </emma:emma>
        </inkml:annotationXML>
        <inkml:traceGroup>
          <inkml:annotationXML>
            <emma:emma xmlns:emma="http://www.w3.org/2003/04/emma" version="1.0">
              <emma:interpretation id="{95B67E17-01E6-4722-BD63-5F12CD9EEB3C}" emma:medium="tactile" emma:mode="ink">
                <msink:context xmlns:msink="http://schemas.microsoft.com/ink/2010/main" type="inkWord" rotatedBoundingBox="23559,11362 23846,11362 23846,11949 23559,11949"/>
              </emma:interpretation>
              <emma:one-of disjunction-type="recognition" id="oneOf0">
                <emma:interpretation id="interp0" emma:lang="" emma:confidence="0">
                  <emma:literal>1*</emma:literal>
                </emma:interpretation>
                <emma:interpretation id="interp1" emma:lang="" emma:confidence="0">
                  <emma:literal>s</emma:literal>
                </emma:interpretation>
                <emma:interpretation id="interp2" emma:lang="" emma:confidence="0">
                  <emma:literal>I*</emma:literal>
                </emma:interpretation>
                <emma:interpretation id="interp3" emma:lang="" emma:confidence="0">
                  <emma:literal>C*</emma:literal>
                </emma:interpretation>
                <emma:interpretation id="interp4" emma:lang="" emma:confidence="0">
                  <emma:literal>T*</emma:literal>
                </emma:interpretation>
              </emma:one-of>
            </emma:emma>
          </inkml:annotationXML>
          <inkml:trace contextRef="#ctx0" brushRef="#br0">932-126 728 0,'-41'-12'268'0,"50"16"-208"0,-18 4-16 16,9 0 52-16,0 1-60 0,0 7 76 15,9 12-64-15,4 0 0 16,6 17-28-16,3 4 16 0,24-1-24 16,-10 1 24-16,-4-1-24 15,0-3 24-15,-23-13-24 16,-18 0 40-16,-23-3-28 16,-4-1-120-16,-19 0 52 15,-9-3-352-15,-27 3 216 16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23.4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01C5378-046E-4038-ABAD-0E80A4A8A4FF}" emma:medium="tactile" emma:mode="ink">
          <msink:context xmlns:msink="http://schemas.microsoft.com/ink/2010/main" type="writingRegion" rotatedBoundingBox="2033,12193 6655,10300 7013,11173 2391,13067"/>
        </emma:interpretation>
      </emma:emma>
    </inkml:annotationXML>
    <inkml:traceGroup>
      <inkml:annotationXML>
        <emma:emma xmlns:emma="http://www.w3.org/2003/04/emma" version="1.0">
          <emma:interpretation id="{2C6BCDC8-83A5-45FE-B804-9FA7AC6BC8E6}" emma:medium="tactile" emma:mode="ink">
            <msink:context xmlns:msink="http://schemas.microsoft.com/ink/2010/main" type="paragraph" rotatedBoundingBox="2033,12193 6655,10300 7013,11173 2391,130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3B11B0D-350D-448B-A5B9-C3B716DFE54B}" emma:medium="tactile" emma:mode="ink">
              <msink:context xmlns:msink="http://schemas.microsoft.com/ink/2010/main" type="line" rotatedBoundingBox="2033,12193 6655,10300 7013,11173 2391,13067"/>
            </emma:interpretation>
          </emma:emma>
        </inkml:annotationXML>
        <inkml:traceGroup>
          <inkml:annotationXML>
            <emma:emma xmlns:emma="http://www.w3.org/2003/04/emma" version="1.0">
              <emma:interpretation id="{79AE8770-7B9E-491D-A4AC-B766B08BF4E5}" emma:medium="tactile" emma:mode="ink">
                <msink:context xmlns:msink="http://schemas.microsoft.com/ink/2010/main" type="inkWord" rotatedBoundingBox="2054,12243 4386,11287 4665,11967 2332,1292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6797 9708 716 0,'-5'8'264'0,"5"-8"-204"0,-18 24-16 0,14-12 176 16,-1 0-128-16,1 4 16 15,4 1-64-15,0 7-20 16,4-4-16-16,5-4 20 15,5 0-16-15,4-7-32 16,0-5 12-16,1-8-212 16,3-1 124-16,1-7-332 15,4 4 240-15</inkml:trace>
          <inkml:trace contextRef="#ctx0" brushRef="#br0" timeOffset="-1520.0547">-8336 9882 684 0,'9'97'252'0,"-9"-97"-192"0,28 137-20 0,-19-84-12 16,0-9-24-1,-9 9 8-15,0 0-8 16,-14-13 16-16,5-8-12 0,-18-11 24 16,-1 7-20-16,-17-20 76 15,-1-8-52-15,1 0 92 16,-1-12-72-16,10-8 16 15,9-9-40-15,8-3-20 0,10-4-8 16,18-1-32-16,14-3 16 16,9-5-604-1,9 5 340-15</inkml:trace>
          <inkml:trace contextRef="#ctx0" brushRef="#br0" timeOffset="506.7013">-6574 9724 904 0,'-14'4'332'0,"14"-4"-256"0,0 4-24 0,-4-4 0 16,8 8-40-16,-4 0 12 15,0 0-12-15,0 0-16 16,5 0 0-16,0 0 20 16,4 0-8-16,-5-4-144 15,5 5 72-15,-9-9-36 16,9 0 60-16,-9-4-72 15,0 4 60-15,5-9-68 16,-5 5 64-16,-5-8 12 16,5 4 28-16,0-4 108 0,0 8-48 15,0-8 52-15,10 8-56 0,-1-4 16 16,9 4-36-16,0 0 8 16,5 4-16-16,0-4 0 15,4 4-4-15,-4-4-16 16,4 4 4-16,-4-5 28 15,0 10-12-15,-5-5 32 16,0 8-28-16,-9-4 48 16,5 4-36-16,-5 0 64 15,0 4-52-15,0-4-16 16,-4 4-16-16,4-4 24 16,0 0-16-16,0-4 20 15,5 0-20-15,-5-8-8 16,4 4-4-16,-8-12 4 15,-1 12-4-15,-4-12-56 16,5 8 28-16,-5-8-52 16,0 4 44-16,-5 0-12 15,5 8 28-15,-4 0 0 16,8 0 8-16,1 8 0 16,4 4 0-16</inkml:trace>
          <inkml:trace contextRef="#ctx0" brushRef="#br0" timeOffset="-469.2479">-8049 9764 72 0,'9'4'24'0,"-9"-4"-16"0,5 4-4 16,-5-4 192 0,0 0-108-16,0 4 96 15,4 4-104-15,-8 0 96 16,4 5-100-16,-9 3 68 15,4 0-84-15,-4 4 76 16,4 0-80-16,-4 1 16 0,5 7-40 0,-1-8 40 16,5 1-40-16,0-9 20 15,9 0-32-15,0-12 0 16,0 0-12-16,1-16 4 16,3-1-8-16,1-3-56 15,0 4 28-15,-1-8-60 16,1 8 48-16,-10-1-36 15,5 5 40-15,-9 0 12 16,5 8 8-16,-10 4 12 16,1 4 0-16,-5 4 112 15,9 8-60-15,0 5 60 16,4-1-68-16,10 0-12 16,4-4-20-16,10-12 8 15,3 0-12-15,10-12 16 16,0 0-16-16,0-8-108 15,-4 0 52-15,-14 0-104 16,4 3 88-16,-18-3 12 16,-4 4 32-16,-10-4-72 15,-4 8 52-15,0-8 24 16,9 8 12-16,0-1 16 16,13 9-8-16,6-4 120 15,3 8-68-15,10-4 68 16,5 4-72-16,-1-4-20 15,1 0-20-15,-6-4 24 16,-3 4-20-16,-6-8 12 0,-3 8-16 16,-10-4 0-16,0 4-4 15,-9-4-8-15,4 4 4 16,-8-8-24-16,4 8 12 0,-5-4-40 16,1 0 28-16,4 0 8 15,0 4 8-15,-5-4-24 16,5 8 16-16,-4-4 12 15,8 0 4-15,1 0 16 16,-5 4-12-16,0-4-12 16,0 0 0-16,-5 0 28 15,5 8-12-15,-4 0-4 16,4 4-4-16,-5-4-4 16,1 1 0-16,-1 3 8 15,10 0-4-15,-1 0-4 16,10 4 4-16,-1-4 12 15,6 5-8-15,3-9-4 16,6 0 0-16,8-12-180 16,1 4 96-16,4-17-120 15,-5 9 116-15,5-16-60 16,0 12 80-16,-9-16-8 16,-5 7 44-16,-9-11 32 15,1 8 0-15,-19-17 20 16,-5 9-16-16,-18-9 60 15,10 17-40-15,-19-4 156 16,9 16-104-16,-9 16 64 0,9 8-84 16,-9 20 20-16,10-3-48 0,-1 7-8 15,18 0-16-15,5 1 20 16,0-1-16-16,9-3-92 16,5-5 44-16,0-16-220 15,-1 4 144-15</inkml:trace>
          <inkml:trace contextRef="#ctx0" brushRef="#br0" timeOffset="-122.8268">-7243 9732 788 0,'-14'-16'292'0,"14"16"-228"0,0-21-16 0,5 13 168 16,8 8-128-16,10-8 16 16,9 0-60-16,14 0-20 15,4 4-16-15,13-4-24 16,1 8 8-16,-5-8-100 15,-9 4 56-15,-4-8-28 16,-1 8 44-16,-13-9 16 16,0 5 8-16,-18-4 12 15,4 8 0-15,-13-4 24 16,-5 0-12-16,0-8-20 16,-5 4 0-16,-13 3 4 15,13 9 4-15,-4 0-248 16,9 5 136-16</inkml:trace>
        </inkml:traceGroup>
        <inkml:traceGroup>
          <inkml:annotationXML>
            <emma:emma xmlns:emma="http://www.w3.org/2003/04/emma" version="1.0">
              <emma:interpretation id="{39EF384E-892F-4C6C-9FF9-9B35C6027C5A}" emma:medium="tactile" emma:mode="ink">
                <msink:context xmlns:msink="http://schemas.microsoft.com/ink/2010/main" type="inkWord" rotatedBoundingBox="5334,10841 6655,10300 7013,11173 5691,1171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1774.151">-4753 8781 756 0,'-4'-4'280'0,"4"4"-216"0,4 0-20 0,5-4 68 16,5 0-72-16,4-9 72 15,14 5-64-15,0-12-16 16,-5 0-20-16,14-17 0 16,-4 5-8-16,13-12 24 15,-5 11-16-15,10-7 12 16,-10 7-12-16,-8-7 12 16,-5 12-16-16,-14-5 4 15,-4 13-4-15,-10-8-8 16,1 7 4-16,-10-3 20 15,5 8-12-15,5-4 24 16,-5 8-24-16,9-9-40 16,-5 9 16-16,15-4 28 15,-10 4-8-15,4-4 0 16,1 8-4-16,-9-1-16 16,4 5 8-16,-9 0 12 15,0 4-4-15,-9 0-12 16,4 8 4-16,-4-3 12 15,4 3-4-15,-8-4 8 16,4 0-8-16,-14 0-4 0,0 4 4 16,-18 0 12-16,9 0-8 0,-13 4-12 15,4 0 0-15,-14 0 12 16,19 5-4-16,4-5-36 16,0 4 16-16,14-4 4 15,9 0 12-15,13-4-12 16,10 4 8-16,27-7 4 15,4-1 0-15,28-4 16 16,0 0-8-16,0 0-12 16,-9 4 0-16,-10 0 20 15,-8 4-8-15,-14-8-4 16,-10 4 0-16,-17-4 12 16,-1 4-8-16,-17-4 32 15,4 0-24-15,-14-4 40 16,9 4-32-16,-4-12 32 15,4 8-32-15,-4-9-24 16,9 5 0-16,-5-8-36 16,10 8 20-16,-5-4-312 15,9 4 180-15</inkml:trace>
          <inkml:trace contextRef="#ctx0" brushRef="#br0" timeOffset="-10285.1941">-5085 8947 488 0,'-9'0'180'0,"18"8"-140"0,0-8-12 0,5 0 136 16,18 8-96-16,-1-8 44 15,15 0-68-15,22-8 56 16,-4 8-60-16,13-4-24 16,1 4-16-16,-1-4 0 15,1 0 0-15,-1-4 0 16,-13 8 0-16,-5-9-12 15,-18 5 8-15,-9-4-16 16,-19 4 12-16,-13-4-200 16,-13 8 116-16</inkml:trace>
          <inkml:trace contextRef="#ctx0" brushRef="#br0" timeOffset="-9881.6216">-5008 8930 424 0,'-9'25'156'0,"9"-1"-120"0,-4 0-8 16,4-7 132-16,0 7-92 0,0 8 88 16,0 9-92-16,-9 7 28 15,9 5-52-15,-14-1 12 0,14 1-32 16,-9-4 28-16,0-5-32 15,4-7 12-15,-4-9-16 16,0-4 0-16,-5-12-4 16,5-8-32-16,9-8 12 15,-9-8-32-15,9 0 28 16,0-4-4-16,0-4 12 16,0-1-12-16,9 1 12 15,0 0 56-15,14-4-24 16,0-1 68-1,9 9-52-15,4-8 72 16,5 4-64-16,14 3-16 16,-10-3-20-16,1 4 0 15,-5 8-8-15,-5-4-212 16,5 8 112-1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0:10.9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2940C27-DA1E-4787-9850-0664F75395DA}" emma:medium="tactile" emma:mode="ink">
          <msink:context xmlns:msink="http://schemas.microsoft.com/ink/2010/main" type="inkDrawing" rotatedBoundingBox="6138,14979 14819,15133 14817,15264 6135,15110" semanticType="underline" shapeName="Other">
            <msink:sourceLink direction="with" ref="{429E8AA6-0ECF-45B0-8243-4E9B9357F9E3}"/>
            <msink:sourceLink direction="with" ref="{B73B5944-5FE7-42D5-859E-3AC1F2229A8F}"/>
            <msink:sourceLink direction="with" ref="{1FCEE746-9ADE-4BA5-BC5C-912A6DF5ED04}"/>
          </msink:context>
        </emma:interpretation>
      </emma:emma>
    </inkml:annotationXML>
    <inkml:trace contextRef="#ctx0" brushRef="#br0">0 55 560 0,'9'-20'208'0,"5"20"-164"0,-5-9-8 15,0 5 76-15,4 0-68 16,-4 0 8-16,10 0-32 16,-6 0 60-16,1 0-48 15,4 4 60-15,5 4-56 0,0 0-8 0,9 0-16 16,4 0 24-16,19 0-20 15,18-4 64-15,-1 0-44 16,6 0-8 0,4-4-16-16,9 4 0 15,32-4-8 1,4 4 24-16,5 0-16 0,-9 4 4 0,9 8-8 16,14-7 4-16,4 11-8 15,-4-4-20-15,-1-8 8 16,33-4 12-16,0-8 0 15,8 0-12-15,24-4 4 0,8 3 20 16,-8 1-8-16,-5 4-12 16,18-4 0-16,-23 0 12 15,9 8-4-15,10 0 8 16,-10 0-8-16,-13 4-12 16,27 0 4-16,-4 4 12 15,-14 0-4-15,18 1-4 16,0 7 4-16,-14 0-4 15,19-4 0-15,13 4-12 16,-22 4 8-16,-19-3 20 16,9-1-8-16,-8-4-12 15,-19 0 0-15,-9-4 12 16,9-4-4-16,-9 0-4 16,-18-4 4-16,-28 0-4 15,-17 0 0-15,-15-4 0 16,-8 0 0-16,-10 0-12 0,-13-4 8 15,-19 0-92-15,-13 8 48 16,-14 0-224-16,-13-4 152 16,-14 8-360-1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9:41.70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A7B85AA-CF99-465E-AC25-129F2506C30E}" emma:medium="tactile" emma:mode="ink">
          <msink:context xmlns:msink="http://schemas.microsoft.com/ink/2010/main" type="inkDrawing" rotatedBoundingBox="20907,12922 22157,12069 22198,12129 20949,12983" semanticType="underline" shapeName="Other">
            <msink:sourceLink direction="with" ref="{4302FA64-83DE-4A97-AEA6-EAC5076E39ED}"/>
          </msink:context>
        </emma:interpretation>
      </emma:emma>
    </inkml:annotationXML>
    <inkml:trace contextRef="#ctx0" brushRef="#br0">673 844 372 0,'-9'-25'140'0,"9"21"-112"0,0-4-4 0,9 8 76 16,-4-8-60-16,9 0 132 15,-5 0-96-15,-5 4 28 16,-4-4-64-16,0 8 12 0,0 0-32 16,-9 8-8-16,0-4-8 0,-14 4-16 15,1 0 8-15,-19 16 28 16,-9 5-12-16,-28 11 68 16,-4 17-48-16,0 8 68 15,0 3-60-15,-9-7 8 16,-4-4-28-16,-1-1 4 15,5 5-12-15,9 4 28 16,5-4-24-16,13-9-4 16,14-7-8-16,4-5-92 15,19-7 48-15,4-9-240 16,10-12 156-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0:01.66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D6F9555-4B23-4968-BF72-011BAB11618A}" emma:medium="tactile" emma:mode="ink">
          <msink:context xmlns:msink="http://schemas.microsoft.com/ink/2010/main" type="writingRegion" rotatedBoundingBox="22931,11947 22333,16122 20552,15867 21151,11692">
            <msink:destinationLink direction="with" ref="{0A43B830-0001-4B1A-BEE7-2B20BEEAA6B0}"/>
            <msink:destinationLink direction="with" ref="{AFE2A96B-1785-4198-B20E-0A364921F64A}"/>
          </msink:context>
        </emma:interpretation>
      </emma:emma>
    </inkml:annotationXML>
    <inkml:traceGroup>
      <inkml:annotationXML>
        <emma:emma xmlns:emma="http://www.w3.org/2003/04/emma" version="1.0">
          <emma:interpretation id="{C0EC29C6-7FCC-49E5-A147-50FAC11A197F}" emma:medium="tactile" emma:mode="ink">
            <msink:context xmlns:msink="http://schemas.microsoft.com/ink/2010/main" type="paragraph" rotatedBoundingBox="22931,11947 22333,16122 20552,15867 21151,116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762027-BEEA-4C25-B178-08E009A3C981}" emma:medium="tactile" emma:mode="ink">
              <msink:context xmlns:msink="http://schemas.microsoft.com/ink/2010/main" type="line" rotatedBoundingBox="22931,11947 22333,16122 20552,15867 21151,11692"/>
            </emma:interpretation>
          </emma:emma>
        </inkml:annotationXML>
        <inkml:traceGroup>
          <inkml:annotationXML>
            <emma:emma xmlns:emma="http://www.w3.org/2003/04/emma" version="1.0">
              <emma:interpretation id="{67747D49-72EA-42C8-ACFC-3D57A4639425}" emma:medium="tactile" emma:mode="ink">
                <msink:context xmlns:msink="http://schemas.microsoft.com/ink/2010/main" type="inkWord" rotatedBoundingBox="22540,11891 22521,12023 22144,11969 22163,118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78 621 260 0,'0'0'96'0,"14"0"-76"0,-5-4-4 16,0 4 80-16,0 0-56 15,9-12 28 1,-4 4 12-16,0 0-44 16,4 0-20-1,-5 8 0-15,1-4-12 16,-5 4-28-16,5-5 12 16,-5 10 48-16,-5-1-16 15,1 4 16-15,0 0-20 16,-5 8 8-16,0-4-12 15,-5 0 36-15,0-4-24 16,-8 0 4-16,13-4-16 0,-5 0 12 0,-4 1-16 16,5-14 4-16,-1 5-4 15,-4-4-8-15,9-8 4 16,9 8-4-16,0-8 0 16,5 0 8-16,4 4-4 15,-4 3-28-15,8 9 12 16,-3 0 12-16,-1 9 4 15,-9 3 8-15,-9 0-8 16,-5 4 24-16,-4-4-16 16,0 0 48-16,-4 0-32 15,3-4-4-15,1-8-16 0,-4 0 20 16,8-4-16-16,1-4-12 16,4 0-4-16,4-4 12 15,1 0-4-15,17-8-36 16,-3 4 16-16,3 7-20 15,1 1 20-15,0 0 0 16,-9 8 8-16,4 4 112 16,-9 4-56-16,-4 1 68 15,-5-1-64-15,0 0 40 16,0 0-52-16,0-8 16 16,0 0-36-16,0 0 0 15,9 0-12-15,0-4-208 16,0 0 108-16,-5 0-376 15,10 8 260 1,-14 8-196-16</inkml:trace>
        </inkml:traceGroup>
        <inkml:traceGroup>
          <inkml:annotationXML>
            <emma:emma xmlns:emma="http://www.w3.org/2003/04/emma" version="1.0">
              <emma:interpretation id="{4302FA64-83DE-4A97-AEA6-EAC5076E39ED}" emma:medium="tactile" emma:mode="ink">
                <msink:context xmlns:msink="http://schemas.microsoft.com/ink/2010/main" type="inkWord" rotatedBoundingBox="21656,12692 21627,12899 20991,12808 21020,12601">
                  <msink:destinationLink direction="with" ref="{4A7B85AA-CF99-465E-AC25-129F2506C30E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9709.4299">-396 1285 612 0,'-28'16'228'0,"15"0"-180"0,-6 4-12 0,15-3 124 15,4 7-96-15,0 4 28 16,18 5-56-16,9-5 120 15,19-4-88-15,13-8 48 0,14-4-68 0,0-12-16 16,-5-4-20-16,9 0-320 16,24-4 172-16,-15 4-576 15</inkml:trace>
        </inkml:traceGroup>
        <inkml:traceGroup>
          <inkml:annotationXML>
            <emma:emma xmlns:emma="http://www.w3.org/2003/04/emma" version="1.0">
              <emma:interpretation id="{FB6BF4CD-B832-4A32-BB03-CAB573906E69}" emma:medium="tactile" emma:mode="ink">
                <msink:context xmlns:msink="http://schemas.microsoft.com/ink/2010/main" type="inkWord" rotatedBoundingBox="22613,14164 22516,14845 20881,14611 20978,13929">
                  <msink:destinationLink direction="with" ref="{118A5304-FCF1-4E8F-B164-6BAE28D9B5E9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1924.3034">819 2859 652 0,'-4'-20'244'0,"17"12"-192"0,1-4-12 0,-5 7 156 0,5 1-116 16,-1 0 44-16,15 4-72 15,-6 4 104-15,6 9-88 16,4 3 56-16,0 8-72 0,-5 4 16 15,0 9-40-15,-9-1 80 16,-4 1-60-16,-5 3 4 16,-18 1-32-16,-5-5 16 15,-13 0-24-15,-9-3 24 16,-10-9-24-16,1 4-276 16,13-7 140-16,-9-1-452 15,18 0 324-15</inkml:trace>
          <inkml:trace contextRef="#ctx0" brushRef="#br0" timeOffset="21078.9074">-173 3033 364 0,'9'-8'132'0,"0"8"-100"0,-5-4-12 0,-4 4 96 15,-4 0-68-15,-5 4 8 16,-14 4-36-16,-9 4 24 16,-9 4-28-16,-9 1 100 0,0-1-64 15,4 0 100-15,10-4-88 16,-9 4 52-16,13-4-72 0,4 1 4 16,15-1-28-16,-1-4-28 15,14 0 0-15,14 0 12 16,-1 4 0-16,19 4 16 15,14 0-12-15,8 1 4 16,-4-1-4-16,-4-4-8 16,-10 0 4-16,-8 0-128 15,-6-4 68-15,-8 0-200 16,-14-8 148-16,0 4-360 16,-14-4 264-1,5 5 24-15</inkml:trace>
        </inkml:traceGroup>
        <inkml:traceGroup>
          <inkml:annotationXML>
            <emma:emma xmlns:emma="http://www.w3.org/2003/04/emma" version="1.0">
              <emma:interpretation id="{27527812-AF58-44D6-B21C-0B3B266F21A9}" emma:medium="tactile" emma:mode="ink">
                <msink:context xmlns:msink="http://schemas.microsoft.com/ink/2010/main" type="inkWord" rotatedBoundingBox="22425,15086 22277,16114 21051,15938 21199,14910"/>
              </emma:interpretation>
              <emma:one-of disjunction-type="recognition" id="oneOf3">
                <emma:interpretation id="interp3" emma:lang="" emma:confidence="0">
                  <emma:literal>on</emma:literal>
                </emma:interpretation>
                <emma:interpretation id="interp4" emma:lang="" emma:confidence="0">
                  <emma:literal>of</emma:literal>
                </emma:interpretation>
                <emma:interpretation id="interp5" emma:lang="" emma:confidence="0">
                  <emma:literal>or</emma:literal>
                </emma:interpretation>
                <emma:interpretation id="interp6" emma:lang="" emma:confidence="0">
                  <emma:literal>an</emma:literal>
                </emma:interpretation>
                <emma:interpretation id="interp7" emma:lang="" emma:confidence="0">
                  <emma:literal>In</emma:literal>
                </emma:interpretation>
              </emma:one-of>
            </emma:emma>
          </inkml:annotationXML>
          <inkml:trace contextRef="#ctx0" brushRef="#br0" timeOffset="22385.1947">-342 4154 548 0,'-9'-8'204'0,"14"16"-156"0,8-4-16 16,-8 0 192-16,18-4-128 15,-1 0 88-15,19-4-112 16,-4-4-36-16,17 0-24 15,-3-4-56-15,-6-4 24 0,-9-1-124 16,10-7 80-16,-14 0-8 16,-14-9 44-16,-4-11 16 15,-5-9 12-15,-9-7 0 16,0 3 0-16,-9 8 112 16,0 1-60-16,4 19 96 15,-4 5-88-15,-14 4 96 16,14 20-92-16,-5 0 16 15,5 16-48-15,-4 12 24 16,-6 21-32-16,15 4 32 16,-5-1-32-16,-9 13 32 0,4-8-32 15,14-1 32-15,-5 5-32 16,5 4 4-16,0 4-16 16,5-9-16-16,9-3 0 15,-5-13 20-15,0-7-8 16,4-5-284-16,6-7 148 15,-6-9-272-15,10-4 224 16,0-8-280 0</inkml:trace>
          <inkml:trace contextRef="#ctx0" brushRef="#br0" timeOffset="23045.5372">205 4498 496 0,'0'-12'184'0,"4"12"-140"0,10-12-16 0,-5 8 180 16,5 0-120-16,-1 0 52 15,15 0-80-15,-1-1-12 16,-4 5-28-16,8 0 48 0,1 9-36 15,9-1 4-15,-4 8-24 16,-1 0 0-16,-4 8-4 16,-9-3-16-16,-10-5 4 15,-8 8 12-15,-10-4-4 16,-8-4 8-16,-5-3-8 0,-10-1-12 16,-4 0 4-16,14 0 12 15,-9-4-4-15,4 0-20 16,0 0 8-16,14 0 20 15,-4 0-4-15,3-3-4 16,-3-1 0-16,8 0 12 16,5-4-8-16,0 0 40 15,9 0-24-15,10 4 12 16,-6-4-20-16,10 0-8 16,9 0-4-16,0 0 12 15,22 0-8-15,-8 0 48 16,-5-4-28-16,4 4-16 15,-8 0-4-15,4-4 0 16,-14 4-4-16,0-4-56 16,-22-1 28-16,13 5-84 0,-27-4 56 15,0 8-440-15,4 5 272 16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0:23.1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18A5304-FCF1-4E8F-B164-6BAE28D9B5E9}" emma:medium="tactile" emma:mode="ink">
          <msink:context xmlns:msink="http://schemas.microsoft.com/ink/2010/main" type="inkDrawing" rotatedBoundingBox="21180,14557 22505,14390 22512,14449 21188,14615" semanticType="strikethrough" shapeName="Other">
            <msink:sourceLink direction="with" ref="{FB6BF4CD-B832-4A32-BB03-CAB573906E69}"/>
          </msink:context>
        </emma:interpretation>
      </emma:emma>
    </inkml:annotationXML>
    <inkml:trace contextRef="#ctx0" brushRef="#br0">-2 169 600 0,'-4'0'224'0,"4"-5"-176"0,4 1-12 0,-4 4 132 16,10 0-100-16,3 0 8 15,5 0-48-15,-9 4-24 16,5-4-8-16,0 0 4 0,4 0 0 15,-13 0 8-15,4 0-4 16,0 0 112-16,4-4-64 16,6 0 40-16,13 0-52 0,4 0-4 15,5 0-24-15,18-8-8 16,28 0 0-16,4 4-16 16,13 8 8-16,-8-8 4 15,-19 4 0-15,1 0-12 16,-14 0 8-16,-24 0 12 15,-3 0-4-15,4-5 52 16,-18 1-32-16,-14 0 52 16,4 0-44-16,6-4 12 15,-6 0-28-15,-8 4-8 16,22 0-4-16,-13 4 4 16,4 0-4-16,0 0-56 15,0 4 28-15,-4 0-84 16,13 4 56-16,-13-4-24 15,4 0 40-15,-4 0-28 0,0 0 32 16,-5 0-140-16,-9 0 96 16,0 0-344-1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4.10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F2594BE-316D-4ADA-A319-225F51877C9B}" emma:medium="tactile" emma:mode="ink">
          <msink:context xmlns:msink="http://schemas.microsoft.com/ink/2010/main" type="inkDrawing" rotatedBoundingBox="10588,4809 11007,4811 11006,4823 10587,4821" shapeName="Other"/>
        </emma:interpretation>
      </emma:emma>
    </inkml:annotationXML>
    <inkml:trace contextRef="#ctx0" brushRef="#br0">-200 2629 444 0,'-14'-4'164'0,"14"4"-124"0,10 0-16 0,-10-4 176 16,9 4-116-16,-5-4 184 15,19 8-148-15,0-4 88 16,9 0-120-16,18 0 92 16,0 0-100-16,4 0-32 15,10 4-32-15,-9-4-68 16,-10 0 28-16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5:45.74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CF5D099-CBD5-42B6-8BE1-7EFA6B455B44}" emma:medium="tactile" emma:mode="ink">
          <msink:context xmlns:msink="http://schemas.microsoft.com/ink/2010/main" type="writingRegion" rotatedBoundingBox="17199,670 23760,670 23760,3815 17199,3815"/>
        </emma:interpretation>
      </emma:emma>
    </inkml:annotationXML>
    <inkml:traceGroup>
      <inkml:annotationXML>
        <emma:emma xmlns:emma="http://www.w3.org/2003/04/emma" version="1.0">
          <emma:interpretation id="{3BCF4244-9000-4C7E-831F-C370F3A6D329}" emma:medium="tactile" emma:mode="ink">
            <msink:context xmlns:msink="http://schemas.microsoft.com/ink/2010/main" type="paragraph" rotatedBoundingBox="17341,648 23666,672 23660,2231 17336,22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F116BA-D406-4AEF-8321-9B7C6D2E8C13}" emma:medium="tactile" emma:mode="ink">
              <msink:context xmlns:msink="http://schemas.microsoft.com/ink/2010/main" type="line" rotatedBoundingBox="17341,648 23666,672 23660,2231 17336,2208"/>
            </emma:interpretation>
          </emma:emma>
        </inkml:annotationXML>
        <inkml:traceGroup>
          <inkml:annotationXML>
            <emma:emma xmlns:emma="http://www.w3.org/2003/04/emma" version="1.0">
              <emma:interpretation id="{54DE5FB6-0640-42E0-8DF0-5178ACE5A925}" emma:medium="tactile" emma:mode="ink">
                <msink:context xmlns:msink="http://schemas.microsoft.com/ink/2010/main" type="inkWord" rotatedBoundingBox="17340,973 19237,980 19233,1921 17337,191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51-57 300 0,'-4'-12'112'0,"4"12"-88"0,-5 12-8 0,1-4-4 15,4 0-12-15,-5 8 24 16,5 5-12-16,-4 3 32 15,8 0-28-15,1 8 56 16,4 1-40-16,0-5 12 16,0 0-28-16,0-7-16 15,0 3-4-15,-4-16 28 16,-1-8-12-16,1-4 12 16,-1 0-12-16,5-16-32 15,1 8 8-15,-1-13-64 16,4 5 40-16,-8-4 36 15,4 4 0-15,-4-5-4 16,-1 1 0-16,1 4-4 16,-1 4 0-16,1-1 8 15,-1 5 0-15,1 0 0 16,4 4 0-16,-4 0 24 16,4 8-12-16,-5 4 32 15,5 4-28-15,0 4 76 0,1 8-56 16,-1 5-4-16,0 3-20 0,-5 4 8 15,10 1-12-15,-5-5 32 16,5-4-24-16,-10-7 40 16,10-5-32-16,0-12 12 15,8-4-20-15,1-17-8 16,9 1-4-16,9-12-48 16,0 4 24-16,4-13-48 15,-4 9 40-15,0 3-12 16,5 5 24-16,-14 4 72 15,0 12-32-15,-10 8 80 16,1 8-56-16,-9 4 8 16,0 8-32-16,-5 5 4 15,-5 3-16-15,1 12 20 16,4 1-20-16,-5 7-76 16,1 5 36-16,0 8-292 15,4-5 180-15</inkml:trace>
          <inkml:trace contextRef="#ctx0" brushRef="#br0" timeOffset="226.6014">1612 647 416 0,'18'-28'152'0,"-18"28"-116"0,59-4-12 0,-31 4-24 16,4 0-4-16,-1 4-312 16,6 8 168-16</inkml:trace>
          <inkml:trace contextRef="#ctx0" brushRef="#br0" timeOffset="455.839">1648 874 664 0,'-31'-37'244'0,"31"37"-188"0,36-20-16 0,5 12 40 16,9 4-52-16,23 0-100 16,4 8 40-16</inkml:trace>
          <inkml:trace contextRef="#ctx0" brushRef="#br0" timeOffset="-863.3377">0 89 508 0,'18'-25'188'0,"-18"25"-148"0,37-20-8 0,-14 8-8 16,4 8-20-16,18-8 8 16,1 8-8-16,18-4-48 15,-5 4 28-15</inkml:trace>
          <inkml:trace contextRef="#ctx0" brushRef="#br0" timeOffset="-638.7351">82 8 236 0,'0'0'88'0,"0"0"-68"15,-4 8-4-15,-1-4 24 16,5 8-24-16,0 8 56 16,0 8-40-16,0 5-24 15,0 7-8-15,-9 5 8 16,18-5-4-16,-18-7-56 16,9-5 28-16</inkml:trace>
        </inkml:traceGroup>
        <inkml:traceGroup>
          <inkml:annotationXML>
            <emma:emma xmlns:emma="http://www.w3.org/2003/04/emma" version="1.0">
              <emma:interpretation id="{45582DFA-484E-44E9-ADE2-2882031AAF1A}" emma:medium="tactile" emma:mode="ink">
                <msink:context xmlns:msink="http://schemas.microsoft.com/ink/2010/main" type="inkWord" rotatedBoundingBox="19704,734 21879,742 21874,2224 19698,2216">
                  <msink:destinationLink direction="with" ref="{D91F0903-FBBC-4DFD-BA25-E417C712831E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71.7155">2409-13 132 0,'13'-8'52'0,"-13"8"-44"0,19-8 4 16,-10 4 112-1,4 8-68-15,1-4 48 16,4 0-60-16,-4 0 36 16,4 4-44-16,5 0-20 0,-5 0-8 0,5 0-52 15,4 5 24-15</inkml:trace>
          <inkml:trace contextRef="#ctx0" brushRef="#br0" timeOffset="2846.7843">2850 149 112 0,'19'8'44'0,"-19"-8"-36"0,22 21 0 0,-22-5 12 16,9 0-12-16,-4 8 4 15,0 1-4-15,-10 3 28 16,5 4-20-16,-18 1-4 16,4-5-8-16,-9 0 56 15,5-3-32-15,-5-5 76 16,5 0-56-16,4-8 36 15,14 0-48-15,10-12 44 16,3 0-48-16,10-4-8 16,-5 0-12-16,14-8-64 0,0 4 28 15,0-8-156-15,0 4 100 0</inkml:trace>
          <inkml:trace contextRef="#ctx0" brushRef="#br0" timeOffset="2102.0367">2837-243 112 0,'0'0'44'0,"0"0"-36"0,-14 0 0 0,5 0 40 15,9 0-28-15,-9-8 0 16,4 8-12-16,-4-4 4 15,0 4-8-15,-9 0-4 16,0 4 4-16,-14 4-4 16,4 0 0-16,-13 0 16 15,5 4-8-15,-10 4 24 16,15-4-20-16,-6 1 40 16,10 7-28-16,0-4 20 15,8 0-24-15,-3 4 36 16,8 5-32-16,0 3 32 0,10-4-32 15,-1 1 4-15,10-1-16 16,4 0 12 0,4 4-16-16,6-7 24 0,3-5-20 0,6 0-32 15,4-4 12-15,-5-8-132 16,0 4 80-16</inkml:trace>
          <inkml:trace contextRef="#ctx0" brushRef="#br0" timeOffset="7611.3829">3224 1173 216 0,'0'0'80'0,"0"-8"-60"0,13-4-8 0,-13-4 64 16,9 0-44-16,-4-9 16 15,4-15-32-15,-9-17 80 16,9-12-52-16,-9 5 24 15,-9-1-40-15,9 4 16 16,-9-4-24-16,4-7-8 16,-4-5-8-16,0-4 4 0,0 0-4 15,5 4-12-15,8 4 4 0,5 8 56 16,5 9-28-16,9-1 24 16,-5 4-28-16,0 5 36 15,9 3-32-15,1 1 20 16,-1 7-24-16,5-7-8 15,-5 20-8-15,1-5-4 16,-6 13 0-16,1 12 24 16,-5 8-12-16,0 4-4 15,1 4-4-15,-10 13 12 16,4-1-8-16,-3-4 24 16,-1 4-20-16,-18 5 24 15,-5-1-24-15,-9-4-84 16,-9-3 40-16,-9 3-104 15,0-12 76-15,-4-4-8 16,8 0 44-16,5-8-32 0,19-8 36 16,8 8-20-16,14-12 24 15,14 8 124-15,4 0-60 16,5-4 20-16,0 16-44 16,-4 0 4-16,3-4-16 15,-17 12 12-15,4-8-16 16,-18 12 84-16,-9-3-48 15,-14 3-40-15,-8 4-4 16,-15 0 4-16,-9-3 0 16,19-9-4-16,4-4 4 15,9-4-92-15,19-4 48 0,17-4-372 16,19 0 228 0,18-4-116-16</inkml:trace>
          <inkml:trace contextRef="#ctx0" brushRef="#br0" timeOffset="7824.9509">3633 0 580 0,'-9'0'216'0,"9"8"-168"0,-13 0-12 16,13-8 4-16,4 8-28 16,5 4 12-16,-9 4-12 15,0 12 20-15,9 1-20 16,1-1-4-16,3 0-4 0,-4 1 4 15,-9-5-4-15,5-4-100 0,-5-3 52 16,0-1-252 0,-5-12 160-16,5-4-132 15</inkml:trace>
          <inkml:trace contextRef="#ctx0" brushRef="#br0" timeOffset="8330.8034">3866-9 364 0,'0'-8'132'0,"9"0"-100"0,4-4-12 0,6 8 88 0,-6 0-64 15,1 4 16-15,9 0-36 16,4 4 24-16,-13 8-32 16,8 4 12-16,-12 13-16 15,-6-1 20-15,-8 8-20 16,-6-7-4-16,-12 7-4 0,-10-3 20 16,9-5-12-16,-9 0 4 15,9-7-8-15,1-9-32 16,3 8 12-16,15-8 32 15,-5 0-12-15,9 0 8 16,9 0-8-16,14 1 4 0,-1-1-8 16,10-4-4-16,0-4 4 15,0 0-208-15,-14 0 112 16</inkml:trace>
          <inkml:trace contextRef="#ctx0" brushRef="#br0" timeOffset="8501.4389">3843 198 600 0,'-9'0'224'0,"18"-8"-176"0,5-4-12 0,4 4 8 0,14-1-32 16,-14 9 12-16,23-8-12 15,-9 8-112-15,4 8 52 16,-4 9-420-16</inkml:trace>
          <inkml:trace contextRef="#ctx0" brushRef="#br0" timeOffset="8681.4657">4344-4 592 0,'-14'-5'220'0,"19"1"-172"0,-5 0-12 0,4 0 40 16,-4 0-48-16,14-4 16 16,-1 0-28-16,10 4 8 15,9-4-12-15,0 4-184 16,13 0 96-16,-4 0-396 15</inkml:trace>
        </inkml:traceGroup>
        <inkml:traceGroup>
          <inkml:annotationXML>
            <emma:emma xmlns:emma="http://www.w3.org/2003/04/emma" version="1.0">
              <emma:interpretation id="{7851F43D-AE1A-4D02-B434-82802C3CD3F6}" emma:medium="tactile" emma:mode="ink">
                <msink:context xmlns:msink="http://schemas.microsoft.com/ink/2010/main" type="inkWord" rotatedBoundingBox="22204,666 23666,672 23661,2037 22199,2031">
                  <msink:destinationLink direction="with" ref="{D91F0903-FBBC-4DFD-BA25-E417C712831E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263.5806">5040-263 364 0,'-13'-5'132'0,"13"5"-100"0,0 5-12 0,0-5 24 0,-5 0-28 16,-9 8 4-16,1 4-12 15,-1 4 4-15,-4 0-8 16,-5 4-20-16,0 5 8 16,1 3 48-16,8-4-20 15,0 5 96-15,10-1-64 16,8 8-32-16,10 1-16 16,-10-1 32-16,24-3-24 15,-10-5 0-15,0 0-8 0,9-12-120 16,-8-8 64-16</inkml:trace>
          <inkml:trace contextRef="#ctx0" brushRef="#br0" timeOffset="9710.769">4931-4 624 0,'9'-5'228'0,"-4"5"-176"0,-5-4-16 16,0 4 96-16,0 0-80 16,18-4 16-1,0 0-8-15,5 4-32 16,0-8-132-16,4 4 56 0,0 0-504 15,5 0 308 1,5 12 32-16</inkml:trace>
          <inkml:trace contextRef="#ctx0" brushRef="#br0" timeOffset="10742.6023">5150 246 436 0,'-14'0'160'0,"9"0"-124"0,-8 9-8 0,13-1 52 16,0 8-48-16,9 4 24 15,-5 0-36-15,10 5-8 16,-9-1-8-16,22 4-236 0,-9-4 128 15,9-3-196-15</inkml:trace>
          <inkml:trace contextRef="#ctx0" brushRef="#br0" timeOffset="11349.687">5477 987 124 0,'9'-20'44'0,"-13"4"-32"0,-5-13-4 0,9 9 92 15,0-8-56-15,-5-9 8 16,5-11-32-16,5-5 4 16,-1-16-12-16,1-24-76 15,-5-20 32-15,0-4 12 16,0 15 16-16,0 13 160 15,4 12-84-15,1 1 132 0,22 7-120 16,-9 8 48-16,10 0-76 16,4 5 64-16,-14 7-68 15,9 13-8-15,-9 7-28 0,10 13-48 16,-10 16 20-16,0 8 36 16,-4 13-12-16,-1 3 24 15,-8 4-20-15,-5 0 8 16,-5 9-12-16,-13-5-8 15,-4-3 0-15,3-9-76 16,1-4 40-16,0 0-24 16,9-8 36-16,4-4-60 15,5 4 44-15,0-8-8 16,5 4 24-16,4 5 32 16,9 3-8-16,-4 0-44 15,-10 4 24-15,15 4 4 0,-10 1 8 16,-5 3 48-16,-4 8-24 15,0-8 44-15,-18 1-36 16,4-5 12-16,1-4-24 16,-6-4 0-16,6-8-8 15,4-4-96-15,-5-4 52 16,5-4-156-16,9 0 108 16</inkml:trace>
          <inkml:trace contextRef="#ctx0" brushRef="#br0" timeOffset="11707.6359">5755 48 612 0,'0'-16'228'0,"14"12"-180"16,4-4-12-16,-4 4 44 0,-1 0-52 16,5 4 24-16,10 0-32 15,-1 8-8-15,-4 0-8 16,4 16 20-16,-9-4-12 0,-18 9 12 15,-4 3-12-15,-10-4 20 16,-18 9-20-16,5-9 12 16,-5 5-12-16,0-13-32 15,14 4 8-15,0-8 12 16,4 0 4-16,5 1 32 16,18-5-20-16,-4-4 12 15,17 0-16-15,1-4 28 0,-5 0-24 16,23 0-24-16,-9-4 4 15,0-4-124-15,-14 4 72 16,10-4-288 0,-15 0 196-16,-8 0-256 15</inkml:trace>
          <inkml:trace contextRef="#ctx0" brushRef="#br0" timeOffset="12520.6299">6078 279 612 0,'14'-12'228'0,"4"4"-180"0,14-9-12 0,-5 13 44 16,5 0-52-16,14 0 32 15,-14 4-32-15,13 8-564 16</inkml:trace>
          <inkml:trace contextRef="#ctx0" brushRef="#br0" timeOffset="12310.7534">6110 76 372 0,'14'-8'140'0,"-14"4"-112"0,0-4-4 0,0 8 136 16,13-4-92-16,-8 0 44 16,22 4-68-16,-18 0 4 15,14 0-32-15,-5 4-16 0,-4 4-4 16,4 0 20-16,-4 4-8 15,0 5-4-15,-14-1 0 0,13 0 40 16,-26 0-24-16,13 0 8 16,0 5-16-16,-14-1-8 15,-4 8 0-15,-10 5-16 16,6 3 8-16,-6-4-16 16,1-3 12-16,9-5-4 15,-5-4 4-15,18-4 8 16,5-3 0-16,5-13-28 15,13-9 16-15,5 9 24 16,4-8-8-16,1-4-308 16</inkml:trace>
        </inkml:traceGroup>
      </inkml:traceGroup>
    </inkml:traceGroup>
    <inkml:traceGroup>
      <inkml:annotationXML>
        <emma:emma xmlns:emma="http://www.w3.org/2003/04/emma" version="1.0">
          <emma:interpretation id="{1625DCF6-E145-4151-99A7-4B0951590682}" emma:medium="tactile" emma:mode="ink">
            <msink:context xmlns:msink="http://schemas.microsoft.com/ink/2010/main" type="paragraph" rotatedBoundingBox="17199,2139 23760,2139 23760,3815 17199,38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AC3DB36-8BE9-408B-98EB-B78C0F06C448}" emma:medium="tactile" emma:mode="ink">
              <msink:context xmlns:msink="http://schemas.microsoft.com/ink/2010/main" type="line" rotatedBoundingBox="17199,2139 23760,2139 23760,3815 17199,3815"/>
            </emma:interpretation>
          </emma:emma>
        </inkml:annotationXML>
        <inkml:traceGroup>
          <inkml:annotationXML>
            <emma:emma xmlns:emma="http://www.w3.org/2003/04/emma" version="1.0">
              <emma:interpretation id="{E25CE800-D6AB-49D2-B901-25DFF4370D38}" emma:medium="tactile" emma:mode="ink">
                <msink:context xmlns:msink="http://schemas.microsoft.com/ink/2010/main" type="inkWord" rotatedBoundingBox="17199,2139 17900,2139 17900,2560 17199,256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-1468.2448">-77 1092 436 0,'-23'0'160'0,"23"0"-124"0,-27 41-8 15,18-21 104 1,9 4-76-16,-5 13-12 16,10-1-28-16,-5 9 4 15,18-9-12-15,-4 0 4 16,-5-3-4-16,4-5-128 15,6 0 64-15</inkml:trace>
          <inkml:trace contextRef="#ctx0" brushRef="#br0" timeOffset="-1140.8067">-4 1258 508 0,'22'-8'188'0,"-22"8"-148"0,23-16-8 0,-9 8-8 15,0 4-20-15,8 0 40 16,1 8-20 0,4 4-4-16,5 4-12 0,5 4 4 15,-5 4-8-15,-10 5 8 16,-3 3-8-16,-24-4 8 16,0 5-8-16,-17-1 24 15,-1-4-16-15,-4 1-32 16,4-1 12-16,5-12 88 15,8 0-40-15,10-12 60 16,14 4-56-16,23-12-12 16,4 4-20-16,18-4-12 15,0 4 4-15,0-12-164 16,-4 16 88-16,-10-4-244 16,-4 4 176-16</inkml:trace>
        </inkml:traceGroup>
        <inkml:traceGroup>
          <inkml:annotationXML>
            <emma:emma xmlns:emma="http://www.w3.org/2003/04/emma" version="1.0">
              <emma:interpretation id="{1C03B16E-FC28-47B0-A50C-F380CE944BD8}" emma:medium="tactile" emma:mode="ink">
                <msink:context xmlns:msink="http://schemas.microsoft.com/ink/2010/main" type="inkWord" rotatedBoundingBox="19580,2325 20964,2325 20964,3612 19580,361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4266.8852">2277 1590 728 0,'-32'-32'268'0,"41"24"-208"0,14-13-16 16,-1 9 44-16,15 4-56 15,4 4-12-15,4 4-12 16,5 4-20-16,5 4 8 16,-5 4-128-16,-9 4 72 0,5 1-384 15,-1 3 248 1,-4 4-44-16</inkml:trace>
          <inkml:trace contextRef="#ctx0" brushRef="#br0" timeOffset="14067.3541">2636 1295 288 0,'-4'-17'108'0,"4"17"-84"0,-5 0-4 15,1 0 12-15,-10 4-20 16,-13 5 4-16,-10 3-8 16,-8 0-16-16,-1 4 4 0,1 4 144 15,4 5-76-15,4-1 28 16,5 8-56-16,5 5 108 16,9 7-76-16,9 5 28 15,4 3-56-15,10 1-4 0,13-5-24 16,14-7 12-16,13-9-16 15,15-3 16-15,3-21-16 16,-3 0-116-16,3-4 56 16,-26-4-268-1</inkml:trace>
          <inkml:trace contextRef="#ctx0" brushRef="#br0" timeOffset="14522.0666">2650 1861 488 0,'0'-8'180'0,"23"8"-140"0,13-8-12 0,-13 8 20 15,-5 8-32-15,5 0-56 16,-9 8 16-16,-5 5-104 15,-9-1 72-15,-9 0 32 16,4 0 20-16,-13 1 40 16,9-9-20-16,4 4 172 15,-4-4-104-15,9-4 96 16,9 0-104-16,-9 0-24 16,32 0-60-16,-9-4 4 0,13-4-336 15,-4-4 184 1,14-4-216-1</inkml:trace>
          <inkml:trace contextRef="#ctx0" brushRef="#br0" timeOffset="15088.3924">3324 2501 580 0,'-32'28'216'0,"18"-16"-168"0,-8 0-12 16,12-4 128-16,1-4-96 16,0-4 16-16,-4-8-48 0,8-4-36 15,5-8 0-15,0-17 24 0,0-19-12 16,5-17 12-16,4-8-12 16,-5-4-32-16,14-12 8 15,-4-20-56-15,4-13 36 16,5 5-12-16,13 19 28 15,-4 13 80-15,14 20-36 16,-14 13 0-16,13 15-16 16,-13 13 0-16,-9 16-8 15,0 16 24-15,-14 12-16 16,-9 8 12-16,-9 12-12 16,-5 13-8-16,-9 3 0 0,-4 1 4 15,0-4-4-15,8-13-20 16,6-8 8-16,13 0-40 15,0-11 28-15,13-9-64 16,6-4 48-16,3 8 0 16,1 8 20-16,0 4-4 15,0 9 8-15,4-1 8 16,-13 4 4-16,-10-7 16 16,5-5-8-16,-9 0 84 15,-9 0-48-15,5-8 4 16,-10-4-28-16,-4 5-4 15,0-5-8-15,-10-4-24 16,1 0 8-16,4-4-56 16,10 0 32-16,-1 4-80 15,9 0 60-15,5-4-124 0,9 4 100 16</inkml:trace>
        </inkml:traceGroup>
        <inkml:traceGroup>
          <inkml:annotationXML>
            <emma:emma xmlns:emma="http://www.w3.org/2003/04/emma" version="1.0">
              <emma:interpretation id="{437A3955-DF00-41BD-97A7-93546E4E0655}" emma:medium="tactile" emma:mode="ink">
                <msink:context xmlns:msink="http://schemas.microsoft.com/ink/2010/main" type="inkWord" rotatedBoundingBox="21142,2374 23760,2374 23760,3815 21142,3815"/>
              </emma:interpretation>
              <emma:one-of disjunction-type="recognition" id="oneOf5">
                <emma:interpretation id="interp5" emma:lang="" emma:confidence="0">
                  <emma:literal>'ate-pa</emma:literal>
                </emma:interpretation>
                <emma:interpretation id="interp6" emma:lang="" emma:confidence="0">
                  <emma:literal>'ate-pa".</emma:literal>
                </emma:interpretation>
                <emma:interpretation id="interp7" emma:lang="" emma:confidence="0">
                  <emma:literal>-ate-pa".</emma:literal>
                </emma:interpretation>
                <emma:interpretation id="interp8" emma:lang="" emma:confidence="0">
                  <emma:literal>'ate-pa",</emma:literal>
                </emma:interpretation>
                <emma:interpretation id="interp9" emma:lang="" emma:confidence="0">
                  <emma:literal>-ate-pa",</emma:literal>
                </emma:interpretation>
              </emma:one-of>
            </emma:emma>
          </inkml:annotationXML>
          <inkml:trace contextRef="#ctx0" brushRef="#br0" timeOffset="15559.3555">3834 1881 464 0,'-14'-4'176'0,"14"0"-140"0,-9-4-8 16,9 4 120-16,0 4-88 16,0-4 88-16,0 4-84 15,0 8-16-15,9 8-28 16,-9 1 20-16,9 3-24 0,-4 0 32 16,-5 4-32-16,0 1 4 0,0-5-12 15,-9 0 20-15,4 4-16 16,1-11-92-16,-1-1 44 15,-4 0-420 1,9-12 252-16,23 0-152 16</inkml:trace>
          <inkml:trace contextRef="#ctx0" brushRef="#br0" timeOffset="15823.8174">4052 1881 756 0,'14'-4'280'0,"9"0"-216"0,-1 0-20 0,-3 4-20 0,3 8-24 16,-3-4 8-16,-6 4-4 16,1 13 16-16,-5-5-12 15,-4 8-12-15,-10-4 0 0,-4 1 28 16,-9-5-12-16,-10 0 24 16,6 4-24-16,-10-12-12 15,0 9-4-15,18-5-32 16,5-4 20-16,9 8-4 15,9-4 12-15,14 4-28 16,9-8 20-16,0-8-196 16,0 0 116-16</inkml:trace>
          <inkml:trace contextRef="#ctx0" brushRef="#br0" timeOffset="16020.9308">4130 2007 520 0,'-32'-8'192'0,"27"8"-152"0,-8-4-8 16,13 4 80-16,18 0-68 0,-5 0 16 16,6 0-36-16,8 0-4 15,5 4-12-15,-5-4-68 0,0-4 32 16,5 0-356 0</inkml:trace>
          <inkml:trace contextRef="#ctx0" brushRef="#br0" timeOffset="16324.2229">4412 1618 832 0,'0'-28'308'0,"23"12"-240"0,9-4-20 15,-1 11 0-15,1 1-36 16,14 4 24-16,8 0-24 16,1 4-32-16,4 4 12 15,-9 0-192-15,-4 4 108 0,-5-3-252 16,-18-1 196 0,-10 4-168-16</inkml:trace>
          <inkml:trace contextRef="#ctx0" brushRef="#br0" timeOffset="16577.6451">4699 1343 600 0,'-18'-4'224'0,"18"16"-176"0,0 13-12 0,0-1 96 16,0 8-80-16,4 25 32 16,5 8-48-16,-4 7-12 15,-5-7-16-15,23-4-172 0,-14-8 88 16,4-13-332-1</inkml:trace>
          <inkml:trace contextRef="#ctx0" brushRef="#br0" timeOffset="16999.3817">5136 1707 780 0,'-50'-16'288'0,"50"12"-224"0,13-4-20 0,1 4 40 0,9-4-56 15,9 0 8-15,13 0-24 16,10 4-96-16</inkml:trace>
          <inkml:trace contextRef="#ctx0" brushRef="#br0" timeOffset="16782.3048">5532 1505 496 0,'-27'-36'184'0,"13"15"-140"0,5-3-16 16,0 12 12-16,-5 0-28 15,-9 0-4-15,-9 4-4 16,-4-1 84-16,0 5-48 16,-5 8 80-16,0 17-68 0,0 11 36 0,4 13-52 15,10-1 32 1,0 13-36-16,13-1 24 0,9-7-28 15,10-9-28-15,9 1 0 16,13-13 24-16,5-3-12 16,4-5-208-16,5-8 108 15,5-4-540 1</inkml:trace>
          <inkml:trace contextRef="#ctx0" brushRef="#br0" timeOffset="17027.9577">5514 1825 560 0,'-55'-8'208'0,"55"12"-164"0,9 8-8 16,-4-4 4-16,8 12-28 15,-8 0 24-15,22 5-24 16,-13-1 4-16,4 4-8 15,0 9-296-15</inkml:trace>
          <inkml:trace contextRef="#ctx0" brushRef="#br0" timeOffset="17866.4606">5568 2768 332 0,'0'-8'120'0,"9"4"-92"0,-4-13-8 16,4 9 124-16,-4-4-84 15,-1-4 36-15,10-12-56 16,-5-9 4-16,5-15-28 16,-5-13 28-16,0-16-28 15,-5-20-4-15,10 4-8 0,-9 3-4 16,-5-19 0-16,0-8 0 16,22-1 0-16,1 17 96 15,4 12-52-15,1 20 16 16,-5 8-36-16,8 21 4 0,-3 12-16 15,-10 7-24 1,5 9 4-16,-14 8 40 0,4 4-20 16,-3 12 8-16,-10 8-12 15,-10 9 12-15,-3 7-12 16,-5 4 16-16,4 1-16 16,0-1-4-16,-4-3 0 15,4-5-68-15,14-8 36 16,0-4-48-16,0-16 40 15,0 0-32-15,23 0 36 0,-9-4 20 16,4 4 8-16,5 8-76 16,4 13 44-16,5 7 48 15,0 4-4-15,0 1 28 16,-19-1-20-16,1-4 20 16,-28-3-24-16,1-1 84 15,-19-4-52-15,0-8 24 16,-4-4-40-16,4-4 0 15,4-4-16-15,15-8-8 16,8-4 0-16,10 0-208 16,8 0 112-16,6 4-484 15</inkml:trace>
          <inkml:trace contextRef="#ctx0" brushRef="#br0" timeOffset="18113.6182">6042 1877 312 0,'14'-4'112'0,"4"-4"-84"0,0 8-12 0,-9 0 204 15,9 0-124-15,0 4 68 16,1 4-96-16,3 0 4 16,1 9-40-16,-5-1-12 0,-8 0-12 15,-10 4 20-15,-10 0-16 16,-8 1 24-16,5-5-24 15,-19 0 12-15,0-4-12 16,4 0-16-16,10 1 0 0,5-5 12 16,8 0-4-16,19-4-4 15,8-4 4-15,19 0 4 16,-9 0-4-16,9 0-256 16,-4-4 136-16,-5 0-404 15</inkml:trace>
          <inkml:trace contextRef="#ctx0" brushRef="#br0" timeOffset="18404.6601">6329 1910 508 0,'13'0'188'0,"-4"-4"-148"0,10 0-8 0,-15 4 96 0,10 4-76 16,-5 4 32-16,0 4-48 15,-9 4 4-15,0 4-24 16,-4 1 8-16,-1-1-12 0,-4-4-8 0,-5 0 0 16,-4 0 12-1,13-3-8-15,-4-5-4 0,-4 0 0 16,13 0-4-16,0 0 0 16,0 0-88-16,0-8 48 15,13 0-276 1,-4-4 176-16,5 0-212 15</inkml:trace>
          <inkml:trace contextRef="#ctx0" brushRef="#br0" timeOffset="18408.6703">6329 2019 600 0,'0'-4'224'0,"0"4"-176"16,13-4-12-16,1 4 44 0,13 0-52 15,10-4-108-15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37.72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0768830-CA54-4062-B36F-9EB4FA8DEF36}" emma:medium="tactile" emma:mode="ink">
          <msink:context xmlns:msink="http://schemas.microsoft.com/ink/2010/main" type="inkDrawing" rotatedBoundingBox="7418,2719 10730,2641 10745,3303 7434,3381" semanticType="enclosure" shapeName="Other"/>
        </emma:interpretation>
      </emma:emma>
    </inkml:annotationXML>
    <inkml:trace contextRef="#ctx0" brushRef="#br0">29 340 548 0,'-9'-12'204'0,"9"4"-156"0,-10 0-16 0,6 4 96 16,4 0-76-16,-5-4 60 15,1 4-68-15,-1 4 24 16,10 4-40-16,-1 12 8 16,5 4-20-16,5 8-16 15,0 1-4-15,-1 3 20 16,1 0-8-16,-5-3-4 15,5-5 0-15,-10-4 56 16,5-4-32-16,-9-7 24 16,5-5-32-16,-5-12 8 15,5 3-16-15,-1-11-52 16,1 4 24-16,-1-8-104 16,5 4 68-16,-4-9-4 0,4 9 36 0,-9-8 4 15,0 8 8-15,-5-4 24 16,5 7-8-16,-9-7 48 15,5 4-28-15,-5 0 64 16,4 8-52-16,-4-8 64 16,9 7-64-16,9-7 20 15,5 8-40-15,31-12-16 16,5 0-8-16,69-5 20 16,8 5-8-16,96-12 16 15,-4 3-16-15,72 5-12 16,-18 8 0-16,23-4 12 15,-45 8-4-15,-14-5-12 16,-42 9 4-16,-22 0 48 16,-32 8-24-16,-27-4 52 15,-18 8-40-15,-37-4 20 16,-4 8-32-16,-10 0-8 16,-4 9-8-16,-18-5 28 15,0 8-16-15,-5-12-12 16,0 8-8-16,0 0 4 15,-9-3 0-15,-4 3 8 16,4-4-4-16,-18-4-12 16,4 8 4-16,-4 0-16 0,-9 5 12 0,-5 7-12 15,10 4 8-15,-6 5 8 16,15 3 4-16,-10 5 44 16,14-5-24-16,0 5-28 15,14-5 4-15,-5-3-8 16,5-1 4-16,-10-12 16 15,5-3-4-15,-13-13-4 16,4 0 4-16,-14-16 4 16,0 4-4-16,-13-9-56 15,9 5 28-15,-28-8-24 16,15 4 28-16,-51-4 0 16,4 8 12-16,-49 0 8 15,13 4 0-15,-82 0 0 16,19 4 0-16,-60 0 0 15,23 4 0-15,-50 0-28 16,36 8 16-16,-27-4 24 16,41 4-8-16,-4-4 0 15,54 0 0-15,23-12 4 16,40 4-4-16,38-12-4 16,35 4 4-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5:59.19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91F0903-FBBC-4DFD-BA25-E417C712831E}" emma:medium="tactile" emma:mode="ink">
          <msink:context xmlns:msink="http://schemas.microsoft.com/ink/2010/main" type="inkDrawing" rotatedBoundingBox="19496,1936 23430,1853 23432,1932 19498,2016" semanticType="underline" shapeName="Other">
            <msink:sourceLink direction="with" ref="{45582DFA-484E-44E9-ADE2-2882031AAF1A}"/>
            <msink:sourceLink direction="with" ref="{7851F43D-AE1A-4D02-B434-82802C3CD3F6}"/>
          </msink:context>
        </emma:interpretation>
      </emma:emma>
    </inkml:annotationXML>
    <inkml:trace contextRef="#ctx0" brushRef="#br0">0 113 260 0,'14'-20'96'0,"0"11"-76"0,4 1-4 0,-9 4 80 16,5 0-56-16,-1 4 28 15,1 0-40-15,0 4 116 16,-1 0-80-16,5 4 4 16,14 1-40-16,27-9 52 15,33 8-44-15,17-8-32 0,32-17-8 0,55 5 52 16,27-12-24-16,64 0 60 16,18 4-48-16,27 11-8 15,-22 13-16-15,-1 1 16 16,-27 3-16-16,-54-8-12 15,-23 0-4-15,-23-4 12 16,-18 4-4-16,-41 4 8 16,-23 0-8-16,-32 4-224 15,-22 0 124-15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5:44.09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9A1C934-8136-440F-A671-902608DD5D64}" emma:medium="tactile" emma:mode="ink">
          <msink:context xmlns:msink="http://schemas.microsoft.com/ink/2010/main" type="writingRegion" rotatedBoundingBox="16484,1257 17199,1257 17199,2200 16484,2200"/>
        </emma:interpretation>
      </emma:emma>
    </inkml:annotationXML>
    <inkml:traceGroup>
      <inkml:annotationXML>
        <emma:emma xmlns:emma="http://www.w3.org/2003/04/emma" version="1.0">
          <emma:interpretation id="{832E7340-C028-4CAB-8020-42E15135C26C}" emma:medium="tactile" emma:mode="ink">
            <msink:context xmlns:msink="http://schemas.microsoft.com/ink/2010/main" type="paragraph" rotatedBoundingBox="16484,1257 17199,1257 17199,2200 16484,22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5F225BA-05C6-43AA-860B-2E6A805A0628}" emma:medium="tactile" emma:mode="ink">
              <msink:context xmlns:msink="http://schemas.microsoft.com/ink/2010/main" type="line" rotatedBoundingBox="16484,1257 17199,1257 17199,2200 16484,2200"/>
            </emma:interpretation>
          </emma:emma>
        </inkml:annotationXML>
        <inkml:traceGroup>
          <inkml:annotationXML>
            <emma:emma xmlns:emma="http://www.w3.org/2003/04/emma" version="1.0">
              <emma:interpretation id="{306F0BCF-C623-48D1-9BC3-994054EF0D5B}" emma:medium="tactile" emma:mode="ink">
                <msink:context xmlns:msink="http://schemas.microsoft.com/ink/2010/main" type="inkWord" rotatedBoundingBox="16484,1257 17199,1257 17199,2200 16484,220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856 218 184 0,'9'-8'68'0,"-9"8"-52"0,0 8-4 0,0 0 56 16,5 8-40-16,-5 13 24 15,0 7-32-15,0 21 44 16,0 3-36-16,-5 13 72 15,5-4-52-15,-9 20-16 16,9-8-20-16,0 16 24 16,0-16-20-16,9-8 32 15,-9-8-32-15,5-21 40 16,0-7-32-16,-1-21 40 16,5-12-36-16,5-24 4 15,0-9-20-15,4-31-96 16,4-1 48-16,10-8-60 15,-9 8 56-15,14-15-16 16,-6 15 36-16,15-16-16 16,-1 12 20-16,19-4 44 15,5 17-16-15,-1 11 8 16,-4 21-12-16,-10 16 36 16,-13 12-20-16,-18 12-32 15,-5 9 4-15,-27 7 0 16,-5 1 4-16,-36 3-88 15,0-4 48-15,-14 1-12 16,10-5 32-16,-5-7 40 16,13-1-12-16,1-8-28 15,8 0 12-15,5-4 96 0,10 5-44 16,8-1 52-16,5 0-56 0,9 8 24 16,13 0-36-16,6 5 28 15,3-1-32-15,1 0 20 16,14 1-24-16,-6-5 8 15,6 0-16-15,-1-3 0 16,-8-1-4-16,3-8 4 16,-8 8-8-16,0-12 24 15,0 4-16-15,-5-3-164 16,5-1 84-16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2:19.04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430AAF7-E536-4B4C-A821-8EAF46C41C81}" emma:medium="tactile" emma:mode="ink">
          <msink:context xmlns:msink="http://schemas.microsoft.com/ink/2010/main" type="writingRegion" rotatedBoundingBox="17133,2703 20135,5035 19561,5774 16559,3441"/>
        </emma:interpretation>
      </emma:emma>
    </inkml:annotationXML>
    <inkml:traceGroup>
      <inkml:annotationXML>
        <emma:emma xmlns:emma="http://www.w3.org/2003/04/emma" version="1.0">
          <emma:interpretation id="{54B86444-F85E-4674-B37A-111BDB483B03}" emma:medium="tactile" emma:mode="ink">
            <msink:context xmlns:msink="http://schemas.microsoft.com/ink/2010/main" type="paragraph" rotatedBoundingBox="17133,2703 20135,5035 19561,5774 16559,34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3FE89E-0F0E-4C08-A120-89913387B687}" emma:medium="tactile" emma:mode="ink">
              <msink:context xmlns:msink="http://schemas.microsoft.com/ink/2010/main" type="line" rotatedBoundingBox="17133,2703 20135,5035 19561,5774 16559,3441"/>
            </emma:interpretation>
          </emma:emma>
        </inkml:annotationXML>
        <inkml:traceGroup>
          <inkml:annotationXML>
            <emma:emma xmlns:emma="http://www.w3.org/2003/04/emma" version="1.0">
              <emma:interpretation id="{E90566CD-0A2B-46B7-AB30-1851CBDAE343}" emma:medium="tactile" emma:mode="ink">
                <msink:context xmlns:msink="http://schemas.microsoft.com/ink/2010/main" type="inkWord" rotatedBoundingBox="17075,2778 17935,3447 17623,3849 16763,3180"/>
              </emma:interpretation>
            </emma:emma>
          </inkml:annotationXML>
          <inkml:trace contextRef="#ctx0" brushRef="#br0">14929 2973 404 0,'-28'-8'148'0,"19"12"-112"0,0-4-12 15,0 0 108 1,4 0-76-16,-8-4 60 16,-1 4-72-16,-9-12 16 0,5 12-40 15,-14-16 16-15,9 8-20 0,-17-20 8 16,8-1-12-16,-28-23 12 15,6 7-16-15,-28-24 32 16,14 9-24-16,-19-13-12 16,23 12-8-16,5 4 4 15,14 17 0-15,8-5 16 16,14 25-8-16,5-4-4 16,14 12 0-16,4-4 4 15,13 7-4-15,-4 1-12 16,14 4 4-16,-5 0-4 15,10 4 0-15,-15 0 16 16,6 8-4-16,-10 0-4 16,4 9 4-16,-22-1 4 15,9 4-4-15,-9-4 8 16,5 4-8-16,-10-3-4 16,9-5 4-16,1-20-16 15,4 8 8-15,9-12 12 16,9-1-4-16,28-3-36 15,4 4 16-15,27-4-4 16,-13 8 12-16,4-8-56 16,-4 3 36-16,-9-3 20 15,-5 8 8-15,-37 0 44 16,6 4-20-16,-38-4 40 16,6 8-36-16,-42-8 56 0,0 0-48 15,-17-4 20-15,12 4-36 16,1-5 28-16,18 9-32 0,9 0-200 15,19 4 100-15,22 8-540 16,0 5 348-16</inkml:trace>
        </inkml:traceGroup>
        <inkml:traceGroup>
          <inkml:annotationXML>
            <emma:emma xmlns:emma="http://www.w3.org/2003/04/emma" version="1.0">
              <emma:interpretation id="{AD4F411C-4FE4-4281-AF64-E490A39F4986}" emma:medium="tactile" emma:mode="ink">
                <msink:context xmlns:msink="http://schemas.microsoft.com/ink/2010/main" type="inkWord" rotatedBoundingBox="19146,4267 20135,5035 19561,5774 18573,5005"/>
              </emma:interpretation>
            </emma:emma>
          </inkml:annotationXML>
          <inkml:trace contextRef="#ctx0" brushRef="#br0" timeOffset="2778.1449">16044 4111 780 0,'-18'52'288'0,"18"-52"-224"0,-9 49-20 0,9-37 4 15,9 8-36-15,-9 0-12 16,9 1-4-16,-9-5 4 16,0 8 0-16,0-12-124 15,0 4 68-15</inkml:trace>
          <inkml:trace contextRef="#ctx0" brushRef="#br0" timeOffset="3603.5721">16358 4062 436 0,'9'20'160'0,"-9"-20"-124"0,9 33-8 16,-9-17 80 0,10 0-64-16,-20 4 36 0,1 4-48 0,-4-3 16 15,-6 3-28-15,-3-8 8 16,8 0-16-16,-9-8 0 16,14 5-4-16,9-13-16 15,0 0 4-15,9-13 4 16,5 5 0-16,9-16-28 15,9 0 16-15,-1-13-20 16,1 9 16-16,-4 4 8 16,3-1 8-16,-12 5 0 15,-1 12 0-15,0 0 32 16,-9 4-16-16,-18 12 76 16,5 4-56-16,-6 8 76 15,6 5-64-15,-5-1 80 16,9 4-72-16,4 1 0 15,5-9-36-15,10 4-12 16,3-4-4-16,1-11 12 16,5-1-8-16,-6-8 4 15,6 0-4-15,-6-12-84 16,1-1 40-16,-5 1-152 16,1-4 104-16,-10 0-76 15,4 4 92-15,-4 0 28 16,1 8 24-16,-6 4 40 15,1 4-12-15,4 0 112 16,0 12-72-16,14-16 16 16,4 8-44-16,18-16-4 15,1 8-12-15,4-8 12 0,0 0-12 0,-4-5-4 16,-5-3 0-16,-14-4-40 16,-4 8 20-16,-14-8-56 15,-5 8 40-15,-8-5-28 16,-1-3 36-16,-4 4-8 15,5 8 20-15,-10 8 52 16,9 12-20-16,-13 20 88 16,9-3-60-16,-14 23 84 15,10 1-76-15,-10 28 0 16,5 4-36-16,4-4-4 16,5 0-8-16,-5-17 4 15,10-3-8-15,-10-20-204 16,5-13 108-16,-9-16-316 15,4-4 232-15</inkml:trace>
          <inkml:trace contextRef="#ctx0" brushRef="#br0" timeOffset="2586.6364">16176 3803 716 0,'-9'-24'264'0,"9"24"-204"0,0-8-16 16,0 4 96-1,0 4-84-15,0-9-20 16,0 9-24-16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1:49.7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B611BC9-589F-4F98-99BD-70540BCF8863}" emma:medium="tactile" emma:mode="ink">
          <msink:context xmlns:msink="http://schemas.microsoft.com/ink/2010/main" type="writingRegion" rotatedBoundingBox="695,1192 11786,-492 12462,3951 1370,5636"/>
        </emma:interpretation>
      </emma:emma>
    </inkml:annotationXML>
    <inkml:traceGroup>
      <inkml:annotationXML>
        <emma:emma xmlns:emma="http://www.w3.org/2003/04/emma" version="1.0">
          <emma:interpretation id="{FDE151FC-0E91-47FC-B94B-EEBEE2900AA2}" emma:medium="tactile" emma:mode="ink">
            <msink:context xmlns:msink="http://schemas.microsoft.com/ink/2010/main" type="paragraph" rotatedBoundingBox="2627,899 7993,83 8182,1326 2816,21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E1A7CDC-90DA-4BD6-837C-51EC7E0573B9}" emma:medium="tactile" emma:mode="ink">
              <msink:context xmlns:msink="http://schemas.microsoft.com/ink/2010/main" type="line" rotatedBoundingBox="2627,899 7993,83 8182,1326 2816,2141"/>
            </emma:interpretation>
          </emma:emma>
        </inkml:annotationXML>
        <inkml:traceGroup>
          <inkml:annotationXML>
            <emma:emma xmlns:emma="http://www.w3.org/2003/04/emma" version="1.0">
              <emma:interpretation id="{7462C0D9-3F03-42A5-91E3-A491428B79CB}" emma:medium="tactile" emma:mode="ink">
                <msink:context xmlns:msink="http://schemas.microsoft.com/ink/2010/main" type="inkWord" rotatedBoundingBox="2627,899 5474,466 5649,1617 2802,20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3 198 352 0,'-9'-8'132'0,"9"0"-104"0,-5 0-8 0,1-4 104 16,8 12-72-16,-8-8 140 15,-1 0-112-15,5 0 88 16,0 0-100-16,-9-4 20 16,9 12-52-16,0-17 20 15,9 17-28-15,0-16-16 16,5 12-8-16,13-12 4 16,9 8-4-16,28-8-4 15,0 4 4-15,18-1 4 16,4 5-4-16,-13 0-4 15,-9 8 4-15,-9-4-4 16,-5 8 0-16,-9-4 16 16,-9 8-8-16,-5-4-4 15,-4 5 0-15,-10 3 12 0,1 8-8 16,-14 4 16-16,-5 0-16 0,-13 9-12 16,5 3 0-16,-24 4-4 15,5-3 0-15,-32 11 8 16,5-3 0-16,-27 19 0 15,8-3 0-15,-13 8 0 16,23-13 0-16,0-3 0 16,18-5 0-16,0-7 0 15,13-5 0-15,5-12 0 16,14-3 0-16,4-5 0 16,10 0 0-16,4-8 0 15,9 4 0-15,0-4 0 16,9 0 0-16,1-4-12 15,-1 0 8-15,9-4 12 16,5 4-4-16,18-4-12 16,5 4 4-16,13-8 12 15,0 13-4-15,1-9 8 16,-10 0-8-16,0 0-12 16,-18 4 4-16,-5-4 12 15,-8 4-4-15,-6-4 16 16,-3 4-12-16,-10-4-84 15,-5 4 44-15,-4-8-200 16,0 4 128-16</inkml:trace>
          <inkml:trace contextRef="#ctx0" brushRef="#br0" timeOffset="257.1838">64 578 580 0,'-9'-16'216'0,"9"16"-168"0,9-12-12 0,0 0 136 16,13 4-100-16,19-12 132 15,5-1-120-15,18 1-4 16,4 12-52-16,0-8-16 16,-4 8-8-16,-9 0 12 15,-5 4-8-15,-9-4-20 16,-5 8 4-16,-4-9-164 15,-5 9 96-15,-4-8-252 16,0 8 184-16</inkml:trace>
          <inkml:trace contextRef="#ctx0" brushRef="#br0" timeOffset="917.4381">1088 865 364 0,'-5'-8'132'0,"5"8"-100"0,-4-12-12 0,-1 8 124 16,1 4-84-16,-5-8 80 15,4 4-80-15,-9 0 12 16,5 4-40-16,-4 0-12 16,4 4-12-16,-14 0 56 15,14 4-36-15,-19 4 68 16,10 8-56-16,-5 0 28 15,5 1-40-15,5 3 0 16,3 0-16-16,10-4-8 16,10 1 0-16,12-5-16 15,10-4 8-15,9-8 28 16,5 0-12-16,4-12 4 16,0 4-8-16,-5-8-8 0,-8 4 4 15,-5-13 12-15,-10 5-8 16,-3-8 16-16,-15 8-16 0,-8-8-12 15,-1 3 0 1,-9-3 20-16,5 8-8 0,5-4-48 16,13 4 24-16,9-5-304 15,5 9 176 1</inkml:trace>
          <inkml:trace contextRef="#ctx0" brushRef="#br0" timeOffset="1382.1735">1935 400 548 0,'-32'-12'204'0,"32"12"-156"0,-27-8-16 0,18 4 160 16,4 4-112-16,-4-4 64 15,9 4-84-15,14-4 8 16,4 8-36-16,23-4 76 16,4 4-60-16,24-4 20 15,3 0-36-15,29-4-4 16,-1 4-16-16,9-4 0 16,-18 8-4-16,-18-4-8 15,-14 0 4-15,-13 0 4 16,-15 0-4-16,-12 0-256 15,-6 0 136-15,-8 0-396 16,-1-8 292-16</inkml:trace>
          <inkml:trace contextRef="#ctx0" brushRef="#br0" timeOffset="1636.3502">2554 190 592 0,'-41'-16'220'0,"41"16"-172"0,9 8-12 16,-9-8 144-1,9 8-104-15,9 0 120 16,5 4-112-16,9-3 0 16,5 7-48-16,3 4-8 15,1 4-16-15,-4-4-8 16,-5-3 0-16,-9 11 12 16,-1 0-8-16,-13 8 24 15,-9 1-20-15,-31 15-20 0,-1-7 0 16,-23 7-12-16,5-7 8 15,-9-5-168-15,13-3 100 16,5-17-472-16,14-8 308 16</inkml:trace>
          <inkml:trace contextRef="#ctx0" brushRef="#br0" timeOffset="24352.2831">2049 335 404 0,'-28'-25'148'0,"28"25"-112"0,-4-4-12 0,-1 0 108 16,10 4-76-16,-5-4 92 16,0 0-84-16,-5 0 48 15,5 4-68-15,-4 0-20 16,4 4-16-16,-9-4-8 15,-1 4 0-15,-17 0 24 16,4 8-12-16,-31 1 4 16,17 3-8-16,-26 8-8 15,13 0 4-15,-10-3 4 16,24 3-4-16,-5-4 40 16,27 0-20-16,-4 9-32 15,9-1 4-15,0 0 28 16,18 1-16-16,-4-5 8 0,8 0-8 15,-4-8 56-15,5 9-36 16,0-5 40-16,4 4-36 0,9-4 36 16,0 1-40-16,19-1 28 15,-1 0-28-15,6 0 0 16,-6 5-16-16,1-9 12 16,-5 4-16-16,-10-8-12 15,1 4 0-15,-13-7-136 16,-6 3 72-16</inkml:trace>
          <inkml:trace contextRef="#ctx0" brushRef="#br0" timeOffset="23841.7016">2463 837 312 0,'32'-9'112'0,"-32"9"-84"0,36-12-12 0,-18 8 160 15,1 4-100-15,-1-4 104 16,0 4-104-16,-4-8 36 16,-5 12-64-16,-14-4 56 15,5 0-64-15,-18 8 0 16,4 0-24-16,-31 0-4 15,-1 5-4-15,-22-1-8 16,4 0 4-16,-4-4-16 16,18 0 8-16,-5-8 20 15,14 4-8-15,0-8-12 32,14 0 0-32,4-4 4 0,10 4 0 0,4-4-160 15,9 8 88-15,9-4-376 16,4 4 248-16</inkml:trace>
        </inkml:traceGroup>
        <inkml:traceGroup>
          <inkml:annotationXML>
            <emma:emma xmlns:emma="http://www.w3.org/2003/04/emma" version="1.0">
              <emma:interpretation id="{2B3C4B4D-8322-4869-8198-4AFD97281DB3}" emma:medium="tactile" emma:mode="ink">
                <msink:context xmlns:msink="http://schemas.microsoft.com/ink/2010/main" type="inkWord" rotatedBoundingBox="6271,501 8016,236 8182,1326 6437,1591">
                  <msink:destinationLink direction="with" ref="{4CF62B7D-A001-4564-B86C-FAC36C91C87C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642.5619">4075-307 476 0,'-5'-16'176'0,"5"16"-136"0,-14-8-12 0,10 0 92 16,4 8-72-16,-9-8 44 15,4 4-56-15,-8-4 16 16,-1 8-32-16,-9-8 16 15,10 8-20-15,-19-4-8 16,9 4-4-16,-18 8 28 16,4-4-16-16,-13 12 40 15,9 8-32-15,-9 16 56 16,14 5-44-16,-1 16 44 16,15-9-44-16,4 1-12 15,8-5-12-15,10-7 0 16,5-9-8-16,13-8-4 0,5-8 4 15,9-12-16-15,4-4 8 0,5-12-68 16,0 4 40-16,0-12-12 31,-4 8 24-31,-10-17 20 0,-4 13 4 16,-5-4-4-16,-4 8 4 0,-10 8 4 16,5 8-4-16,-4 12 104 15,-1 8-60-15,10 5 8 16,4 3-36-16,19 0-4 15,4-3-8-15,13-9-8 16,1-4 4-16,9-16-16 16,4 0 8-16,-4-16-16 15,4 0 12-15,-23-17 20 16,1 1-4-16,-19-25 4 16,-4 5-4-16,-18-17-24 15,-1 13 8-15,-4-1-112 16,0 13 68-16,-4 3-4 15,8 17 32-15,-8 4-168 16,13 12 104-16,9 4-268 16,-4 8 200-16</inkml:trace>
          <inkml:trace contextRef="#ctx0" brushRef="#br0" timeOffset="3439.2672">4084 695 436 0,'0'4'160'0,"0"-4"-124"0,13 9-8 0,-13-9 132 16,10 0-92-16,3 0 52 16,-4 4-72-16,0-8-8 15,5 4-24-15,0-5 16 16,4 5-20-16,-4-8 12 16,4 4-12-16,5-16 0 15,-5 4-4-15,18-24-16 16,5 3 4-16,23-23 20 15,9 7-8-15,-5-12-4 16,-4 13 0-16,4-17-16 16,-13 17 8-16,-14-17-24 15,4 12 16-15,-22-7 12 16,9 15 4-16,-9-11 68 16,-1 23-40-16,-8-15 40 15,4 15-40-15,-4 1 0 16,4 8-20-16,-4-1 12 15,-5 9-16-15,5 0-4 0,-5 8 0 0,-9 0-4 16,0 4 0-16,0 4 0 16,0 8 0-16,-9 4 16 15,-1 8-8-15,-3 8-12 16,13 8 0-16,-14 17 56 16,5-1-28-16,-9 9 16 15,13-4-24-15,-4-1-8 16,9-3-4-16,0-13 4 15,9-8-4-15,-4-4 8 16,13-11-8-16,5-13-56 16,4 0 28-16,10-13-76 15,-1-3 56-15,5-20-68 16,-5 4 64-16,5-21 24 16,-13 5 16-16,-1-13-4 15,-4 12 8-15,-10 1 4 16,-4 16 0-16,-9-1 140 15,5 17-76-15,-10 12 132 16,-4 8-112-16,-13 24 64 16,8 9-84-16,5 19 0 15,0 5-40-15,9 4-12 16,9-9-8-16,5-3-280 16,8-5 152-16</inkml:trace>
        </inkml:traceGroup>
      </inkml:traceGroup>
    </inkml:traceGroup>
    <inkml:traceGroup>
      <inkml:annotationXML>
        <emma:emma xmlns:emma="http://www.w3.org/2003/04/emma" version="1.0">
          <emma:interpretation id="{5E628712-49A5-4EA5-B2F9-A8278BB286DB}" emma:medium="tactile" emma:mode="ink">
            <msink:context xmlns:msink="http://schemas.microsoft.com/ink/2010/main" type="paragraph" rotatedBoundingBox="4594,2965 11438,114 12253,2071 5410,492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A1F73A0-31F4-49E2-A65E-07B9ECB5CCE7}" emma:medium="tactile" emma:mode="ink">
              <msink:context xmlns:msink="http://schemas.microsoft.com/ink/2010/main" type="inkBullet" rotatedBoundingBox="4989,3913 5002,3908 5028,3971 5015,3977"/>
            </emma:interpretation>
            <emma:one-of disjunction-type="recognition" id="oneOf2">
              <emma:interpretation id="interp2" emma:lang="" emma:confidence="0">
                <emma:literal>•</emma:literal>
              </emma:interpretation>
            </emma:one-of>
          </emma:emma>
        </inkml:annotationXML>
        <inkml:trace contextRef="#ctx0" brushRef="#br0" timeOffset="38138.0239">2272 3164 880 0,'-5'-37'328'0,"5"29"-256"0,-4-4-16 0,-5 8 80 16,9 4-84-16,-5-4-28 15,5 4-20-15,5 4-508 16,4 8 276-16</inkml:trace>
      </inkml:traceGroup>
      <inkml:traceGroup>
        <inkml:annotationXML>
          <emma:emma xmlns:emma="http://www.w3.org/2003/04/emma" version="1.0">
            <emma:interpretation id="{4BCB74B4-0C0B-4661-8D28-F4E286BA7FFF}" emma:medium="tactile" emma:mode="ink">
              <msink:context xmlns:msink="http://schemas.microsoft.com/ink/2010/main" type="line" rotatedBoundingBox="5233,2699 11438,114 12253,2071 6049,4656"/>
            </emma:interpretation>
          </emma:emma>
        </inkml:annotationXML>
        <inkml:traceGroup>
          <inkml:annotationXML>
            <emma:emma xmlns:emma="http://www.w3.org/2003/04/emma" version="1.0">
              <emma:interpretation id="{9747743E-A5EA-4C6A-8CC5-63D1361A71AB}" emma:medium="tactile" emma:mode="ink">
                <msink:context xmlns:msink="http://schemas.microsoft.com/ink/2010/main" type="inkWord" rotatedBoundingBox="5233,2699 7685,1677 8270,3080 5818,410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670.2238">4061 1982 352 0,'-32'61'132'0,"32"-61"-104"0,-4 24-8 16,-1-20 184-1,10 0-116-15,-1-8 132 16,5 4-128-16,5-16 16 16,0 4-64-16,-1-25 8 15,1 5-32-15,0-21 8 16,4 5-16-16,-5-9 12 15,6 8-16-15,-6-15 16 16,5 11-16-16,1-32-12 16,3 16 0-16,-3-16 12 15,3 16-4-15,10-7 60 0,0 23-36 0,9-8 40 16,5 21-36-16,-5-1 80 16,4 21-64-16,10-8 20 15,-5 16-36-15,0-1-12 16,0 9-12-16,-9 8 12 15,-9 5-12-15,-9 3 4 16,-5 12-4-16,-18-4-32 16,0 9 12-16,-27 3-108 15,4 4 64-15,-27-3-36 16,9-5 52-16,-18-8 8 16,13 0 16-16,1-11-24 15,17-1 24-15,10-12-12 16,9 4 16-16,18-4 8 15,9 8 4-15,19 8-20 16,4 0 12-16,4 8 12 16,1 4 0-16,-5 5 8 15,-5 3-8-15,-13-8-12 16,0 1 4-16,-23-1 56 16,-10-4-28-16,-21-4 32 15,-6 1-28-15,-27-5 8 16,5 0-20-16,-14 0 8 15,10-4-12-15,3-8-8 16,19 0 0-16,5 0-76 16,18 0 40-16,9-8-260 0,13 0 160 15,19-4-424-15,9 4 312 16</inkml:trace>
          <inkml:trace contextRef="#ctx0" brushRef="#br0" timeOffset="5075.2999">4953 1496 600 0,'5'-4'224'0,"-5"4"-176"0,0 0-12 0,4 0 132 16,6 0-100-16,3-8 52 16,1 8-72-16,18 0-8 15,-9 8-24-15,13-8-28 16,0 8 4-16,-8 0 12 15,8 0 0-15,-18-4-4 16,-4 13 4-16,-19-9 12 16,-4 4-8-16,-18 4 32 15,0 0-24-15,-19 5 12 16,10-9-16-16,-14 4 0 16,18 0-4-16,-5-4 36 15,5 4-20-15,14-3 20 16,5-1-24-16,4-4 0 15,4 8-12-15,5-8 20 16,5-4-16-16,4 4-4 16,0 0-4-16,4 4-4 15,6-8 0-15,-1 0-176 0,0 5 96 0,-4-5-164 16,4 0 140-16,-4-8-248 16,-1 4 200-16</inkml:trace>
          <inkml:trace contextRef="#ctx0" brushRef="#br0" timeOffset="5258.287">4935 1707 384 0,'-14'-12'140'0,"14"12"-108"0,-4-5-8 0,-1 5 180 16,10 0-116-16,-5-8 148 16,0 16-132-16,4-8 52 15,10 0-92-15,4 0 0 16,1 5-40-16,3-1-20 15,6 4-8-15,4 0-312 16,-1 4 168-16</inkml:trace>
          <inkml:trace contextRef="#ctx0" brushRef="#br0" timeOffset="37669.1124">2795 2532 384 0,'9'-32'140'0,"-9"16"-108"0,10-1-8 0,-6 9 108 16,1 4-76-16,-5 0 40 15,4 4-56-15,-4 12 48 16,0 5-52-16,0 19 44 15,0 5-44-15,0 7 16 16,0-3-32-16,0-5 0 16,14-4-12-16,-5-11 20 15,5-1-16-15,4-12 4 16,0-4-8-16,5-16 12 16,0 4-12-16,-10-16-100 15,10 4 48-15,0-17-120 16,-5 5 88-16,-9-4 4 15,-4 7 44-15,-5 5 8 0,0 8 12 16,0 20 104-16,0 8-52 0,0 13 68 16,9 7-60-16,4-4 4 15,15-3-32-15,8-9 12 16,5-4-20-16,0 0 8 16,-5-12-12-16,-4-8 12 15,-4-4-16-15,-10-8 4 16,0 4-4-16,-9-20-8 15,5 11 4-15,-10-23-16 16,1 15 8-16,-5-15-16 16,5 16 12-16,8-5-32 15,1 13 24-15,9 4-64 16,-1 8 44-16,6 0-28 16,4 4 40-16,-5-5 0 15,9 9 16-15,1-8 16 16,-5 8-4-16,-5-8-4 15,-4 8 4-15,-10-8 4 16,1 4-4-16,-9-4 8 16,-5 4-8-16,-5-4 8 15,-4 4-8-15,-9-8-4 16,9 8 4-16,-10-4-4 16,10 4 0-16,-9 4 0 15,4 8 0-15,-4 4 8 16,5 4-4-16,-1 12 8 15,9 1-8-15,-4 3 24 0,9 4-16 16,-4-3 4-16,8-5-8 16,-4-4 12-16,5 1-12 0,-1-13-4 15,5 0 0-15,1-16-16 16,-1 4 8-16,4-16-84 16,1 4 48-16,0-21-56 15,-1 1 56-15,1-9-16 16,4 9 36-16,-4 0 28 15,-1 7-4-15,-3 9 124 16,3 12-72-16,-4 12 48 16,0 8-60-16,-4 13 36 15,4 7-44-15,-4 5 24 16,-1-5-32-16,1 0 0 16,-1-3-16-16,5-9-8 15,0-4 0-15,5-12 12 16,0 1-8-16,4-18-48 15,0 5 24-15,0-20-40 16,5 0 32-16,-5-9-32 16,5 5 32-16,-9 4-16 15,0 8 24-15,-1 12 60 16,-8 12-20-16,-5 12 24 16,4 8-28-16,-4 1 36 15,9 3-32-15,0-4 4 16,10-3-16-16,-6-13 28 15,1 0-24-15,0-12-4 16,4 0-8-16,-4-16-16 16,4-1 8-16,-9-15-40 0,5 0 24 0,-10-13-64 15,5 5 48-15,-4-9 16 16,-1 13 16-16,-4-1-8 16,0 17 8-16,0 4 12 15,5 8-4-15,-1 0 60 16,5 8-36-16,1 0 52 15,3 8-48-15,5-4 12 16,10 4-28-16,4-8-16 16,4 0-4-16,0-4 20 15,5 4-8-15,-9-8 16 16,0 4-16-16,-4-4-28 16,-6 8 8-16,1-8-56 15,-5 8 36-15,-4-9-20 16,0 9 32-16,-5-12-8 15,4 4 16-15,-4-8 16 16,5 4 0-16,-9-4 8 16,4 4-8-16,-14-1-4 15,1 5 4-15,-10 0 12 16,0 4-8-16,-13 0 68 16,4 8-44-16,-18 0 68 15,9 8-60-15,-4 5 96 16,9 7-76-16,-1 8-20 15,15 1-24-15,17-1 12 16,10 0-16-16,31-7-12 16,6 3-4-16,12-4-244 0,-4 1 136 0,-4-5-412 15,-9 4 292-15</inkml:trace>
        </inkml:traceGroup>
        <inkml:traceGroup>
          <inkml:annotationXML>
            <emma:emma xmlns:emma="http://www.w3.org/2003/04/emma" version="1.0">
              <emma:interpretation id="{805A6EC6-0589-4A50-8BF1-94AB986ABF46}" emma:medium="tactile" emma:mode="ink">
                <msink:context xmlns:msink="http://schemas.microsoft.com/ink/2010/main" type="inkWord" rotatedBoundingBox="8652,2821 8744,2783 8777,2861 8685,2900"/>
              </emma:interpretation>
            </emma:emma>
          </inkml:annotationXML>
          <inkml:trace contextRef="#ctx0" brushRef="#br0" timeOffset="5530.5105">6001 1970 664 0,'-14'64'244'0,"14"-64"-188"0,-46 53-16 0</inkml:trace>
        </inkml:traceGroup>
        <inkml:traceGroup>
          <inkml:annotationXML>
            <emma:emma xmlns:emma="http://www.w3.org/2003/04/emma" version="1.0">
              <emma:interpretation id="{0DD03671-56A6-446A-BD9B-E80CDDB38D48}" emma:medium="tactile" emma:mode="ink">
                <msink:context xmlns:msink="http://schemas.microsoft.com/ink/2010/main" type="inkWord" rotatedBoundingBox="9836,1001 11516,301 12253,2071 10574,2770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9268.5824">8195 480 592 0,'5'-20'220'0,"-5"20"-172"0,18-8-12 16,-5 4 188 0,1 8-128-16,9-4 76 15,4 0-100-15,5 0 4 16,0 4-44-16,13 0-12 15,-4 0-12-15,5 0-140 0,-1 0 76 16,1 0-316 0,-1 0 208-16</inkml:trace>
          <inkml:trace contextRef="#ctx0" brushRef="#br0" timeOffset="9521.2317">9388 966 860 0,'-23'20'320'0,"23"-20"-248"0,-27 69-20 0,13-32 40 16,0 3-60-16,-13 13 4 15,4-1-20-15,-9 1-168 16,5-1 80-16,-14-15-420 16,14-1 272-16</inkml:trace>
          <inkml:trace contextRef="#ctx0" brushRef="#br0" timeOffset="8183.6279">7107 193 228 0,'-14'-4'84'0,"14"4"-64"0,0 0-8 16,0 0 152 0,0 0-92-16,9-4 112 15,0 4-104-15,5-4 64 16,4 8-84-16,10-4 100 16,13 0-88-16,18-4 24 15,4 4-56-15,24-8 40 16,-10 8-48-16,19-12-8 0,-14 8-12 15,4-4-12-15,-8 8 4 16,-10-4 4-16,-13 4-4 0,-14-5-48 16,-9 10 28-16,-23-5-244 15,-9 0 144-15,-18 0-392 16,4 4 288-16</inkml:trace>
          <inkml:trace contextRef="#ctx0" brushRef="#br0" timeOffset="8456.3527">7617 161 416 0,'-5'16'152'0,"5"-16"-116"0,0 32-12 0,0-11 136 15,5-1-92-15,-5 28 44 16,9 9-68-16,-9 20 4 15,0 0-32-15,-5 4 20 16,1-4-24-16,-5-17 32 16,9-11-28-16,-14-5 12 15,9-11-16-15,5-5 0 16,0-16-4-16,5 4-140 16,0 1 76-16,-1-26-376 15,10 9 240-15</inkml:trace>
          <inkml:trace contextRef="#ctx0" brushRef="#br0" timeOffset="9038.9012">8928 165 612 0,'5'-4'228'0,"-5"4"-180"0,-14-4-12 0,0 0 104 16,5 4-84-16,-23-4 16 16,0 4-48-16,-13-4-32 15,-1 4 4-15,-13 0-28 16,14 0 20-16,-5-9-56 16,13 1 36-16,-4 4 16 15,14 0 12-15,-10-4 4 16,15 8 0-16,-6-8 60 15,10 8-32-15,-9 0 40 16,9 4-36-16,-1 4 36 16,10 4-40-16,-4 9 4 15,3 3-20-15,-3 16 72 16,4 5-48-16,-5 28 24 16,5 0-40-16,-5 12 0 15,5-9-12-15,-4-3 4 16,8-12-8-16,-9-8-20 15,10-13 8-15,-1-8 12 0,5-3 0 16,5-17 16-16,4 8-12 16,5-12-4-16,4 8 0 0,9-16 4 15,0 4-4-15,5-4 24 16,0 0-16-16,9-4-4 16,-4 4-4-16,-1-4 4 15,0 8-4-15,-8-4-12 16,-1 0 4-16,-9-8-16 15,0 8 12-15,-8 0-128 16,-6-8 76-16,-8 4-208 16,4 4 152-16,-5-16-304 15,5 8 232-15</inkml:trace>
        </inkml:traceGroup>
      </inkml:traceGroup>
    </inkml:traceGroup>
    <inkml:traceGroup>
      <inkml:annotationXML>
        <emma:emma xmlns:emma="http://www.w3.org/2003/04/emma" version="1.0">
          <emma:interpretation id="{3173C11E-696B-4A92-AE45-0DA7146BB763}" emma:medium="tactile" emma:mode="ink">
            <msink:context xmlns:msink="http://schemas.microsoft.com/ink/2010/main" type="paragraph" rotatedBoundingBox="1242,4663 8340,3891 8425,4673 1327,54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1C79DE6-D490-42A4-8F55-488820369DED}" emma:medium="tactile" emma:mode="ink">
              <msink:context xmlns:msink="http://schemas.microsoft.com/ink/2010/main" type="inkBullet" rotatedBoundingBox="1286,5064 1892,4999 1929,5335 1322,5401"/>
            </emma:interpretation>
            <emma:one-of disjunction-type="recognition" id="oneOf5">
              <emma:interpretation id="interp5" emma:lang="" emma:confidence="0">
                <emma:literal>-</emma:literal>
              </emma:interpretation>
            </emma:one-of>
          </emma:emma>
        </inkml:annotationXML>
        <inkml:trace contextRef="#ctx0" brushRef="#br0" timeOffset="137753.7498">-1448 4333 332 0,'-4'-28'120'0,"4"20"-92"0,0-4-8 0,0 8 104 16,0-5-72-16,4 1 32 15,5 0-48-15,0 4 20 0,0 0-28 16,5 4 0-16,18 8-16 15,0 4-16-15,18 5 0 0,-9-5 4 32,13 8 0-32,-3 0 16 15,-1 4-8-15,4-3-12 16,-13 3 0-16,0 4 12 16,-4-12-4-16,-15 1-4 15,10 3 4-15,-13-12-4 16,-6 4 0-16,-4-4-144 15,-4 0 80-15,-5-8-280 16,9 0 192-16</inkml:trace>
        <inkml:trace contextRef="#ctx0" brushRef="#br0" timeOffset="138033.0214">-897 4281 124 0,'9'-17'44'0,"-9"17"-32"0,14-16-4 0,-10 4 92 16,1 8-56-16,-5-8 88 15,0 4-76-15,-5 0 80 16,5 4-80-16,-9 4 24 16,0 4-44-16,-14 4 12 15,14 8-28-15,-23 4-8 16,10 0-8-16,-10 5-16 0,-18 7 8 15,13-8 12-15,-4 1-4 16,5-1 32-16,4 0-20 16,5 0 4-16,4 1-12 0,14-1-120 15,-5 0 60-15</inkml:trace>
      </inkml:traceGroup>
      <inkml:traceGroup>
        <inkml:annotationXML>
          <emma:emma xmlns:emma="http://www.w3.org/2003/04/emma" version="1.0">
            <emma:interpretation id="{44EAF5C6-0A1A-4228-901B-C8402178F36C}" emma:medium="tactile" emma:mode="ink">
              <msink:context xmlns:msink="http://schemas.microsoft.com/ink/2010/main" type="line" rotatedBoundingBox="4814,4274 8340,3891 8425,4673 4899,5057"/>
            </emma:interpretation>
          </emma:emma>
        </inkml:annotationXML>
        <inkml:traceGroup>
          <inkml:annotationXML>
            <emma:emma xmlns:emma="http://www.w3.org/2003/04/emma" version="1.0">
              <emma:interpretation id="{662F925C-6DAF-4D3C-A041-5487C58E2EFA}" emma:medium="tactile" emma:mode="ink">
                <msink:context xmlns:msink="http://schemas.microsoft.com/ink/2010/main" type="inkWord" rotatedBoundingBox="4814,4274 8340,3891 8425,4673 4899,5057"/>
              </emma:interpretation>
            </emma:emma>
          </inkml:annotationXML>
          <inkml:trace contextRef="#ctx0" brushRef="#br0" timeOffset="40956.7668">3201 3479 560 0,'9'-24'208'0,"-9"24"-164"0,27-8-8 0,-9 8 172 16,0 8-120-16,5 12 44 15,4 0-80-15,-4 9 16 16,-5-1-40-16,1 4 8 15,-1 5-20-15,-18-9 20 16,0 1-24-16,-18-5 24 16,-5-4-24-16,-9 0-12 15,5-4-4-15,-10-7-112 16,10-1 64-16,4-8-32 16,14 0 48-16,14-8-72 15,8-1 56-15,19-3-16 16,5 4 40-16,8-4 24 15,5 4 4-15,5-8 12 16,-5 8-8-16,5-13-20 16,-5 13 8-16,-5 0 20 15,1 0-4-15,-10-4 4 16,-4 4-4-16,-23 0 20 0,-4 4-16 16,-10-4-12-16,-9 8-4 15,-8-8 20-15,-1 8-8 0,-9 0 4 16,9 0-4-16,-4 0 72 15,4 0-44-15,5 4 12 16,9 4-28-16,4 8-4 16,5 0-8-16,14-4 20 15,4-4-16-15,19 9 12 16,8-5-12-16,10-4-16 16,8 4 0-16,1-8-68 15,0 4 40-15,-5-8-56 16,-9 0 48-16,-9-8 4 15,-4 0 20-15,-15-8 20 16,1 8 0-16,-14-17 16 16,-4 5-12-16,-14-12 16 15,4 7-16-15,-13-3 76 16,4 8-48-16,-13 8 12 16,9 8-28-16,-10 16-4 15,6 8-8-15,-6 8 36 16,10 1-20-16,14 3-12 15,8 5-8-15,5-5 20 16,9-4-12-16,5-12-32 16,0 1 12-16,4-17-124 15,1 0 76-15,-1-17-40 16,0 1 56-16,-4-12-20 0,0 4 36 16,-10-25 0-16,6 5 16 15,-6-25 0-15,1 0 0 0,-9 0 32 16,4 17-12-16,-5 3 100 15,1 17-60-15,-10 7 64 16,5 17-64-16,-9 20 40 16,5 13-52-16,-10 23 52 15,5 5-56-15,-9 8 0 16,4-1-20-16,0-3-4 16,5-9-4-16,5-7-8 15,8-5 4-15,5-11 4 16,9-5-4-16,14-16-108 15,5 0 56-15,17-16-148 16,10 4 112-16,4-8-112 16,-4 3 112-16,-18-11 8 15,-1 4 48-15,-4-8 8 16,-13 7 12-16,-15-7 76 16,-4 8-36-16,-13 0 136 15,4 7-92-15,-14 5 36 16,5 8-68-16,-9 4-24 15,4 8-12-15,-4 9 8 16,9-1-8-16,-5 0 4 16,10 0-4-16,-6 1 4 15,10-1-8-15,-9-4-4 16,9 0 4-16,0-8-48 16,9 4 24-16,-9-3-144 0,10-1 92 15,-1-8-84-15,4 0 92 0,1-4-36 16,4 0 56-16,-13-5 16 15,4 1 16-15,0 0 116 16,-4 4-56-16,-5 0 156 16,0 4-112-16,4 4 68 15,10 4-92-15,-10 0-20 16,14 5-28-16,-8-5 4 16,12 4-16-16,-8-8 16 15,4 4-16-15,-4-4-4 16,4-4 0-16,-4-4-164 15,-1 4 88-15,-3-8-60 16,-1 4 80-16,-5-8-16 16,5 4 40-16,-9-9-12 15,9 9 24-15,-9-8 16 16,9 8 4-16,5 0 120 16,-5 4-68-16,14 0 104 15,0 4-96-15,0 0 16 16,8 8-48-16,-8-4-12 15,9 0-12-15,-5-4 20 16,1 4-16-16,-6-4 32 16,1 0-28-16,-9 0-48 15,0 0 16-15,-14 0-104 16,0 4 68-16,-19-4-36 16,10 0 48-16,-14-4 16 15,1 4 12-15,-1 0-8 0,14 4 12 16,-9 0 48-16,8 0-20 15,6 4 68-15,4 4-48 0,4 5 72 16,15-1-64-16,3 0-16 16,10 4-20-16,14-4 8 15,-1 1-12-15,10-9-56 16,9-4 24-16,-14-8-68 16,4 0 52-16,-13-8-44 15,-4 3 48-15,-14-7 12 16,-5 8 12-16,-18-8 12 15,0 4 0-15,-14-4 0 16,5 3 0-16,-9-3 76 16,4 8-40-16,-4 0 120 15,9 8-88-15,4 4-24 16,10 4-28-16,13 4-4 16,9 5-8-16,19-9-56 15,9 4 28-15</inkml:trace>
          <inkml:trace contextRef="#ctx0" brushRef="#br0" timeOffset="38330.0337">2203 3455 932 0,'-18'65'348'0,"18"-65"-272"0,-18 52-20 0,9-31 4 0,9 3-44 0,-5-4 12 16,5 8-16-16,-4-3 20 15,4 3-20-15,-9-12-20 16,9 4 0-16,-5-3-156 16,1 3 92-16,-10-12-172 15,5 0 136-15</inkml:trace>
          <inkml:trace contextRef="#ctx0" brushRef="#br0" timeOffset="39172.9998">2540 3467 300 0,'9'0'112'0,"-9"0"-88"0,14 8-8 0,-14-8 136 15,5 8-88-15,-10 0 60 16,5 9-68-16,-9-1 28 16,0 4-48-16,-9 0 44 15,4 4-48-15,-4-3 36 16,4-1-36-16,-4-8 8 15,9 4-24-15,0-8-8 16,9 0-4-16,4-12 4 16,5 4-4-16,10-8-20 15,-1 0 8-15,0-12-12 16,5 4 8-16,0-13-88 16,-1 5 52-16,-3-4 4 15,-1 4 28-15,-5-1-16 16,1 13 20-16,-9-4 56 15,-1 16-20-15,-8 16 140 16,4 0-92-16,-5 9 144 16,5 3-120-16,0 0 4 15,5-3-60-15,-1-5-36 16,5 0-4-16,0-8 44 0,5 0-24 0,0-8-28 16,-1 0 4-16,1-8-116 15,0 0 68-15,-5-4-180 16,0 4 128-16,-5-8-64 15,6 8 96-15,-10-4 24 16,4 8 28-16,1 0 52 16,-1 8-20-16,1 0 176 15,-1 8-104-15,10-4 52 16,4 1-80-16,14-5-16 16,0 0-24-16,13-12 32 15,1 4-24-15,4-8-68 16,0 0 24-16,-4-9-160 15,-5 9 100-15,-14-12-64 16,-4 8 84-16,-10-12-16 16,-4 7 40-16,-4-11 16 15,0 4 8-15,-5 0 28 16,0 7-8-16,0 9 76 16,0 8-48-16,0 12 92 15,4 9-72-15,-4 11 96 16,5 4-88-16,-1 13-4 15,1 0-36-15,-5 15 20 16,0-3-28-16,-14 12 4 16,5-4-12-16,-14-9-192 15,10-7 100-15,-15-13-336 0,6-3 236 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2:04.11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BFEE31B-DDAA-4C5C-89EA-27228D860272}" emma:medium="tactile" emma:mode="ink">
          <msink:context xmlns:msink="http://schemas.microsoft.com/ink/2010/main" type="writingRegion" rotatedBoundingBox="15591,494 23698,240 23764,2326 15656,2579"/>
        </emma:interpretation>
      </emma:emma>
    </inkml:annotationXML>
    <inkml:traceGroup>
      <inkml:annotationXML>
        <emma:emma xmlns:emma="http://www.w3.org/2003/04/emma" version="1.0">
          <emma:interpretation id="{5026809D-4345-4B00-BEDD-853A41595B85}" emma:medium="tactile" emma:mode="ink">
            <msink:context xmlns:msink="http://schemas.microsoft.com/ink/2010/main" type="paragraph" rotatedBoundingBox="15591,494 23698,240 23764,2326 15656,25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FC7DFF8-44FD-45B5-8F88-008F5705E4F7}" emma:medium="tactile" emma:mode="ink">
              <msink:context xmlns:msink="http://schemas.microsoft.com/ink/2010/main" type="line" rotatedBoundingBox="15591,494 23698,240 23764,2326 15656,2579"/>
            </emma:interpretation>
          </emma:emma>
        </inkml:annotationXML>
        <inkml:traceGroup>
          <inkml:annotationXML>
            <emma:emma xmlns:emma="http://www.w3.org/2003/04/emma" version="1.0">
              <emma:interpretation id="{A0D711BD-8235-4CC3-AE0A-553A2930D229}" emma:medium="tactile" emma:mode="ink">
                <msink:context xmlns:msink="http://schemas.microsoft.com/ink/2010/main" type="inkWord" rotatedBoundingBox="15591,494 17795,425 17861,2506 15656,2575"/>
              </emma:interpretation>
            </emma:emma>
          </inkml:annotationXML>
          <inkml:trace contextRef="#ctx0" brushRef="#br0">13381 1213 384 0,'0'-16'140'0,"0"16"-108"0,4-21-8 0,-4 13 76 16,5 8-60-16,-5-16 88 16,4 12-72-16,-8 0 24 15,4 8-44-15,-14 8 20 16,5 9-28-16,-14 11 28 15,-4 8-32-15,-5 13 20 16,5 0-24-16,-5-5 0 16,14-7-12-16,-1-9-8 15,15-4 4-15,8-3-16 16,10-5 8-16,9-12 12 16,9-4-4-16,9-12-56 15,4 4 28-15,1-12-68 16,-1 4 52-16,-8-9-36 15,-1 5 44-15,-13 0 12 16,0 8 8-16,-19 8 80 16,1 8-36-16,-10 8 128 15,5 4-88-15,5 5 80 16,8-1-88-16,15-4-16 16,8 4-28-16,5-3-16 15,5-9 0-15,-5-4 20 16,0 0-12-16,-10-20 12 0,1 8-12 15,-9-8 20 1,-5-5-20-16,-9-3-12 0,-4-4-4 16,-10-12-4-16,10 7 0 0,-5-15-64 15,0 3 40-15,5 13-120 16,13 4 88-16,-5-1-248 16,10 13 176-16</inkml:trace>
          <inkml:trace contextRef="#ctx0" brushRef="#br0" timeOffset="1188.1961">14655 1359 320 0,'10'-4'120'0,"-10"4"-96"0,4 0-4 0,-4-4 52 16,5 4-44-16,-5-5 16 16,0 10-28-16,0-5 64 15,0 0-48-15,-5-5 32 16,1 5-36-16,-6-8 44 15,1 4-40-15,-9-8 20 16,9 8-32-16,-9-8 16 16,4 8-20-16,-9-4 36 15,10 4-28-15,-15 0-12 16,10 4-8-16,-14 0 12 16,5 4-8-16,-14 0 24 15,14 4-20-15,-14 4-4 16,9 4-4-16,0 5 4 15,9-1-4-15,-13 4 76 16,18 4-44-16,4 1 40 16,0 3-44-16,1-4 16 0,13 5-28 0,9-5 28 15,9-4-32 1,14 1 12-16,4-5-16 0,5 0-32 16,14-8 8-16,-10 4-92 15,1-3 56-15,-1-9-108 16,-13 0 88-16,-4-4-128 15,-6 0 112-15,1-4-196 16,-9 0 156-16</inkml:trace>
          <inkml:trace contextRef="#ctx0" brushRef="#br0" timeOffset="1369.1792">14291 1577 416 0,'-18'0'152'0,"18"0"-116"0,0-4-12 0,0 0 152 16,18 8-100-16,5-4 96 16,13 0-104-16,5 0 12 15,-4 4-48-15,4 0-64 16,4 4 16-16,-17-4-260 16,3 4 152-16</inkml:trace>
          <inkml:trace contextRef="#ctx0" brushRef="#br0" timeOffset="-705.3848">12884 845 384 0,'0'-8'140'0,"0"8"-108"0,14-9-8 16,-5 5 128-1,0 8-88-15,19-4 88 16,8 0-88-16,19 0 92 15,4 0-92-15,46-4 104 16,-1 0-96-16,56-8 60 0,-1 4-76 0,37 0-4 16,-5 8-32-1,5-4-20-15,-19 4-4 0,-8-4 20 16,-24 0-8-16,-17-4-12 16,-23 8 0-16,-23-4 4 15,-32 4 0-15,-23-4-176 16,-27 4 96-16,-18 0-276 15,0 0 200-15</inkml:trace>
          <inkml:trace contextRef="#ctx0" brushRef="#br0" timeOffset="-1636.8003">13303 934 392 0,'-4'-8'148'0,"4"8"-116"0,13-21-8 0,-8 9 100 16,4 4-72-16,-4-16 52 16,8 0-64-16,-4-25 76 15,5 9-64-15,-5-29 80 16,-4 8-76-16,4-20-36 15,9 12-16-15,-4-16 12 16,-1 16-8-16,1-20-4 16,4 17 0-16,5-17 4 15,0 20-4-15,4-8 32 16,5 16-20-16,0 5 32 16,4 19-32-16,-4 1 32 15,-5 11-32-15,5 1 4 0,-4 12-12 16,-1 0 12-16,0 8-12 0,0 8 4 15,-4 4-4-15,-5 8-16 16,1 8 4-16,-6 5 4 16,1-1 0-16,-9 4 24 15,-1-3-12-15,-8-1-20 16,4-4 0-16,-19 1-156 16,6-1 92-16,-19-4-96 15,9-4 100-15,-13-3-44 16,4-5 64-16,4-8 8 15,10 4 24-15,9 0-16 16,9 0 20-16,9 0 4 16,9 8 8-16,10 12 44 15,4 0-24-15,-1 9 0 16,1-1-12-16,-4-3 36 16,-1-5-20-16,-9 0 76 15,-4-4-56-15,-19-3 48 16,-4 3-52-16,-18-12 60 15,0 12-60-15,-19-12 44 16,10 8-48-16,-14-12 0 16,9 5-24-16,4-14 12 15,14 5-16-15,14-4-160 16,9 0 80-16,18-12-376 16,10 16 248-16</inkml:trace>
          <inkml:trace contextRef="#ctx0" brushRef="#br0" timeOffset="-1305.9214">14054 209 572 0,'0'0'208'0,"0"0"-160"0,23-4-12 0,-5 0 32 16,1 4-44-16,8 0 24 16,5 4-28-16,-5-4-16 15,5 4-8-15,-5 4 4 16,-4 5 0-16,-9-5 0 15,-1 0 0-15,-17 0 88 16,-1 8-48-16,-17-4 52 16,-1 4-52-16,-9 5 8 15,9-5-32-15,-9 12-16 16,10 0-4-16,-1-3 12 16,9-1-4-16,5-4 8 15,9 0-8-15,9-3 16 16,5-5-12-16,4-8-12 15,5 0 0-15,0-4-244 16,4 0 136-16,-4 0-300 16,-1 0 236-16</inkml:trace>
          <inkml:trace contextRef="#ctx0" brushRef="#br0" timeOffset="-1150.9002">14109 391 528 0,'-14'-4'196'0,"14"4"-152"0,10 0-12 16,-1 0 96-16,4 0-76 0,15 0 16 16,8 0-44-16,5 0-188 15,5 8 88-15</inkml:trace>
        </inkml:traceGroup>
        <inkml:traceGroup>
          <inkml:annotationXML>
            <emma:emma xmlns:emma="http://www.w3.org/2003/04/emma" version="1.0">
              <emma:interpretation id="{8CECFDCC-FFFB-41D4-B916-60B7101C5EE8}" emma:medium="tactile" emma:mode="ink">
                <msink:context xmlns:msink="http://schemas.microsoft.com/ink/2010/main" type="inkWord" rotatedBoundingBox="18595,1234 19784,1196 19802,1764 18613,18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704.4966">16172 428 300 0,'-19'-16'112'0,"19"16"-88"15,-4 0-8-15,-5 0 40 16,4 8-36-16,-18 0 0 15,10 8-12-15,-19 4 20 16,5 0-16-16,-10 5 68 16,10-1-48-16,-5 4 104 15,9 1-80-15,-4 3 72 16,13-4-72-16,0 5 12 0,10 3-36 0,4 1 40 16,4-9-40-16,10 0 12 31,9 5-28-31,4-5-8 0,1 4-4 0,-6-11-16 15,6-1 8-15,-6-4-172 16,6-4 96-16,-10-12-216 16,-4 8 168-16</inkml:trace>
          <inkml:trace contextRef="#ctx0" brushRef="#br0" timeOffset="3198.3221">15948 889 476 0,'-27'0'176'0,"27"0"-136"0,23 4-12 0,-5-4 188 16,0 12-124-16,28-24 112 15,4 12-116-15,41 0-48 16,0-4-24-16,23-4 8 16,-14 12-12-16,5-8-20 15,-14 0 0-15,0-8-100 16,-18 12 56-16,-19-8 8 15,-8 8 24-15,-23-8-44 16,-1 8 32-16,-22-8-240 16,0 4 152-16</inkml:trace>
          <inkml:trace contextRef="#ctx0" brushRef="#br0" timeOffset="2958.1708">16030 752 456 0,'-13'-29'168'0,"13"29"-128"0,4-16-16 0,-4 8 212 16,5 4-136-16,4-4 72 15,5 4-100-15,17-8 48 16,10 4-68-16,32-5-12 16,9 9-24-16,23-8-12 15,-9 8 0-15,8-4 4 16,-17 8-4-16,-1-4-100 15,-8 4 52-15,-19 0-68 16,-9 8 64-16,-32 0-136 16,-13 4 104-16,-33 5-264 0,-8 3 196 15</inkml:trace>
          <inkml:trace contextRef="#ctx0" brushRef="#br0" timeOffset="3484.5877">16804 476 488 0,'-18'-24'180'0,"18"24"-140"0,5-4-12 16,-5 0 120-1,0 8-88-15,4 0 52 16,10 4-64-16,4 4 0 16,0 9-28-16,19-1-4 0,-5 4-8 0,4 4-16 15,-4 1 4-15,-5-1 64 16,-4-8-32-16,-14 5 104 15,0 3-76-15,-18 0 108 16,-9 9-92-16,-5-5 24 16,-9-4-56-16,0 1-24 15,5-1-8-15,-5-4-396 16,9 1 212-16</inkml:trace>
        </inkml:traceGroup>
        <inkml:traceGroup>
          <inkml:annotationXML>
            <emma:emma xmlns:emma="http://www.w3.org/2003/04/emma" version="1.0">
              <emma:interpretation id="{10D4BCC3-AA16-41E0-8C6B-B8346B9C2892}" emma:medium="tactile" emma:mode="ink">
                <msink:context xmlns:msink="http://schemas.microsoft.com/ink/2010/main" type="inkWord" rotatedBoundingBox="20542,1023 23720,924 23764,2326 20586,242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568.5072">17842 772 652 0,'-27'-24'244'0,"27"24"-192"0,18 8-12 15,-4-4 112 1,13 0-92-16,10 0 88 16,8 0-84-16,5-4 4 15,0 0-44-15,23 0 24 0,-4 0-32 16,8 0 4-16,-9-4-12 0,5 4-96 15,-14 12 52-15,5-4-308 16,-18-4 192-16</inkml:trace>
          <inkml:trace contextRef="#ctx0" brushRef="#br0" timeOffset="4339.8984">17893 234 520 0,'-10'0'192'0,"10"0"-152"0,-4-9-8 0,-1 9 140 16,10 0-100-16,-5 0 16 15,0 0-52-15,4 0 20 16,10 0-32-16,9 0-4 16,9 9-12-16,9-9 4 15,0 0-8-15,13-9 16 16,1 9-12-16,9-8-4 15,-5 4 0-15,5-4-4 16,-10 4 0-16,-8-4 8 16,-5 8-4-16,-19-4 52 15,-8 4-32-15,-5 0 44 16,-9 8-40-16,-23 4-4 16,14 9-16-16,-32 27 12 15,5 5-12-15,-10 32 16 0,-8 4-16 16,-1-4-40-16,14-12 20 0,-9-5-16 15,0-15 16 1,-5-4 8-16,19-9 4 16,-19-4 8-16,19-7-4 15,-5-1 24-15,18-4-16 0,14 1 4 16,9-5-8-16,32 0 12 16,0 0-12-16,13-8 16 15,1 1-16-15,-1-9-64 16,5 0 28-16,-13-8-84 15,4 4 60-15,-14-8-68 16,1-1 64-16,-6-7-40 16,1 8 56-16,-9-12-200 15,-5 8 136-15</inkml:trace>
          <inkml:trace contextRef="#ctx0" brushRef="#br0" timeOffset="4863.4017">18839 901 716 0,'-54'16'264'0,"54"-16"-204"0,-14 21-16 0,5-5 152 16,0 4-116-16,4 17-8 15,10-1-44-15,4 9-20 16,9-1-4-16,5-4 20 16,4-3-12-16,19-13 4 15,-14-8-8-15,18-16-24 16,-5-4 8-16,-4-20-12 15,-9 4 8-15,-18-21 24 16,-10 5-4-16,-13-9-84 16,-4 9 44-16,-19 4 0 15,5 7 20-15,-5 5-68 16,13 12 44-16,6 4-504 16,4 12 296-16</inkml:trace>
          <inkml:trace contextRef="#ctx0" brushRef="#br0" timeOffset="6007.9229">19604 1346 384 0,'-18'0'140'0,"18"0"-108"0,-9 9-8 0,0-5 92 16,9 8-68-16,-9 4 140 16,-5 8-108-16,-4 1-20 15,13-1-36-15,-17 0-20 16,3-4 0-16,-12-4-60 16,12 1 32-16,-13-5-192 15,1 4 120-15</inkml:trace>
          <inkml:trace contextRef="#ctx0" brushRef="#br0" timeOffset="6265.3517">19709 298 684 0,'5'-32'252'0,"-5"32"-192"0,54-16-20 0,-17 8 136 16,4 4-104-16,13-4 104 15,15 8-100-15,-1-9-40 16,-4 5-24-16,-1-8-4 16,1 8-4-16,-18-4-144 15,-1 4 76-15</inkml:trace>
          <inkml:trace contextRef="#ctx0" brushRef="#br0" timeOffset="6459.3677">20110 278 632 0,'-28'16'236'0,"28"-16"-184"0,-9 65-16 16,5-20 96-1,-1-1-80-15,-8 21 32 16,3 0-48-16,-8-5-48 16,18-3 4-16,-13-4-132 0,13-13 80 0</inkml:trace>
          <inkml:trace contextRef="#ctx0" brushRef="#br0" timeOffset="7101.8345">20410 225 488 0,'-13'9'180'0,"13"-9"-140"0,-19 28-12 0,6 4 48 16,13 1-48-16,-14 23 40 15,9 9-36-15,-8 8 0 16,13-8-20-16,-14-5-8 15,14-7 0-15,0-13 4 16,0-3-4-16,0-13 24 16,0-4-16-16,14-12 32 15,-14 1-28-15,9-26-4 16,-5 9-8-16,1-24-104 16,9 0 56-16,-5-33-112 15,0 0 88-15,0-12-40 16,5 12 64-16,-10 1 60 15,10 11-8-15,-10 8 100 16,10 21-60-16,0-4 92 0,-1 12-80 16,1 4 32-16,4 12-52 0,-13 8 48 15,22 4-52-15,-9 28 28 16,10 1-36-16,-15 19-8 16,10 1-12-16,0 0-8 15,0 0 4-15,-10-9 4 16,10-7-4-16,0-9 24 15,-5-8-16-15,-4-11 12 16,4-5-12-16,-4-24-52 16,-1-5 24-16,1-35-112 15,0 7 72-15,-1-23-80 16,-4 3 76-16,5 0-20 16,0 12 44-16,-1 9 40 15,-8 11 0-15,8 13 160 16,6 12-92-16,-6 16 104 15,1 12-100-15,-5 33 56 16,0 4-76-16,-9 20 12 16,0-4-36-16,14-1-4 15,-14-11-16-15,0-8-76 16,14-5 32-16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1:53.72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CF62B7D-A001-4564-B86C-FAC36C91C87C}" emma:medium="tactile" emma:mode="ink">
          <msink:context xmlns:msink="http://schemas.microsoft.com/ink/2010/main" type="inkDrawing" rotatedBoundingBox="6212,1536 8530,1304 8536,1357 6217,1589" semanticType="underline" shapeName="Other">
            <msink:sourceLink direction="with" ref="{2B3C4B4D-8322-4869-8198-4AFD97281DB3}"/>
          </msink:context>
        </emma:interpretation>
      </emma:emma>
    </inkml:annotationXML>
    <inkml:trace contextRef="#ctx0" brushRef="#br0">3478 728 520 0,'-9'0'192'0,"9"0"-152"16,9 0-8-16,-9 0 96 16,0 0-76-16,14 0 120 15,-5 4-96-15,23-8 48 16,4 8-68-16,42-4 28 16,8 0-48-16,46-4 24 15,0-12-32-15,46-1-8 16,-5 9-12-16,50-16 4 15,-27 8-8-15,4-12 16 16,-32 11-12-16,-13-11 4 0,-23 12-4 16,-22-4-24-1,-19 8 8-15,-23-4 40 0,-18 7-20 0,-18 1-152 16,-18 8 76-16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3:59.1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484D051-C317-43FA-8D2F-D78367FC470A}" emma:medium="tactile" emma:mode="ink">
          <msink:context xmlns:msink="http://schemas.microsoft.com/ink/2010/main" type="inkDrawing" rotatedBoundingBox="2141,10198 5872,8193 5918,8280 2188,10286" semanticType="strikethrough" shapeName="Other">
            <msink:sourceLink direction="with" ref="{405DAA1E-E914-4771-9A89-737EF710BEB8}"/>
            <msink:sourceLink direction="with" ref="{5C874506-4127-4565-916A-88BDB3A0CC81}"/>
            <msink:sourceLink direction="with" ref="{6FAA45E9-821B-4DE6-ABB0-3352581C6AB9}"/>
          </msink:context>
        </emma:interpretation>
      </emma:emma>
    </inkml:annotationXML>
    <inkml:trace contextRef="#ctx0" brushRef="#br0">0 2093 184 0,'10'-29'68'0,"-6"17"-52"0,10-12-4 0,-1 12 64 0,6-4-44 15,-1-1 60-15,9-3-56 16,0 0 36-16,10 0-40 16,-1 0 16-16,10-1-28 15,4-3-8-15,5 0-8 16,4-1-24-16,4-3 12 16,15-8 32-16,31-17-16 15,19-20 36-15,8-20-28 16,19-12 32-16,36 0-32 15,5 16 12-15,4-12-16 16,23-5 0-16,-4-3-4 16,-28-4 20-16,9 3-16 0,-13 21 24 15,-9 13-24-15,-28 11 12 16,-32 0-12-16,-8 4-24 16,-15 5 4-16,-13 3 48 15,-14 0-20-15,-17 13-20 16,-6 4 0-16,-13 3 0 15,-5 9 0-15,-9 0-44 16,1 11 24-16</inkml:trace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03.2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9FFFA1B-CB60-4476-88E7-F7B7CEAF1D4D}" emma:medium="tactile" emma:mode="ink">
          <msink:context xmlns:msink="http://schemas.microsoft.com/ink/2010/main" type="inkDrawing" rotatedBoundingBox="2607,10381 5872,10411 5870,10570 2606,10540" semanticType="underline" shapeName="Other">
            <msink:sourceLink direction="with" ref="{405DAA1E-E914-4771-9A89-737EF710BEB8}"/>
          </msink:context>
        </emma:interpretation>
      </emma:emma>
    </inkml:annotationXML>
    <inkml:trace contextRef="#ctx0" brushRef="#br0">-1 41 176 0,'0'-12'64'0,"9"8"-48"0,-4-1-8 16,4 1 44-16,-9 4-32 15,9 0 96-15,-9 0-64 16,14 4 20-16,-14-4-40 15,9 5 40-15,0-1-40 16,-4 0 36-16,-5-4-36 16,18 4 8-16,-5-4-24 15,-3 4 20-15,3-4-24 16,5 4-4-16,5-4-4 0,14 0 4 0,13 0-4 16,9 0-20-16,18 4 8 15,10 0 32-15,-1 0-16 16,5-4 0-16,5 0-4 15,18 4 4-15,27-4-4 16,-4 8-20-16,4 4 8 16,4 0 20-16,37 0-4 15,-27 9 4-15,-5-13-4 16,1 0-8-16,8 0 4 0,-9-12 4 16,-4 8-4-16,-23-12-20 15,-14 4 8-15,0-16 48 16,-4-1-20-16,-14-3 0 15,-13 4-12-15,-15 4 28 16,-26 4-20-16,-10-1 12 16,-22 5-16-16,-5 4-104 15,-23 12 48-15,0 0-500 16,0 5 300 0,5 3 84-16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07.0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35C23B-A32A-4067-A03D-B1572DEBC875}" emma:medium="tactile" emma:mode="ink">
          <msink:context xmlns:msink="http://schemas.microsoft.com/ink/2010/main" type="inkDrawing" rotatedBoundingBox="1707,6010 1812,10259 1431,10269 1326,6019" shapeName="Other"/>
        </emma:interpretation>
      </emma:emma>
    </inkml:annotationXML>
    <inkml:trace contextRef="#ctx0" brushRef="#br0">176 4242 300 0,'9'-4'112'0,"-4"8"-88"0,-1 0-8 15,-4-4 12-15,9 5-20 16,0-5-4-16,5 0 0 15,4-5-16-15,1 1 8 16,-1-8 12-16,-5-4-4 16,1-4 24-16,-5-4-16 15,-4-5 84-15,-5-3-52 16,-5-5 4-16,-4 1-28 16,0-4-12-16,-5-5-4 15,1-12 48-15,-6-24-28 16,1-24 120-16,0-4-76 0,4 12 44 15,5 0-64-15,0-17-8 16,9-27-24-16,-4 7 8 0,4 1-16 16,4 15-20-16,1-3 4 15,-5-17-100-15,-5-3 56 16,-4 15-144-16,-9 9 112 16,0-9 56-16,-5-11 20 15,9-5 84-15,-4 9-44 16,0 11 92-16,13-24-68 15,5-7 36-15,-9 3-56 16,9 16 16-16,0 17-32 0,9 8 0 16,-9 8-12-16,0 16 4 15,-4 8-8 1,-1 8-12-16,5 12 4 0,0 9-24 16,-4 7 16-16,8 9 24 15,5 4-8-15,0 7-44 16,0 5 24-16,5 0-8 15,0 4 16-15,4 4 8 16,0 4 0-16,0 4 0 16,-4 0 0-16,0 4 0 15,-5 4 0-15,-5 0 0 16,-8 8 0-16,-5 0 24 16,-5 9-12-16,-4 3 4 15,4 0-8-15,-4 1-24 16,0-1 8-16,0-4 20 15,4-4-4-15,0-7-12 0,1-1 0 16,-1-12 4-16,0-4 0 16,5-4-20-16,5-1 12 15,-1 1 12-15,1 4 0 16,4 0-20-16,4 0 8 16,5 0 4-16,5 0 4 15,4 0 8-15,5-4-4 16,4 0-12-16,10 0 4 15,4-4 4-15,-1 4 0 16,-3-5 0-16,-1 1 0 16,-8 0 8-16,-6 0-4 0,-3 0 8 15,-6 0-8-15,-4-5 24 16,-9 1-16-16,-4 0-4 16,-5 0-4-16,-5 0 20 15,-9 0-12-15,-4 3-32 16,-5 5 12-16,0 4 20 15,-4 0-8-15,9 4 0 16,4 0 0-16,0 4-112 16,0 0 60-16,10 4-216 15,8 1 144-15,5 3-312 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04.65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FBEAB26-B6C2-43E2-B9EB-A6A5C64A39F8}" emma:medium="tactile" emma:mode="ink">
          <msink:context xmlns:msink="http://schemas.microsoft.com/ink/2010/main" type="writingRegion" rotatedBoundingBox="5175,8173 7032,10618 5980,11416 4124,8971"/>
        </emma:interpretation>
      </emma:emma>
    </inkml:annotationXML>
    <inkml:traceGroup>
      <inkml:annotationXML>
        <emma:emma xmlns:emma="http://www.w3.org/2003/04/emma" version="1.0">
          <emma:interpretation id="{2635795C-609E-4DA2-A219-D5FC537D2582}" emma:medium="tactile" emma:mode="ink">
            <msink:context xmlns:msink="http://schemas.microsoft.com/ink/2010/main" type="paragraph" rotatedBoundingBox="5175,8173 7032,10618 5980,11416 4124,89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985EEC-B756-4F12-AC52-84EF5E04F458}" emma:medium="tactile" emma:mode="ink">
              <msink:context xmlns:msink="http://schemas.microsoft.com/ink/2010/main" type="line" rotatedBoundingBox="5175,8173 7032,10618 5980,11416 4124,8971"/>
            </emma:interpretation>
          </emma:emma>
        </inkml:annotationXML>
        <inkml:traceGroup>
          <inkml:annotationXML>
            <emma:emma xmlns:emma="http://www.w3.org/2003/04/emma" version="1.0">
              <emma:interpretation id="{6F6399A8-F4F1-407F-83D7-F2A39BEEF962}" emma:medium="tactile" emma:mode="ink">
                <msink:context xmlns:msink="http://schemas.microsoft.com/ink/2010/main" type="inkWord" rotatedBoundingBox="5175,8173 7032,10618 5980,11416 4124,89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92 2479 340 0,'18'-12'128'0,"-4"8"-100"0,0-4-8 0,4 4 88 16,-4 0-64-16,4 0 80 15,4-5-72-15,1 1 52 16,0 4-60-16,0 0-4 0,9 0-24 15,-10 0 32-15,1 4-24 0,-5 0 4 16,-18 0-16-16,-9 8 20 16,0 0-20-16,-23 4-32 15,10 1 12-15,-10-1 0 16,-5 0 8-16,5 0-56 16,19 0 32-16,-5 0-8 15,4 4 20-15,14 9-28 16,14 7 24-16,-5 8 16 15,4 9 0-15,-4-9 12 32,5 9-8-32,4 3-20 0,-9 1 8 15,-9-13 20 1,5 5-4-16,-19-9 16 0,5-7-16 16,0-5 4-16,-5-4-4 15,5-8-8-15,-4 0 4 16,4-4-4-16,-14-4 8 15,-23 0-24-15,1 0 12 16,4-4-8-16,-5 0 4 16,14-4 8-16,0 0 0 15,19 0-12 1,4-4 8-16,31-8-16 16,19 4 12-16,14 4 4 15,0-8 4-15,-10 8 0 0,1 0 0 16,-1-5-160-16,-13 5 88 15,-9 8-340-15</inkml:trace>
          <inkml:trace contextRef="#ctx0" brushRef="#br0" timeOffset="975.5927">1092 2244 384 0,'0'-12'140'0,"0"4"-108"0,0-4-8 0,0 4 108 16,-4 0-76-16,4 0 48 0,0 0-60 16,-5 0 20-16,5 4-36 15,0-4-16-15,9 4-8 0,5-1-24 16,4 1 12-16,-4 4-4 16,4 4 4-16,-9 1 32 15,9 7-36 1,-4 0 4-16,-1 0 12 15,1 0 0-15,-5 8-12 16,0 0 4-16,-4-3 20 31,-1 7-8-31,6 0-20 0,3 0 4 16,-4 1 32-16,0-5-16 16,1-4-96-16,-1 0 44 15,-9-4-164-15,-9 4 112 0,-1 1-224 16</inkml:trace>
          <inkml:trace contextRef="#ctx0" brushRef="#br0" timeOffset="-1065.0513">550 1998 384 0,'-9'-8'140'0,"9"8"-108"0,0 8-8 0,0 0 4 16,0 0-20-16,0 4 60 15,0 12-40-15,9 1 40 16,0-5-36-16,10 4 0 16,3-4-20-16,10 1 20 15,9-1-20-15,5 4 12 0,4-8-12 16,-14 4 0-16,-4 1-4 16,-14 3 12-16,-9-12-12 0,-13 4 60 15,-10 0-40-15,-9 5 32 16,-8-5-32-16,-6 0-8 15,1 4-12-15,8-8-16 16,-3 4 4 0,-1 1-4-16,18 7 0 0,-4-4-388 15,4 8 216 1,10 9-168-16</inkml:trace>
          <inkml:trace contextRef="#ctx0" brushRef="#br0" timeOffset="305688.4823">-533 563 176 0,'-5'-9'64'0,"5"9"-48"0,5-4-8 0,-5 0 112 15,0 0-68 1,4 0 32-16,1-4-48 0,-1 0-12 16,10 0-16-16,-9 4-8 15,-1 0 4-15,10 0-4 16,-5 0 0-16,0 0 24 15,0 0-12-15,5 0-12 16,-1 0-4-16,6 0 20 16,3 0-8-16,-3 0 4 15,-1 0-4-15,5-1 20 16,-1 1-16-16,-3 4-32 16,-1-4 12-16,5 4 20 0,-1 0-8 15,-3 0-8-15,-1 0 0 16,0 4 12-16,-4 0-4 15,-1 1 8-15,1-1-8 16,0 0 8-16,-5 0-8 16,0 0-12-16,0 0 4 15,0 4 20-15,0 0-8 16,-9 0-20-16,5 0 4 16,-1 4 4-16,1 0 4 15,-1 0 0-15,1 5 0 16,-1-1 16-16,1 0-8 15,0 0-4-15,-1 4 0 16,1-4-24-16,-1 5 12 0,-4-1-4 16,0 0 4-16,0 0 24 15,0 5-8-15,0-5-12 16,-4 4 0-16,-1 4 12 16,1-3-4-16,-1-5-4 15,0 0 4-15,-4-4-16 16,0 0 8-16,5 1 12 15,-1-1-4-15,1-4-4 16,-1 0 4-16,0-4-4 16,1 0 0-16,-1 0 16 15,-4-4-8-15,0 4-4 0,-4-4 0 16,-1 0 20-16,0 0-12 16,1-4-12-1,-6-4-4-15,1 4 4 0,0 0 0 16,-5 0 24-16,0 0-12 15,1 0 4-15,-1 0-8 16,0-4 4-16,0 4-8 16,5 0-4-16,4-4 4 0,1 0 12 15,-1-4-8-15,5 4-12 16,4-4 0-16,-4 0 12 16,5-4-4-16,-1 0 16 15,1-4-12-15,-1 3 4 16,1-3-4-16,4 0-16 15,-5 0 4-15,5-4 12 16,-5 0-4-16,5-1 8 16,5-7-8-16,4 4-12 0,5 0 4 15,-1-1 12-15,1-3-4 16,0 4-4-16,-1-1 4 16,1 5 20-16,0 0-12 15,-1 4 32-15,-3 0-28 16,-1 4 12-16,0-1-16 15,0 5-32-15,4 4 8 16,-8 0 32-16,0 0-12 16,-5 4-116-16,9 0 60 15,0 0-344 1,-5 8 216-16,5 4-52 0</inkml:trace>
          <inkml:trace contextRef="#ctx0" brushRef="#br0" timeOffset="306621.6234">-342 809 124 0,'14'-8'44'0,"-10"4"-32"0,5 0-4 15,-9 4-4-15,0 0-4 16,9 4 24-16,0 0-12 16,1 0 68-16,-6 4-48 15,1 0 68-15,-1 4-60 0,1 0-16 16,-1 1-16 0,-4-1-8-16,0 0 0 0,0-4 8 15,0-8-4-15,0 8-4 16,0 0 4-16,-4-4 12 15,-1-4-8-15,1 0-4 16,-1-4 0-16,5 0-4 16,0 0 0-16,0-8 8 15,0 0-4-15,5 0-20 16,4 4 8-16,-5-1 12 0,1 1 0 16,4 4-12-1,-4 4 4-15,-5 0 40 0,0 0-24 16,0 0 36-16,-5 8-32 15,0 5 20-15,1-5-20 16,-1 0 0-16,-4-4-8 16,0 0 12-16,5-4-12 15,-1 0-4-15,5-4 0 16,0-4 4-16,0 0-4 16,9 0-20-16,0-1 8 15,0 1-4-15,0 4 4 16,1-4 8-16,-10 8 0 15,0 0 0-15</inkml:trace>
          <inkml:trace contextRef="#ctx0" brushRef="#br0" timeOffset="308030.1854">-164 947 228 0,'0'-5'84'0,"0"5"-64"0,0-4-8 16,0 4 84-16,0 0-56 15,0 0 28-15,0 0-40 0,0 0 8 16,0 0-20-16,0 0 36 15,0 0-28-15,0 0 12 16,0 0-20-16,0 0 28 16,0 0-28-16,0 0-4 15,0 0-8-15,0 0 4 16,4 9-4-16,-4-9 32 0,0 0-20 16,0 0 4-16,0 0-12 15,5 8 12-15,-5-8-12 16,0 0-4-16,4 8 0 0,5 0-16 15,-9 0 8-15,9 4 20 16,1-4 8 15,-1 0-8-31,0 0-36 0,0 0 8 16,4 0 40-16,1 1-16 16,0-1 0-16,-5 0-8 15,0 0 20-15,0 0-12 0,0 4-12 16,5 0-4-16,-5 0 4 15,0-4 0-15,0 4 16 16,5 1-8-16,-5-1-12 16,0 0 0-16,0 0 20 15,0 0-8-15,5 0-4 16,0 0 0-16,-1 0-4 16,5 1 0-16,-4-1 0 0,-5 0 0 15,5 0 16-15,-5 0-8 16,0 0-4-16,0 0 0 15,0-4-4-15,-4 1 0 16,-1-1 16-16,6 0-8 16,-6 0-12-16,1-4 0 15,4 4 12-15,0-4-4 16,0 0-4-16,0 0 4 16,0 0 4-16,0 0-4 15,-9-4 8-15,0 0-8 16,0 0-20-16,0 8 8 15,0-8-128-15,0 0 76 0,0 0-164 16,0-4 128 0,5 0-268-16</inkml:trace>
          <inkml:trace contextRef="#ctx0" brushRef="#br0" timeOffset="309985.3334">555 906 384 0,'4'4'140'0,"1"-8"-108"0,4 4-8 0,0 0 76 0,5-4-60 15,9 0 0-15,4 0-24 16,9 0-12-16,1 0 0 16,4 4 20-16,-5 4-12 15,-4 0-164-15,-5 0 84 16,-8 0-264-16</inkml:trace>
          <inkml:trace contextRef="#ctx0" brushRef="#br0" timeOffset="308573.3379">286 1124 288 0,'0'-4'108'0,"5"4"-84"0,-5 4-4 0,0-4 76 16,4 4-56-16,1 5 36 15,-1 7-44-15,6-8 16 16,-1 12-28-16,0-4 28 16,0 4-32-16,5-3-4 15,-1 3-8-15,1 4 12 16,-5-4-8-16,0-4 4 0,0 5-4 16,-4-5 4-16,-1-8-8 15,-4 4 8-15,-4-4-8 16,-1 0 24-16,5 0-16 15,-4 4-4-15,-1-4-4 0,1-8 4 16,-6 9-4-16,6-9 24 16,-10 8 64-1,-9-8-48-15,-4 8-40 16,-5 0-4-16,-4 0 12 16,-1 0-4-16,1 0-4 15,4-4 0-15,-4 0 4 16,8 4-4-16,6-4-4 15,3 0 4-15,1 4-4 16,5 0 0-16,3-4-20 16,1 1 12-16,5-1-84 15,-1 0 52-15,1 0-92 16,-1-8 76-16,5 0-264 16</inkml:trace>
          <inkml:trace contextRef="#ctx0" brushRef="#br0" timeOffset="309053.723">578 1088 228 0,'-5'-4'84'0,"10"16"-64"0,-1-4-8 16,-4 0 108-16,0 4-68 15,0 5 104-15,0 3-92 16,0 8 32-16,0 0-56 16,0 9-32-16,0 7-8 15,-4 1 36-15,4-9-24 16,0 0 24-16,-5-3-20 0,1-5 8 0,-1-8-12 15,-4-4-16 1,9 1 0-16,0-5 20 16,-5-4-8-16,5-8-92 15,0 0 48-15,0 0-244 16</inkml:trace>
          <inkml:trace contextRef="#ctx0" brushRef="#br0" timeOffset="309366.1228">960 1064 260 0,'14'-8'96'0,"-14"8"-76"0,4 0-4 15,-4 0 52-15,9 0-40 16,0 4 52-16,1 4-48 15,-1 0 56-15,0 4-52 16,-5 4 56-16,1 8-56 16,4 9 0-16,-4 7-20 15,-5 9 16-15,-5 3-20 16,0 1-4-16,-4-9-4 0,-4-7 28 16,-1-1-16-16,0-12-112 15,-4-4 52-15,0-7-276 16,0-5 180-1,0-8-96-15</inkml:trace>
          <inkml:trace contextRef="#ctx0" brushRef="#br0" timeOffset="309623.8892">578 1367 416 0,'9'-24'152'0,"0"16"-116"0,5-13-12 0,-1 13 144 15,10-4-96-15,4 0 0 0,5 0-48 16,5 4 12-16,4 4-24 16,-5 0-4-16,5 0-4 0,-5 4-92 15,-4 0 48-15,-4 0-276 16,-10 0 176-1,0 0-116-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38.59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2BC8DAC-91E4-4B72-A085-561C383C9739}" emma:medium="tactile" emma:mode="ink">
          <msink:context xmlns:msink="http://schemas.microsoft.com/ink/2010/main" type="inkDrawing" rotatedBoundingBox="11183,2819 13951,2774 13953,2912 11185,2957" shapeName="Other"/>
        </emma:interpretation>
      </emma:emma>
    </inkml:annotationXML>
    <inkml:trace contextRef="#ctx0" brushRef="#br0">56 148 520 0,'-23'-21'192'0,"23"21"-152"0,-18-4-8 0,9 0 140 16,9 4-100-16,-9-4 112 16,9 4-104-16,0-8 28 15,9 4-64-15,9-8 12 16,9 0-36-16,46-8 44 16,14 4-36-16,77-5 56 15,0 9-48-15,77 0 56 16,-18 12-56-16,50 4 28 15,-27 8-36-15,14-4-16 16,-37 8-8-16,-28-7 20 16,-31 3-12-16,-32-12 40 15,-32 8-28-15,-31-16 40 16,-15 8-36-16,-22-8-288 0,-18 8 140 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2:21.1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5D20341-CACA-471E-B6A5-A944B20629C1}" emma:medium="tactile" emma:mode="ink">
          <msink:context xmlns:msink="http://schemas.microsoft.com/ink/2010/main" type="writingRegion" rotatedBoundingBox="18089,3730 22673,3771 22661,5104 18077,5063"/>
        </emma:interpretation>
      </emma:emma>
    </inkml:annotationXML>
    <inkml:traceGroup>
      <inkml:annotationXML>
        <emma:emma xmlns:emma="http://www.w3.org/2003/04/emma" version="1.0">
          <emma:interpretation id="{FB0879A3-8CB5-4A89-8426-548CCA97A5C0}" emma:medium="tactile" emma:mode="ink">
            <msink:context xmlns:msink="http://schemas.microsoft.com/ink/2010/main" type="paragraph" rotatedBoundingBox="18071,3889 20354,3616 20412,4102 18129,43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599660D-B515-4070-80A7-2860FFD8E1DD}" emma:medium="tactile" emma:mode="ink">
              <msink:context xmlns:msink="http://schemas.microsoft.com/ink/2010/main" type="line" rotatedBoundingBox="18071,3889 20354,3616 20413,4102 18129,4375"/>
            </emma:interpretation>
          </emma:emma>
        </inkml:annotationXML>
        <inkml:traceGroup>
          <inkml:annotationXML>
            <emma:emma xmlns:emma="http://www.w3.org/2003/04/emma" version="1.0">
              <emma:interpretation id="{CE82845A-7CB5-40BB-B2E4-E48B4DD39BEC}" emma:medium="tactile" emma:mode="ink">
                <msink:context xmlns:msink="http://schemas.microsoft.com/ink/2010/main" type="inkWord" rotatedBoundingBox="18071,3889 20354,3616 20413,4102 18129,437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343 3204 216 0,'4'-32'80'0,"-4"20"-60"0,5-5-8 0,-5 9 72 16,0 4-48-16,0-4 40 16,5 0-44-16,-5 8 44 15,0 12-44-15,-5 4 92 16,5 17-72-16,0 7 28 15,9 5-44-15,-4 3 12 16,-1-3-28-16,5-5-8 16,5-3-8-16,0-17 20 15,-1-4-12-15,1-8 12 16,4-4-12-16,0-16 0 16,1 4-4-16,3-12-8 15,1-9 4-15,-5-3-60 16,5 8 32-16,-5-1 4 0,1 13 8 15,-10 12 4-15,0 8 0 0,0 13 60 16,0 7-28-16,9-4 8 16,0 13-20-16,14-17 0 15,0-4-4-15,9-8 20 16,0 0-16-16,-5-16-4 16,1-4-4-16,-10-12-4 15,-9-5 0-15,5-15 16 16,-9 3-8-16,-5-19-12 15,-4 11 0-15,-5-7-40 16,0 15 24-16,0 1-12 16,0 11 20-16,9 5 24 15,9 12-4-15,0 0 4 16,5 8-4-16,9 0 36 16,4 12-20-16,14-8-12 15,5 0-8-15,9 0-4 16,-1 0 0-16,1 0 8 15,-9 4-4-15,-10-4 8 16,-13 0-8-16,0-8 32 16,-5 4-20-16,-18-13-4 15,0 9-8-15,-9-8-16 16,5 12 8-16,-10-12 12 16,-4 16-4-16,-4-8-28 15,-5 8 12-15,-19 0 12 16,14 8 4-16,-18 0-4 0,9 0 4 15,-13 4-16-15,22 0 8 16,-9 1 4-16,19 3 0 16,-6-4-20-16,19 4 12 0,10-12-12 15,3 4 8-15,19-4-44 16,0 0 28-16,13-4-48 16,-4 0 44-16,-4 0 0 15,-5 0 16-15,-9-4 4 16,-1-4 4-16,-4 0 16 15,-4 8-4-15,-5-8-4 16,5 8 4-16,-14-8-24 16,9 8 12-16,-9 0 20 15,0-8-4-15,0 0-4 16,9 8 0-16,-9 0-24 16,14 0 12-16,-14 8 32 15,9 0-16-15,-5 12 52 16,6 4-32-16,-1 13 20 15,4-5-28-15,6 5-8 16,-6-9-8-16,-4-8 28 16,5 13-16-16,-5-21 4 15,0-4-12-15,-4 0-32 16,4-8 12-16,-9-16-56 16,9 12 36-16,-9-29-20 15,14 5 32-15,-5-17-24 16,0 17 24-16,-5-12-16 15,5 11 20-15,5 5 8 0,-5 8 8 0,-9 0 44 16,9 12-24-16,-9 0 24 16,5 4-24-16,-5 4 16 15,0 4-20 1,-5 4-16-16,5 4-4 0,-9 0 28 16,0 0-12-16,5-3 4 15,-6-1-8-15,1 0-16 16,9-4 4-16,0-8 4 15,0 0 0-15,0 0-12 16,9 0 8-16,-9 0 20 16,10 8-8-16,-6 0 40 15,14 0-24-15,-4-4-12 16,-5 4-8-16,5 0-4 16,4 5 0-16,-4-9 16 15,8 0-8-15,-13-4-28 16,5 4 8-16,-5-8 32 15,0 4-12-15,5-8-28 16,-5-5 12-16,5-3-16 16,-5 0 12-16,14-4 0 15,-10 8 4-15,15-5-12 16,-6 9 12-16,6 0 4 16,4 4 4-16,-10 0 0 15,10 8 0-15,9 0 16 16,-4 0-8-16,-10-4-4 15,0 4 0-15,1-4 4 0,-6 0-4 16,-3-4 8-16,-10 4-8 0,0-8 24 16,0 4-16-1,-9-8 4-15,0 8-8 0,-5-12-8 16,1 8 4-16,-5-8-24 16,4 7 12-16,-4-3 12 15,0 8 0-15,-9 0 8 16,4 4-8-16,-13 8 40 15,4 4-20-15,-4 13 48 16,-5 7-40-16,9 13 28 16,18-5-32-16,1 5 8 15,18-5-20-15,13-8 0 16,5-11-8-16,27-5-104 16,5-4 52-16,13-12-456 15,0 0 276-15</inkml:trace>
        </inkml:traceGroup>
      </inkml:traceGroup>
    </inkml:traceGroup>
    <inkml:traceGroup>
      <inkml:annotationXML>
        <emma:emma xmlns:emma="http://www.w3.org/2003/04/emma" version="1.0">
          <emma:interpretation id="{4A7E8CD4-E334-4EAE-8C83-43DA3D9C0D2B}" emma:medium="tactile" emma:mode="ink">
            <msink:context xmlns:msink="http://schemas.microsoft.com/ink/2010/main" type="paragraph" rotatedBoundingBox="19871,4540 22666,4564 22661,5104 19866,507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E1DA1F5-FC21-417D-9BE3-898D570D74EB}" emma:medium="tactile" emma:mode="ink">
              <msink:context xmlns:msink="http://schemas.microsoft.com/ink/2010/main" type="line" rotatedBoundingBox="19871,4540 22666,4564 22661,5104 19866,5079"/>
            </emma:interpretation>
          </emma:emma>
        </inkml:annotationXML>
        <inkml:traceGroup>
          <inkml:annotationXML>
            <emma:emma xmlns:emma="http://www.w3.org/2003/04/emma" version="1.0">
              <emma:interpretation id="{0F4EC277-5476-4EC2-88C5-4FE985108130}" emma:medium="tactile" emma:mode="ink">
                <msink:context xmlns:msink="http://schemas.microsoft.com/ink/2010/main" type="inkWord" rotatedBoundingBox="19871,4540 22666,4564 22661,5104 19866,507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59.1414">17146 4042 624 0,'82'-33'228'0,"-82"33"-176"0,68 4-16 16,-36 5 140-1,0 3-104-15,-14 8 112 16,5 4-104-16,-19 4 12 16,5 5-56-16,-18 3 4 15,-4-11-24-15,-10-1 28 0,5-4-28 0,-19-4-100 16,-4-12 40-16,0-4-244 16,5 0 160-16,-5-8-264 15,9 8 224-15</inkml:trace>
          <inkml:trace contextRef="#ctx0" brushRef="#br0" timeOffset="3722.2361">17533 4074 416 0,'-9'4'152'0,"9"-4"-116"0,-9 16-12 0,0-8 152 15,18 1-100-15,-9 3 16 16,9 4-56-16,4-12-24 16,10 8-8-16,18-12 4 15,-4 4-4-15,13-4-20 16,-5 0 8-16,-8-4-56 16,4 4 32-16,-28-8 24 15,10 4 8-15,-28-8-8 16,-4 8 4-16,-13-8 20 15,-1 3-8-15,-18 1 4 16,4 4-4-16,-8 8 108 16,4 9-64-16,9 7 24 15,9 0-44-15,0 4 4 0,14-3-20 16,18 3 8-16,5-8-12 16,18-4-8-16,14 4 0 0,8-16-48 15,10 8 24-15,13-8-160 16,-8 0 100-16,3-8-28 15,-8 0 64-15,-5-8 28 16,-9 0 12-16,1-17 12 16,-10 9-4-16,-14-12 24 15,-4-9-16-15,-23 5 12 16,0 11-12-16,-19 13 88 16,1 8-52-16,-14 16 48 15,10 13-56-15,-10 11-4 16,9 0-20-16,5 5-12 15,9-5 0-15,4-4-16 16,10 1 8-16,8-9-40 16,5-4 24-16,1-8-152 15,13-4 96-15,-10-8-92 16,1-8 100-16,0-8 32 16,-5-4 28-16,-13-13 16 15,17-7-4-15,-17-25 8 16,-1 8-8-16,-4-8 52 15,0 13-32-15,0 7 120 16,0 13-76-16,10 7 20 16,-1 17-52-16,-5 12 64 15,5 12-52-15,-13 17 20 16,4 7-40-16,-9 13 8 16,0 7-20-16,-5-7-16 0,0 4-4 0,1-9 28 15,8-4-12 1,5-7-32-16,5-9 12 0,17-12-36 15,1 0 28-15,9-12-152 16,14 4 92-16,-1-12-20 16,-4 4 56-16,0-8 20 15,-5 4 8-15,-4-4-8 16,0 8 12-16,-14-8 32 16,-4 4-16-16,-9-4 28 15,-5 3-24-15,0-3 12 16,-5 8-12-16,-4-4 0 15,4 8-4-15,-8 4 28 16,8 8-20-16,5 5-12 16,5-1-8-1,-1 4 12-15,10 0-4 0,0-4 8 16,8 5-8-16,-3-9 16 16,-1-4-12-16,-5-4-12 15,6 0 0-15,-1-4 4 16,0 0 0-16,-4-4-28 15,-1 0 16-15,-13-8-84 16,14 4 56-16,-14-9-12 16,5 9 32-16,-1 0 12 15,5 4 8-15,0 0 44 16,5 8-24-16,4-4 112 16,5 8-72-16,9-4 36 0,4 4-56 15,5-4-4-15,0 1-24 0,0-5 0 16,-4 4-4-16,8-4-8 15,-4 0 4-15,-9-4-32 16,0 4 16-16,-14-9-84 16,0 5 56-16,-9-12-4 15,1 16 28-15,-10-12 12 16,13 4 4-16,-13 8-44 16,0 0 24-16,9 0 128 15,-4 8-56-15,8 0 28 16,-8 4-48-16,13-4 4 15,-4 9-20-15,-14-5 0 16,23-4-8-16,-14 0 12 16,4 8-12-16,-13-16 4 15,19 4-4-15,-19-4-112 16,0 0 56-16,-9 0-120 16,9 0 92-16,-10 0 32 15,10 0 24-15,-4 0 20 16,4 0 0-16,4 0 8 15,6 0-4-15,-1-4 16 16,4 4-12-16,1-4 16 16,4 4-16-16,9-12 4 15,5 8-4-15,0-8 20 16,0 4-16-16,9-9 4 16,-4 9-8-16,-6-12-8 0,-3 4 4 15,-15-4 12-15,1 3-8 0,-23-7 4 16,9 8-4-16,-23-4-8 15,0 8 4-15,5 0 136 16,0 7-76-16,4 10-8 16,14 3-36-16,28 4-8 15,8 8-4-15,23 4-340 16,10 1 180-1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32.3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682D79C-9AD5-4A2B-9386-496B24C7F5C6}" emma:medium="tactile" emma:mode="ink">
          <msink:context xmlns:msink="http://schemas.microsoft.com/ink/2010/main" type="writingRegion" rotatedBoundingBox="19483,7986 23839,7685 24223,13253 19868,13554"/>
        </emma:interpretation>
      </emma:emma>
    </inkml:annotationXML>
    <inkml:traceGroup>
      <inkml:annotationXML>
        <emma:emma xmlns:emma="http://www.w3.org/2003/04/emma" version="1.0">
          <emma:interpretation id="{FD2C45E0-F1AE-49F5-8EB7-311EA710A4AE}" emma:medium="tactile" emma:mode="ink">
            <msink:context xmlns:msink="http://schemas.microsoft.com/ink/2010/main" type="paragraph" rotatedBoundingBox="19911,8059 22787,7387 23189,9108 20313,97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9D4764-FBFB-4114-A0C7-68437345C095}" emma:medium="tactile" emma:mode="ink">
              <msink:context xmlns:msink="http://schemas.microsoft.com/ink/2010/main" type="line" rotatedBoundingBox="19911,8059 22787,7387 23189,9108 20313,9780"/>
            </emma:interpretation>
          </emma:emma>
        </inkml:annotationXML>
        <inkml:traceGroup>
          <inkml:annotationXML>
            <emma:emma xmlns:emma="http://www.w3.org/2003/04/emma" version="1.0">
              <emma:interpretation id="{DF1487E8-87A2-4056-97A6-6E72D19A2985}" emma:medium="tactile" emma:mode="ink">
                <msink:context xmlns:msink="http://schemas.microsoft.com/ink/2010/main" type="inkWord" rotatedBoundingBox="19911,8059 20988,7808 21366,9423 20288,9675"/>
              </emma:interpretation>
            </emma:emma>
          </inkml:annotationXML>
          <inkml:trace contextRef="#ctx0" brushRef="#br0">10 1760 404 0,'-4'-12'148'0,"4"7"-112"0,0-11-12 0,0 8 48 15,4-8-44-15,-4-4 32 16,0-4-32-16,0-9 8 15,0-7-20-15,0-5-16 16,0-3-4-16,0-1 20 0,-4-8-8 16,4-3 4-16,0-17-4 15,-5-12-16-15,5-12 4 16,5-9 20-16,-5 17-8 16,0 8 4-16,0 4-4 15,4 4-24-15,1 0 8 0,9 1-12 16,-5-5 8-16,4 8 16 15,6 12 0-15,-1 4 16 16,5 5-12-16,-1 11 4 16,-3 9-4-16,8 8 4 15,-4 3-8-15,4 9 16 16,0 4-12 0,1 12-20-16,-6 8 4 0,1 9 40 31,0 11-20-31,0 17 16 0,-5-1-16 15,-14 5 12-15,6-9-16 16,-20-7 40-16,1-1-24 16,-13 1-4-16,3-9-12 0,-8-12 12 15,-5 0-12-15,0-4-40 16,0-3 20-16,1-9-32 0,8 0 24 16,5 0-8-16,9 0 16 15,-1-5-36-15,24 1 28 16,0 0-4-16,13 4 16 15,9 0 16-15,10 4-4 16,0 5-12-16,-5 3 4 16,-1 0 4-16,6 4 0 15,-14 0 16-15,0 0-8 16,-9-4 16-16,-5 13-16 16,-5-5 24-16,1-4-20 15,-9 4-4-15,-5-3-4 0,-10 3 40 16,-12-4-24-16,-10 12-20 15,-14-3 0-15,-13 3 0 16,-5 0 0-16,5-3-20 16,5-5 12-16,13-8 20 15,9-12-4-15,4-4-20 16,19-12 4-16,0-5 4 16,23 1 4-16,4-4-20 15,14 4 12-15,9 0-472 16,14 3 264-1,-5 17-12-15</inkml:trace>
          <inkml:trace contextRef="#ctx0" brushRef="#br0" timeOffset="420.3618">607 760 280 0,'4'-8'104'0,"6"8"-84"0,-1 0 0 0,4-8 108 15,1 8-72-15,4-8 32 16,0 8-52-16,5-8-4 16,0 8-20-16,9-4 28 15,-5 8-24-15,-4 4-4 16,9 4-8-16,-9 12 4 16,-1 0-4-16,1 5 32 0,-9 7-20 15,-10 1 4-15,-4 7-12 16,-9-7 28-1,0-1-20-15,-14 9-40 0,-13-9 12 16,4 0 20-16,5 1-4 16,-1-5 28-16,-4-8-20 15,14-3-48-15,0-1 20 0,14-8-8 16,-1-4 16-16,5 0 0 16,5 0 0-16,-1-4-20 15,10 0 16-15,-1 1 56 16,6-5-20-16,-1 8-20 15,-5-8-4-15,10 0-140 16,-5 0 72-16,-4 0-320 16,0 4 216-1,-5 4 56-15</inkml:trace>
          <inkml:trace contextRef="#ctx0" brushRef="#br0" timeOffset="608.9038">707 1100 424 0,'-4'-8'156'0,"8"8"-120"0,-4 4-8 0,14-4 52 16,-1 8-48-16,6 0 4 16,8 0-20-16,0 4 24 15,5-4-24-15,-9 1-68 16</inkml:trace>
        </inkml:traceGroup>
        <inkml:traceGroup>
          <inkml:annotationXML>
            <emma:emma xmlns:emma="http://www.w3.org/2003/04/emma" version="1.0">
              <emma:interpretation id="{EE4BD944-D5E2-45A3-BA9F-E42634267F5C}" emma:medium="tactile" emma:mode="ink">
                <msink:context xmlns:msink="http://schemas.microsoft.com/ink/2010/main" type="inkWord" rotatedBoundingBox="21425,8142 22883,7801 23189,9108 21731,9448"/>
              </emma:interpretation>
            </emma:emma>
          </inkml:annotationXML>
          <inkml:trace contextRef="#ctx0" brushRef="#br0" timeOffset="979.8158">1281 805 456 0,'0'-13'168'0,"22"5"-128"0,1-8-16 0,-5 4 36 16,10 0-40-16,17 0 36 15,5 0-32-15,5 4-268 16</inkml:trace>
          <inkml:trace contextRef="#ctx0" brushRef="#br0" timeOffset="834.427">1281 590 580 0,'-32'-4'216'0,"32"0"-168"0,9-4-12 16,5 4-20-16,4 4-16 15,5-4 24-15,4 0-12 16,5 0 32-16,0 4-28 16,9 0-356-16</inkml:trace>
          <inkml:trace contextRef="#ctx0" brushRef="#br0" timeOffset="1921.6588">2046 1395 164 0,'-5'-16'60'0,"5"16"-44"15,5-24-8-15,4 8 32 0,4-4-24 16,-4-13 4-16,1-11-12 16,-1-13 12-16,-5-28-12 15,10-12 24-15,-5 0-20 16,-4 8-20-16,-1 0 0 15,-4 4-12-15,9 4 8 16,-4 0 132-16,13-4-68 16,-4 4 116-16,18 0-96 15,-1 8 32-15,10 12-60 16,-4 9 20-16,8 7-36 16,-4 9-8-16,-4 8-12 0,-5 11-84 15,-1 5 40-15,1 4 100 16,-4 8-28-16,-10 4-12 0,5 8-16 15,-14 4 44-15,-5 1-28 16,-4 3 24-16,-9 4-28 16,-18 5-44-16,-5 3 12 15,0-4-60-15,0 5 40 16,-4-5-36-16,4 0 36 16,5-3-8-16,-1-5 24 15,19-4-8-15,0-4 12 16,18 8-20-16,0-3 20 15,14-1-20 1,0 0 16-16,22 0-16 0,-13 0 16 16,0 5 44-16,0-1-16 0,-9-4 36 15,-14 0-32-15,4 4 40 16,-13 1-32-16,-13-5 40 16,-5 4-36-16,-1-4 4 15,-8 0-20-15,-5-3-16 16,9-1 0-16,-4 0 20 15,0-4-8-15,9 0-12 16,-10 0 0-16,10-4-32 16,0 0 20-16,0 0-260 15</inkml:trace>
        </inkml:traceGroup>
      </inkml:traceGroup>
    </inkml:traceGroup>
    <inkml:traceGroup>
      <inkml:annotationXML>
        <emma:emma xmlns:emma="http://www.w3.org/2003/04/emma" version="1.0">
          <emma:interpretation id="{D3C9E83F-CE28-4B2C-BD6F-58915B7570E8}" emma:medium="tactile" emma:mode="ink">
            <msink:context xmlns:msink="http://schemas.microsoft.com/ink/2010/main" type="paragraph" rotatedBoundingBox="21050,9829 23973,9627 24072,11054 21149,1125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E53B9BA-74ED-491C-A5B4-42A3AEBD08C4}" emma:medium="tactile" emma:mode="ink">
              <msink:context xmlns:msink="http://schemas.microsoft.com/ink/2010/main" type="line" rotatedBoundingBox="21050,9829 23973,9627 24072,11054 21149,11256"/>
            </emma:interpretation>
          </emma:emma>
        </inkml:annotationXML>
        <inkml:traceGroup>
          <inkml:annotationXML>
            <emma:emma xmlns:emma="http://www.w3.org/2003/04/emma" version="1.0">
              <emma:interpretation id="{11B3F756-2FF4-428B-9B38-DE9D4B82A00D}" emma:medium="tactile" emma:mode="ink">
                <msink:context xmlns:msink="http://schemas.microsoft.com/ink/2010/main" type="inkWord" rotatedBoundingBox="21050,9829 23973,9627 24072,11054 21149,1125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978.613">2114 2780 352 0,'0'56'132'0,"9"-23"-104"0,0 7-8 0,5-20 60 16,4 9-48-16,9-13 48 15,1 0-44-15,3-12 8 16,1-8-28-16,0-4 20 15,0-8-24-15,-14-13 12 16,5 1-12-16,-5-4 56 0,-4-13-40 16,-5-3-20-16,5-5-8 15,-1-16-44-15,6-28 24 16,22-12-108-16,-5-5 72 16,-4 25 0-16,0 8 32 0,-10 17 8 15,1 7 8-15,-9 4 120 16,4 17-60-16,-9 0 40 15,-4 11-52-15,8-3 28 16,-13 0-36-16,19 11-28 16,-10 1-4-16,-5 4-8 15,15 4 0-15,-6 0-12 16,10 0 12-16,0 4 4 16,4 8 4-16,5 4 16 15,4 4-8-15,10 4 4 16,13 0-4-16,14 1-8 15,-5-5 4-15,5 4 40 16,-5-16-24-16,1 0 8 16,-1 0-16-16,-9-8 36 0,-9 0-24 15,-18 0 56-15,0-4-44 16,-18-5 28-16,-5-3-36 16,-9 4-184-16,0-4 84 15,0 4-528 1</inkml:trace>
          <inkml:trace contextRef="#ctx0" brushRef="#br0" timeOffset="4759.7154">2501 3229 280 0,'18'-4'104'0,"-4"0"-84"0,4-13 0 15,5 9 92-15,-1-8-64 16,1-8-20-16,-5-8-16 16,1-5 4-16,-1-11-8 15,0-5-4-15,-4-4 0 0,-1 1 28 16,6-5-16-16,-6 8-32 16,1-7 8-16,-5 7-44 15,0 0 32-15,5 5-4 16,-14 7 16-16,9 9 68 15,-5 8-32-15,1 7 52 16,-5 9-48-16,0 8-16 16,0 13-8-16,0 11 0 15,0 8-4-15,0 5 24 16,-5-1-16-16,1 9-12 16,-5-5-4-16,9 5 12 0,0-9-4 0,-14 0 16 15,14 1-12-15,0-13 16 16,0-8-16-16,14-16 40 15,-1-12-24-15,6-8-32 16,3-17 4-16,10 1 16 16,0-4-4-16,5-9-64 15,-6-12 28-15,-8 1-40 16,0 7 36-16,-5 4-8 16,-4 5 24-16,-14 7 88 15,9 9-40-15,-4 8 60 16,-1 8-52-16,1 8-20 15,-1 16-12-15,1 8-8 16,-5 12 0-16,9 5 8 16,-9 3-4-16,0 1 8 15,0-1-8-15,-14-3 52 0,10-5-32 16,-19 5-12 0,9-5-4-16,-4-4 16 0,4-3-12 15,10 3 32-15,-1-12-28 16,5-4-164-16,0-12 80 15,9 0-220 1</inkml:trace>
          <inkml:trace contextRef="#ctx0" brushRef="#br0" timeOffset="5151.2571">3557 2302 436 0,'9'-28'160'0,"-9"20"-124"16,-9-5-8-16,9 5 28 0,0 0-36 16,-4 0 8-16,-6 0-16 15,1 4 12-15,-4 4-16 16,-1 12 24-16,0 4-20 15,1 9-32-15,-5 7 12 16,4 8 8-16,0 5 4 0,-4 8 52 16,13-5-32-16,-4-3 8 15,9-5-20-15,0 1 0 16,0-9-4-16,23 0 28 0,-18-7-20 16,13-5 12-16,-4-12-16 15,4 0 20-15,14-16-20 16,13 0 4-16,-13 0-8 15,0-12-184-15,4 7 100 16,-4 1-264 0</inkml:trace>
          <inkml:trace contextRef="#ctx0" brushRef="#br0" timeOffset="5406.9354">3480 2488 488 0,'9'-8'180'0,"-5"0"-140"0,6 0-12 16,-1 8 84-16,4-4-68 15,1 0 0-15,4 4-28 16,-4-4 8-16,13 4-16 15,-4-8 32-15,4 8-24 0,1 0-40 16,3 0 12-16,6 0-536 16</inkml:trace>
          <inkml:trace contextRef="#ctx0" brushRef="#br0" timeOffset="2781.3637">839 2650 488 0,'-18'-8'180'0,"27"4"-140"0,18-8-12 15,-13 8 76-15,18-4-64 16,4-1 0-16,10-3-24 15,13 4 16-15,-9 4-20 16,5 8-32-16,-10 4 12 0,-8-4-404 16</inkml:trace>
          <inkml:trace contextRef="#ctx0" brushRef="#br0" timeOffset="2601.3005">939 2270 372 0,'-4'-9'140'0,"8"-3"-112"0,-4 4-4 0,9 8 136 16,-4-8-92-16,4 8 36 16,5-8-64-16,4-4 4 0,5 4-28 15,9 0 0-15,9 0-8 16,-5 0 48-16,9 8-32 0,-4 0-160 16,-9 8 72-16,-4 8-432 15</inkml:trace>
          <inkml:trace contextRef="#ctx0" brushRef="#br0" timeOffset="3423.3698">1618 2245 216 0,'-19'4'80'0,"10"8"-60"0,-4 13-8 16,4-5 128-16,-1 8-80 15,-3 9 72-15,-5 3-76 0,13 5-4 16,-4-5-32-16,4-3 16 16,5-9-24-16,5 0-12 15,4-7-4-15,9-5 20 16,-9-4-8-16,14-8 32 0,4-8-24 16,1-4-4-16,-1-4-8 15,0-9-48-15,-4-7 24 16,-14 4-100-16,5 0 68 15,-14 7 8 1,-14 9 24-16,10 8 88 16,-1 8-40-16,1 9 52 15,4 3-44-15,13 0-12 0,19 0-12 16,9 0 0-16,9-11-8 16,0-1 24-16,-4-8-16 0,-5-4 32 15,-5-9-28-15,-9-11 20 16,-8 0-20-16,-6 0 20 15,1-5-24-15,-14-3 24 16,-5-13-24-16,-4-7-120 16,9-5 60-16,0 9-264 15</inkml:trace>
        </inkml:traceGroup>
      </inkml:traceGroup>
    </inkml:traceGroup>
    <inkml:traceGroup>
      <inkml:annotationXML>
        <emma:emma xmlns:emma="http://www.w3.org/2003/04/emma" version="1.0">
          <emma:interpretation id="{B905C210-C5D6-49A6-8BBD-FC77EB0497D6}" emma:medium="tactile" emma:mode="ink">
            <msink:context xmlns:msink="http://schemas.microsoft.com/ink/2010/main" type="paragraph" rotatedBoundingBox="20098,11483 22085,12737 21479,13697 19493,124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8F5B36-BBBD-42FE-86F4-CCB806F94D82}" emma:medium="tactile" emma:mode="ink">
              <msink:context xmlns:msink="http://schemas.microsoft.com/ink/2010/main" type="line" rotatedBoundingBox="20098,11483 22085,12737 21479,13697 19493,12444"/>
            </emma:interpretation>
          </emma:emma>
        </inkml:annotationXML>
        <inkml:traceGroup>
          <inkml:annotationXML>
            <emma:emma xmlns:emma="http://www.w3.org/2003/04/emma" version="1.0">
              <emma:interpretation id="{667EFC8D-FDE4-48F0-9571-4BA67F5523B1}" emma:medium="tactile" emma:mode="ink">
                <msink:context xmlns:msink="http://schemas.microsoft.com/ink/2010/main" type="inkWord" rotatedBoundingBox="20098,11483 22085,12737 21479,13697 19493,12444"/>
              </emma:interpretation>
              <emma:one-of disjunction-type="recognition" id="oneOf1">
                <emma:interpretation id="interp1" emma:lang="" emma:confidence="1">
                  <emma:literal>on</emma:literal>
                </emma:interpretation>
                <emma:interpretation id="interp2" emma:lang="" emma:confidence="0">
                  <emma:literal>in</emma:literal>
                </emma:interpretation>
                <emma:interpretation id="interp3" emma:lang="" emma:confidence="0">
                  <emma:literal>or</emma:literal>
                </emma:interpretation>
                <emma:interpretation id="interp4" emma:lang="" emma:confidence="0">
                  <emma:literal>o';</emma:literal>
                </emma:interpretation>
                <emma:interpretation id="interp5" emma:lang="" emma:confidence="0">
                  <emma:literal>o'',</emma:literal>
                </emma:interpretation>
              </emma:one-of>
            </emma:emma>
          </inkml:annotationXML>
          <inkml:trace contextRef="#ctx0" brushRef="#br0" timeOffset="18737.2888">366 4787 352 0,'-9'4'132'0,"4"-4"-104"0,-4 4-8 0,0 0 96 15,4 0-68-15,-4 8 68 16,0 4-64-16,-5 9 4 16,1 7-32-16,4 4-4 15,4 5-12-15,5-1 4 0,0-3-8 16,9-5-4-16,9-4 4 16,1-7 12-16,8-13-8 15,5-8 40-15,9-8-24 16,-5-13-12-16,-4-3-8 15,0-8 20-15,-14-1-12 16,-4-3 12-16,-14 0-12 0,-9 3-16 16,-10 5 0-16,1 8 4 15,-9 3 0-15,4 5-12 16,5 4 8-16,9 4-60 16,13 4 36-16,10-4-332 15,18 4 200 1,9-4-156-16</inkml:trace>
          <inkml:trace contextRef="#ctx0" brushRef="#br0" timeOffset="18937.3199">794 4334 704 0,'0'-37'264'0,"4"33"-208"0,10-12-12 0,-5 16 28 16,9-8-48-16,5 4 0 15,9 4-16-15,9 8-76 16</inkml:trace>
          <inkml:trace contextRef="#ctx0" brushRef="#br0" timeOffset="19123.3142">693 4641 560 0,'-36'-4'208'0,"41"12"-164"0,4-4-8 0,4-4 40 0,10 0-48 0,13-8 24 16,15 4-32-16,8 4-16 0,9 4-8 15,-4 0-552-15</inkml:trace>
          <inkml:trace contextRef="#ctx0" brushRef="#br0" timeOffset="19397.5278">1212 4969 444 0,'-41'48'164'0,"41"1"-124"0,0 24-16 0,10-33 96 16,-1 13-72-16,4-4 0 16,1-5-32-16,4 1 16 15,-4-5-20-15,13-4 24 0,-13-7-24 16,-1-5 24-16,6-12-24 16,-6-4 24-16,-4-12-24 15,14-8 12-15,-9-8-12 16,9-4 12-16,-1-13-16 15,1-15-56-15,5-29 24 16,3-37-228 0</inkml:trace>
          <inkml:trace contextRef="#ctx0" brushRef="#br0" timeOffset="18106.1106">-509 4107 228 0,'-9'-4'84'0,"9"4"-64"0,5-8-8 16,-1 8 128 0,1-8-80-16,4 0 44 0,5-5-60 15,9 5-8-15,-1 0-20 16,10-8-12-16,0 12 0 0,4-8-16 15,1 8 8-15,-1-4 40 16,1 8-24-16,-1-8 24 16,-4 8-20-16,4-8-8 15,1 8-4-15,-1-4-40 16,1 8 20-16,-5-4 40 16,-5 8-12-16,-9 0 16 15,0 8-16-15,-13 4 12 16,-5 4-16-16,-14 17 32 15,5-1-24-15,-14 25 12 16,1 0-16-16,-10 4 0 16,4-5-4-16,-17 9-8 0,-1-12 4 15,-4-12 12-15,0-1-8 16,0-16-4-16,9 1 0 16,14-9-24-16,9-4 12 0,4-3 12 15,14-1 0-15,9-8 8 16,9-4-8-16,5 4 32 15,9 0-20-15,9-8-4 16,-5 8-8-16,-4-8-16 16,0 8 8-16,0-4 12 15,-5 0-4-15,5 0 52 16,0 0-32-16,-5 1-100 16,-4 3 44-16,-5 0-196 15,-4-4 128-15,-5 0-264 16</inkml:trace>
          <inkml:trace contextRef="#ctx0" brushRef="#br0" timeOffset="18348.7562">-345 4617 416 0,'-36'-8'152'0,"27"8"-116"0,4-8-12 0,5 8 108 15,14 0-76-15,9 0 48 16,13 0-60-16,14-8 28 0,9 4-40 16,-9-9-20-16,5 9-4 0,0-4 36 15,-5 0-24-15,0 8-88 16,-9 4 36-16,-9 0-228 16,-9 4 144-1,-5 4-264-15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53.51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2B66EEE-0D3B-4733-996B-6D6EDEF5F6A2}" emma:medium="tactile" emma:mode="ink">
          <msink:context xmlns:msink="http://schemas.microsoft.com/ink/2010/main" type="writingRegion" rotatedBoundingBox="21848,13233 22027,11304 23173,11410 22994,13340"/>
        </emma:interpretation>
      </emma:emma>
    </inkml:annotationXML>
    <inkml:traceGroup>
      <inkml:annotationXML>
        <emma:emma xmlns:emma="http://www.w3.org/2003/04/emma" version="1.0">
          <emma:interpretation id="{5703C093-3AD1-444E-AE61-AA7894F39FFE}" emma:medium="tactile" emma:mode="ink">
            <msink:context xmlns:msink="http://schemas.microsoft.com/ink/2010/main" type="paragraph" rotatedBoundingBox="21848,13233 22027,11304 23173,11410 22994,133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6474EA-D7C7-4062-A953-5EDEA38C1AF1}" emma:medium="tactile" emma:mode="ink">
              <msink:context xmlns:msink="http://schemas.microsoft.com/ink/2010/main" type="line" rotatedBoundingBox="21848,13233 22027,11304 23173,11410 22994,13340"/>
            </emma:interpretation>
          </emma:emma>
        </inkml:annotationXML>
        <inkml:traceGroup>
          <inkml:annotationXML>
            <emma:emma xmlns:emma="http://www.w3.org/2003/04/emma" version="1.0">
              <emma:interpretation id="{BBE90AED-827F-47D9-9ABB-E7EC8A785B5A}" emma:medium="tactile" emma:mode="ink">
                <msink:context xmlns:msink="http://schemas.microsoft.com/ink/2010/main" type="inkWord" rotatedBoundingBox="21848,13233 22027,11304 23173,11410 22994,133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60 4856 384 0,'-27'-13'140'0,"13"9"-108"0,-4-8-8 0,4 12 84 16,1-8-64-16,-6 8 36 16,-8 0-48-16,-5 0-36 15,0 0 0-15,0 8 36 16,5 8-20-16,-5-3 16 0,-4 11-16 0,4-4 56 16,5 17-40-16,-5 3 8 15,14 5-24-15,-1 7 0 16,6-11-4-1,4 11-8-15,4-11 4 0,10-1 12 16,8-12-8-16,10-3-4 16,9-5 0-16,9-4 40 15,4 4-24-15,-4-11 52 16,5 7-40-16,-10-8-76 16,5-8 20-16,-18 4-160 15,0 0 104-15,-10 0-284 16</inkml:trace>
          <inkml:trace contextRef="#ctx0" brushRef="#br0" timeOffset="207.5811">2077 5212 476 0,'0'-16'176'0,"5"16"-136"0,13 0-12 0,0 0 92 16,10 0-72 0,4 0 16-16,18 0-40 0,4 8 12 15,-4 0-20-15,10-4 36 0,-10 0-28 16,-9 0-224-16</inkml:trace>
          <inkml:trace contextRef="#ctx0" brushRef="#br0" timeOffset="-456.1377">1836 4665 476 0,'-18'-4'176'0,"23"0"-136"0,4-4-12 0,-5 0 100 16,10 8-76-16,4 0 40 15,14 0-52-15,0-8-32 0,13 4-8 16,28-12 8-16,9 4-4 16,27 0 16-16,5 3-12 15,-18 5 60-15,-14 0-40 0,-19 0-4 16,-3 4-12-16,-19 0-44 15,-9 0 16-15,-23 4-108 16,-9 0 68-16,0 13-484 16</inkml:trace>
          <inkml:trace contextRef="#ctx0" brushRef="#br0" timeOffset="-755.4343">1709 4653 392 0,'-32'12'148'0,"32"-4"-116"0,0 1-8 16,0-9 120-16,0 8-84 15,4-4 0-15,19 0-36 16,0-8 36-16,9-4-32 16,13-5 12-16,1-11-24 0,-1-4 0 15,-8-17-8-15,8-15 12 16,-4-13-12-16,-4-8-12 16,-5 8 0-16,-1 4-4 15,-17 13 0-15,0 3-20 16,-1 8 16-16,-8 13 24 15,-5 4-8-15,0 3 36 16,0 9-24-16,0 8-24 16,0 0 4-16,0 20-8 15,0 4 24-15,-5 9-8 16,1 3-16-16,-5 8 4 16,4 5 4-16,-4 7 4 15,9-7 32-15,0-1-16 16,9-7 4-16,-4-5-12 15,13-12 12-15,-4-12-12 16,18-12 40-16,-1-12-24 16,15-8-32-16,-1-9 4 15,10-3-8-15,-5-5 4 0,-13 9-12 16,-1-1 12-16,-9 1-24 16,-13 0 20-16,-14 7 12 15,-5 5 4-15,-4 12 8 16,-9 8-8-16,0 8 40 15,0 8-20-15,-1 12-40 16,-3 5 8-16,17 7 0 16,1 9 8-16,4 3 32 15,9 9-16-15,0-5 32 16,0 1-32-16,5-9-40 16,-5-3 12-16,-5-5-148 15,-4-7 88-15,-4-5-460 16</inkml:trace>
          <inkml:trace contextRef="#ctx0" brushRef="#br0" timeOffset="-1432.2953">1681 4107 312 0,'19'-89'112'0,"-10"69"-84"0,4-17-12 15,6 9 92-15,-1-9-64 16,0-7 36-16,9-9-48 15,5 1 8-15,-14 3-24 16,19 5 0-16,-14 3-8 16,8 9 20-16,-8 8-16 15,0 3 40-15,4 5-28 16,1 4 40-16,3 4-36 0,24 0-16 16,23 4-4-16,22 4 8 15,0 0-8-15,-14 4 40 16,1-4-24-16,-10 0 12 15,1 0-20-15,-10 0 20 16,-23 0-24-16,-13 4 12 0,-23 4-12 16,-9 4-192-16,-18 8 96 15,-5 13-476 1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58.5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4B4C8FB-4E02-4C97-89F0-A23CACF607F4}" emma:medium="tactile" emma:mode="ink">
          <msink:context xmlns:msink="http://schemas.microsoft.com/ink/2010/main" type="writingRegion" rotatedBoundingBox="20072,14349 20955,14349 20955,15737 20072,15737"/>
        </emma:interpretation>
      </emma:emma>
    </inkml:annotationXML>
    <inkml:traceGroup>
      <inkml:annotationXML>
        <emma:emma xmlns:emma="http://www.w3.org/2003/04/emma" version="1.0">
          <emma:interpretation id="{651D7BE1-0470-4354-B3B5-272617BA249B}" emma:medium="tactile" emma:mode="ink">
            <msink:context xmlns:msink="http://schemas.microsoft.com/ink/2010/main" type="paragraph" rotatedBoundingBox="20072,14349 20955,14349 20955,15737 20072,157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3C38C83-F031-47DD-8ACF-3618A3DFF2A5}" emma:medium="tactile" emma:mode="ink">
              <msink:context xmlns:msink="http://schemas.microsoft.com/ink/2010/main" type="inkBullet" rotatedBoundingBox="20072,14349 20955,14349 20955,15737 20072,15737"/>
            </emma:interpretation>
          </emma:emma>
        </inkml:annotationXML>
        <inkml:trace contextRef="#ctx0" brushRef="#br0">-199 6636 392 0,'-9'-20'148'0,"9"12"-116"0,0-8-8 0,0 12 100 16,9-4-72-16,5 0 8 15,4-13-40-15,5 5-4 16,4-8-8-16,5 4 20 0,9-1-16 15,13 5-12-15,6 8-4 16,3-4-4-16,1 16 0 16,-9 4 24-16,-5 8-8 15,-9 9-4-15,-23 7 0 16,-4-4 56-16,-5 9-32 0,-18 7 16 16,-23 1-28-16,-14 28-8 15,-8 16-4-15,-1 4-4 16,-9-4 0-16,10-4-28 15,4-17 16-15,4-11 12 16,5-12 4-16,0-5 32 16,5-16-20-16,4-3 4 15,18-5-12-15,5-4-52 16,18-4 28-16,0 0 20 16,9 0 0-16,5-4-8 15,5 0 0-15,-1 4 12 16,5-4-4-16,9 1 8 15,0-5-8-15,0 4 16 16,0 4-12-16,-5-8 24 16,0 0-20-16,-8 0-128 0,-5 0 64 15,-14 0-440 1</inkml:trace>
        <inkml:trace contextRef="#ctx0" brushRef="#br0" timeOffset="228.6075">-140 7247 684 0,'-18'-44'252'0,"23"40"-192"0,8-12-20 0,-4 12-48 16,0-5-4-16,1 1 48 15,3 4-8-15,19 0-12 16,0 0 0-16,13 0-12 0,10-4-36 15,9 0 16-15,-5 4-260 16,5 4 156 0,-10 4-260-16</inkml:trace>
        <inkml:trace contextRef="#ctx0" brushRef="#br0" timeOffset="600.6035">552 7466 416 0,'-9'24'152'0,"14"-12"-116"0,-5 21-12 0,0-13 40 16,0 12-40-16,0 5 32 15,0-1-28-15,4 9 0 16,5-9-16-16,0-8 0 16,1-3-4-16,3-9 28 0,1-4-20 15,0-12-12-15,-5-12-8 16,9-12 12-16,-4-5-4 16,-5-7-4-16,-5-1 4 15,-4-7-76-15,0 7 40 0,0 13 12 16,-9 4 16-16,0 4 20 15,0 0-8-15,4 12-4 16,-8 4 0-16,13 0-324 16</inkml:trace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6:02.91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D2E217A-58D0-4A38-B854-92D7D6351E37}" emma:medium="tactile" emma:mode="ink">
          <msink:context xmlns:msink="http://schemas.microsoft.com/ink/2010/main" type="writingRegion" rotatedBoundingBox="24708,18897 20986,19470 20706,17648 24427,17075"/>
        </emma:interpretation>
      </emma:emma>
    </inkml:annotationXML>
    <inkml:traceGroup>
      <inkml:annotationXML>
        <emma:emma xmlns:emma="http://www.w3.org/2003/04/emma" version="1.0">
          <emma:interpretation id="{B16AF11C-2F01-4B5C-8479-9C4111969129}" emma:medium="tactile" emma:mode="ink">
            <msink:context xmlns:msink="http://schemas.microsoft.com/ink/2010/main" type="paragraph" rotatedBoundingBox="24309,19011 22468,19100 22435,18419 24276,183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FE494BC-7195-43AB-ADE2-6B8A793625BA}" emma:medium="tactile" emma:mode="ink">
              <msink:context xmlns:msink="http://schemas.microsoft.com/ink/2010/main" type="inkBullet" rotatedBoundingBox="24288,18584 24264,18586 24264,18565 24287,18564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>4008 10650 880 0,'-5'0'328'0,"5"0"-256"0,-13 9-16 16,8 3-148-16</inkml:trace>
      </inkml:traceGroup>
      <inkml:traceGroup>
        <inkml:annotationXML>
          <emma:emma xmlns:emma="http://www.w3.org/2003/04/emma" version="1.0">
            <emma:interpretation id="{7C106983-C042-47FB-B4D4-81D2D6032633}" emma:medium="tactile" emma:mode="ink">
              <msink:context xmlns:msink="http://schemas.microsoft.com/ink/2010/main" type="line" rotatedBoundingBox="23995,19026 22468,19100 22435,18419 23962,18346"/>
            </emma:interpretation>
          </emma:emma>
        </inkml:annotationXML>
        <inkml:traceGroup>
          <inkml:annotationXML>
            <emma:emma xmlns:emma="http://www.w3.org/2003/04/emma" version="1.0">
              <emma:interpretation id="{B5087B89-2A9F-43D8-8446-0BCEAAE265FA}" emma:medium="tactile" emma:mode="ink">
                <msink:context xmlns:msink="http://schemas.microsoft.com/ink/2010/main" type="inkWord" rotatedBoundingBox="23985,18811 23599,18830 23587,18585 23973,18566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&lt;</emma:literal>
                </emma:interpretation>
                <emma:interpretation id="interp3" emma:lang="" emma:confidence="0">
                  <emma:literal>&amp;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-109.4948">3311 10748 612 0,'0'-17'228'0,"9"5"-180"0,-4-4-12 0,22 4 52 16,-9-8-56-16,23 16 24 15,10 0-36-15,-1 4 8 16,4 8-16-16,-4 12 0 0,-9-8-4 16,-9 12 56-16,-23-3-36 15,-13 3-4-15,-28 0-12 16,-9 0-20-16,0 5 4 15,0-9-76-15,9 0 44 0,0-4-84 32,5-12 68-32,27-8-500 0</inkml:trace>
        </inkml:traceGroup>
        <inkml:traceGroup>
          <inkml:annotationXML>
            <emma:emma xmlns:emma="http://www.w3.org/2003/04/emma" version="1.0">
              <emma:interpretation id="{51D28487-85D0-4978-9C50-DD4DFF793AFA}" emma:medium="tactile" emma:mode="ink">
                <msink:context xmlns:msink="http://schemas.microsoft.com/ink/2010/main" type="inkWord" rotatedBoundingBox="22432,18421 23773,18342 23814,19034 22473,1911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4006.9358">2287 9712 528 0,'-32'-4'196'0,"18"12"-152"0,10 12-12 0,-1 0 80 16,10 9-68-16,-5 15 0 15,4 17-28-15,5-8 32 16,5 3-24-16,0-7-260 16,-5-9 128-16,0 1-232 15</inkml:trace>
          <inkml:trace contextRef="#ctx0" brushRef="#br0" timeOffset="-395.136">2519 10728 332 0,'9'-20'120'0,"-4"28"-92"0,-5-8-8 0,0 0 60 15,0 8-48-15,4-4 48 16,5 12-44-16,-4-4 88 15,-5 0-72-15,14 8-4 16,-5 1-32-16,0-1 8 16,-9 0-16-16,9 0 16 0,-9-3-16 15,0-5 24-15,4 4-20 16,-4-12 12-16,0-4-12 16,0 0-8-16,0 0 0 15,10-8-24-15,-1-8 12 16,0-1-24-16,-5-3 20 0,-4 0-32 15,14-8 28-15,-5 16-4 16,0-5 12-16,0 5 76 16,-9 4-36-16,5-4 32 15,-5 12-36-15,0 0 36 16,0 12-36-16,0-4-4 16,0 8-16-16,9-3 4 15,5-5-8-15,-5-4 24 16,0 4-16-16,5-8 24 15,-5-8-24-15,13 4-4 16,-3-13-4-16,-1 13-156 16,0-4 84-16,-4 0-24 15,-1 4 52-15,-4 0-8 16,1 8 28-16,-1 0 0 16,-5 8 12-16,10-4 68 0,4-8-32 15,9 0 24-15,10 9-32 16,8-9 28-16,19-9-32 15,-5-11 40-15,0 8-32 16,-8-16-156-16,8 3 72 16,-27-7-160-16,-1-4 120 15,1-1-20 1,-9 17 72-16,-18 0 12 16,-5 0 20-16,-14 11 20 15,14-3 0-15,-5 4 140 16,-4 4-80-16,9 8 60 0,0 4-68 15,9 4 44-15,-4 13-56 16,9-1-4-16,-1 8-24 16,-8 9 8-16,13-5-16 0,-4 5 40 15,-5-1-24-15,-5 1 12 16,10 7-20-16,-14 5-24 16,5-5 0-16,4-7-128 15,-5 3 76-15,-4-11-224 16,9-5 160-1,-9-12-244-15</inkml:trace>
          <inkml:trace contextRef="#ctx0" brushRef="#br0" timeOffset="-1381.7785">2332 10578 716 0,'-13'-24'264'0,"22"8"-204"0,-18-1-16 0,9 5 140 15,0 8-108-15,0-4-56 16,9 8-16-16,-9 0 16 15,4 0-12-15,10 8-272 0,-9 8 140 16</inkml:trace>
        </inkml:traceGroup>
      </inkml:traceGroup>
    </inkml:traceGroup>
    <inkml:traceGroup>
      <inkml:annotationXML>
        <emma:emma xmlns:emma="http://www.w3.org/2003/04/emma" version="1.0">
          <emma:interpretation id="{87757CDA-6FE0-4A5E-A677-90B3997609FC}" emma:medium="tactile" emma:mode="ink">
            <msink:context xmlns:msink="http://schemas.microsoft.com/ink/2010/main" type="paragraph" rotatedBoundingBox="24623,18348 20902,18921 20706,17648 24427,170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0D4B611-4D90-49CA-8E5D-29C4A96ACC1B}" emma:medium="tactile" emma:mode="ink">
              <msink:context xmlns:msink="http://schemas.microsoft.com/ink/2010/main" type="line" rotatedBoundingBox="24623,18348 20902,18921 20706,17648 24427,17075"/>
            </emma:interpretation>
          </emma:emma>
        </inkml:annotationXML>
        <inkml:traceGroup>
          <inkml:annotationXML>
            <emma:emma xmlns:emma="http://www.w3.org/2003/04/emma" version="1.0">
              <emma:interpretation id="{4471061A-E359-4A1A-94F8-8888D9E72B9C}" emma:medium="tactile" emma:mode="ink">
                <msink:context xmlns:msink="http://schemas.microsoft.com/ink/2010/main" type="inkWord" rotatedBoundingBox="24555,17902 21906,18309 21779,17483 24427,17075">
                  <msink:destinationLink direction="with" ref="{09A55F76-9AE2-4E63-BDFF-FA01FB3195AB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4865.3049">1709 9939 748 0,'-14'-4'276'0,"19"4"-216"0,4-5-16 0,-9 5-548 16,13 5 264-16,-13-10-4 16</inkml:trace>
          <inkml:trace contextRef="#ctx0" brushRef="#br0" timeOffset="-4718.8277">1636 10157 592 0,'-23'24'220'0,"14"-16"-172"0,9 13-12 0,0-1-32 0,0-4-8 16,9-4-200-16,-4 9 112 15,-5-9-244-15</inkml:trace>
          <inkml:trace contextRef="#ctx0" brushRef="#br0" timeOffset="-8622.0447">2023 9676 600 0,'0'-17'224'0,"0"13"-176"0,0-8-12 16,0 0 72-16,9 0-68 16,0-4 44-16,0-5-48 0,5-3 16 15,4-4-32-15,9 0 8 0,10-13-16 16,27-20-32-16,-1-3 8 16,6-21 48-16,-6-4-16 15,-8 4 8-15,-28 12-16 16,5 8-32-16,-14 12 8 15,-4 9-20-15,-14 3 16 16,0 21 52-16,0 4-16 16,-5 4-8-16,-4 4-8 15,-9 4 4-15,9 4-4 16,-5 4-4-16,1 4 4 16,-6 0 20-16,-3 4-12 0,-10 0 12 15,0 4-12-15,-14 5-44 16,1-1 20-16,-5 4-16 15,4-4 16-15,1-3 8 16,17-5 4-16,-3-4-20 16,8 0 12-16,14 0-48 15,4-4 28-15,5-4-20 16,14 0 28-16,9-4 8 16,31 4 12-16,15-4 16 15,17-4-8-15,1-4-4 16,-10 4 0-16,-4 0 20 15,-23-1-12-15,-5 1 4 16,-13 4-8-16,-9-4 48 0,-5 0-32 16,-4-4 8-16,-14 8-20 15,0-4 64-15,-9 0-44 16,-5-4-28-16,10-5-8 16,-10 5 8-16,9-4 0 15,-8 0-4-15,-1 0 4 16,0-1-32-16,1 5 16 15,8 4-232-15,-22 8-388 32</inkml:trace>
          <inkml:trace contextRef="#ctx0" brushRef="#br0" timeOffset="-2226.2277">2109 10020 280 0,'5'-9'104'0,"9"-3"-84"0,4 12 0 16,0 0 76-16,-4 0-56 15,13 0 60-15,0 0-56 16,10 8-4-16,-1-8-24 16,1 4 16-16,-6 5-20 15,1-9-4-15,0 0-4 16,-5 16 4-16,-4-4-4 16,0 0-28-16,-5 12 12 15,-4-3-4-15,-5-1 8 16,-9 4 8-16,0-4 0 15,0 0 8-15,0 9-4 16,0-17 16-16,0 4-12 16,-9-8 16-16,4-8-16 0,5 0-12 15,0-8 0-15,0 0 20 0,0-12-8 16,5 4-12-16,4-17 0 16,0 9-4-16,5-12 0 15,4 7-36-15,-4 1 24 16,4-4 60-16,0 7-20 15,-4 5 64-15,-1 4-48 16,1 0 12-16,0 3-32 16,-5 5 28-16,0-4-28 15,-5 12 4-15,-4 0-12 0,19 0 4 16,-19 0-8-16,13 0-12 16,-13 0 4-16,9 0-4 15,1 0 0-15,-1 0 8 16,-5 0 0-16,10 0 16 15,4 0-8-15,-18 0 16 16,0 0-16-16,14 0-4 16,-14 0 0-16,0 8 12 15,0 4-8-15,-5 1-20 16,-4 3 4-16,0 4-4 16,-5 0 4-16,5 1-36 15,0-1 24-15,5 0 68 16,-1-4-24-16,5 0 20 15,9-3-28-15,0 3-8 16,5-16-4-16,-1 8 28 16,6-8-16-16,-1 0 32 0,-4-8-32 15,-1 8-12-15,5-12-8 16,-4 8-68-16,-5-1 40 16,5-3-48-16,-5 0 44 15,0-8-60-15,-4 4 56 16,13-4 0-16,-18-4 24 15,9-1-4-15,-5 1 8 16,-4 16 96-16,0-4-44 16,0 0 52-16,0 8-52 15,0 8-12-15,10 4-16 0,-6 4 0 16,5 0-8-16,9 5 16 16,-13-5-12-16,22-4-4 15,-4 4 0-15,0-4 40 16,0-4-24-16,-1-4-72 15,1 1 28-15,0-5-80 16,-14-5 60-16,5-11-36 16,8 0 48-16,-3-12-8 15,-6-1 24-15,-4-7-8 16,5-4 12-16,0 7 16 16,-10 1 0-16,5 12 96 15,-4-1-56-15,4 17 36 16,-4 4-48-16,8 4-20 15,1 17-4-15,-10-13-8 16,6 4 0-16,-1 0 32 16,4-4-16-16,1-8 40 0,0 0-32 15,-10 0-4-15,5-8-12 16,-4-4-32-16,-5 0 12 16,-5-5-4-16,-4 1 8 15,5 0 0-15,-10 4 0 16,14 0-28-16,-14 4 20 15,14 8-20-15,-4 8 20 16,4 12-8-16,0 4 12 16,0 5 24-16,0 3-4 15,4-4-4-15,-4-3 0 16,14-9-4-16,-14 4 0 0,18-8 52 16,-4-8-28-16,4-8-36 15,19-8 4-15,-1 4-60 16,5-12 36-16,0-5-12 15,-5-3 28-15,1 0 0 16,-10 8 8-16,-9 7 16 16,-13 5-4-16,4 16 84 15,-9 5-44-15,0 7-4 16,0 8-24-16,4 0-4 16,10-11-4-16,-9-1 4 15,8 4-8-15,1-8 40 16,0-4-20-16,-10 0-100 15,-8 0 40-15,-1-8-140 16,-4 0 100-16,-5-8-104 16,-4 0 100-16,4-12-52 15,1 0 72 1,-5-13-80-16,18-3 80 0,9-4-76 16,9-1 76-16,5 5 24 15,13-1 20-15,-4 9 228 16,4 12-120-16,-4 0 64 15,-14 3-92-15,10 5 16 16,-10 0-48-16,-4 0 80 16,-1 8-64-16,-8 0 32 15,9 0-48-15,-14-8-8 16,0 8-16-16,0 0-24 0,0 0 8 16,13 8 12-16,-8 0 0 0,-5 4 8 15,9 5-8-15,-9-1 40 16,0 4-20-16,0 0-24 15,0 0 0-15,0 5 24 16,0-5-12-16,0 0 12 16,-9 0-12-16,9-7-8 15,0 7 0-15,0-8 12 16,0-4-8-16,0-8 4 16,0 8-4-16,9 0-52 15,-5-4 28-15,10 4 4 16,4-8 8-16,-4-8 36 15,13 8-16-15,1-8-92 16,-6-4 40-16,10 0-272 16,-9-4 172-1,0 4-196-15</inkml:trace>
          <inkml:trace contextRef="#ctx0" brushRef="#br0" timeOffset="-5090.9438">1313 10489 644 0,'0'-8'236'0,"0"8"-180"0,9 8-20 0,-5 0 52 15,10 12-56-15,-5 1 24 16,-4 11-36-16,-1-4 16 0,-8 13-20 16,-1 7-272-16,-9-7 140 15,-4-1-364-15</inkml:trace>
          <inkml:trace contextRef="#ctx0" brushRef="#br0" timeOffset="-4238.5484">1891 10056 60 0,'-14'-4'24'0,"19"8"-20"0,-1 0 0 15,-4-4 16-15,5 12-12 16,-1 0 76-16,1 0-48 15,4 1 4-15,-4 7-24 0,-5-8 52 16,0-4-40-16,0 8 40 16,-5-4-36-16,5-4 24 15,0-8-28-15,0 0 0 16,5 0-16-16,8-4-8 16,1-8 0-16,-10 4 4 15,15-8-4-15,-6-4-36 16,1 4 16-16,-5-5 4 15,-4 9 12-15,-1-4 76 16,-4 16-40-16,0 0 76 16,0 0-64-16,0 16 28 15,0 0-44 1,0 1-20-16,0-1-4 0,0 0 8 0,0 0-8 0,0-4-20 16,0 4 4-16,14-12-120 15,-5 5 72-15,0-5-144 16,5-4 112-1,-14 0-48-15,13-4 84 16,-4-5-8-16,1-3 36 16,12-4-100-16</inkml:trace>
        </inkml:traceGroup>
        <inkml:traceGroup>
          <inkml:annotationXML>
            <emma:emma xmlns:emma="http://www.w3.org/2003/04/emma" version="1.0">
              <emma:interpretation id="{9EFBE2A2-2BA2-4996-A969-98366045259B}" emma:medium="tactile" emma:mode="ink">
                <msink:context xmlns:msink="http://schemas.microsoft.com/ink/2010/main" type="inkWord" rotatedBoundingBox="21682,18801 20902,18921 20706,17649 21486,17529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-7812.0747">775 9882 424 0,'5'-41'156'0,"-5"25"-120"0,-5 0-8 0,5 12 132 16,-13 28-32-1,4 13-56 1,-10 7-36-16,1 5-24 0,-5 7 8 0,5-11-12 0,0 0 4 15,4-9-4-15,1-8 56 16,-1-8-36-16,5-7 8 16,0-13-24-16,9-13-16 15,13-7 0-15,1-4 20 16,9-21-8-16,4-15-4 16,28-13 0-16,-5-8-24 15,0 4 12-15,-9 20 4 16,-5 13 4-16,-4 12-44 15,-14 11 24-15,-4 17 24 16,-5 20 0-16,-9 25 52 16,-4 12-28-16,-5 11-4 15,-1 1-16-15,1-4 4 0,-4-1-8 16,-1 1 24 0,-4 8-16-16,-9 12 32 0,-5 16-28 15,-5 0 4-15,1-4-12 16,-1-4-16-16,-4-16 4 15,14-8-24-15,0-4 16 16,13-9-12-16,0-3 12 16,14-13-20-16,5-12 20 15,18-3 32-15,9-13-12 16,13-8-8-16,10-8-4 16,-1 4-172-16,1-13 96 0</inkml:trace>
          <inkml:trace contextRef="#ctx0" brushRef="#br0" timeOffset="-1191.5036">2187 10849 600 0,'-14'8'224'0,"19"8"-176"0,8 5-12 0,-4-9 52 0,1 0-56 16,3 8-4-16,1-4-16 16,-1 1 44-16,1-1-32 15,-5-4-64-15,-4 4 20 0,-1-8-416 16,-4-8 240 0,5 4-76-16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5:07.2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FC0EB9D-192D-4481-B1F3-5BB5963A3E91}" emma:medium="tactile" emma:mode="ink">
          <msink:context xmlns:msink="http://schemas.microsoft.com/ink/2010/main" type="writingRegion" rotatedBoundingBox="21198,15264 24171,11575 26291,13284 23318,16972"/>
        </emma:interpretation>
      </emma:emma>
    </inkml:annotationXML>
    <inkml:traceGroup>
      <inkml:annotationXML>
        <emma:emma xmlns:emma="http://www.w3.org/2003/04/emma" version="1.0">
          <emma:interpretation id="{D056B7C0-D78B-4F65-AB28-80CFBEA416C2}" emma:medium="tactile" emma:mode="ink">
            <msink:context xmlns:msink="http://schemas.microsoft.com/ink/2010/main" type="paragraph" rotatedBoundingBox="21198,15264 24171,11575 25135,12352 22161,160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6B00EE-D232-4FAA-AA32-72365491949F}" emma:medium="tactile" emma:mode="ink">
              <msink:context xmlns:msink="http://schemas.microsoft.com/ink/2010/main" type="line" rotatedBoundingBox="21198,15264 24171,11575 25135,12352 22161,16041"/>
            </emma:interpretation>
          </emma:emma>
        </inkml:annotationXML>
        <inkml:traceGroup>
          <inkml:annotationXML>
            <emma:emma xmlns:emma="http://www.w3.org/2003/04/emma" version="1.0">
              <emma:interpretation id="{DAD598CA-4B01-460A-A094-5C15184882D8}" emma:medium="tactile" emma:mode="ink">
                <msink:context xmlns:msink="http://schemas.microsoft.com/ink/2010/main" type="inkWord" rotatedBoundingBox="21205,15133 23082,14347 23327,14931 21450,15718">
                  <msink:destinationLink direction="with" ref="{465B02B2-71EC-4F2C-A122-9F2C28924462}"/>
                </msink:context>
              </emma:interpretation>
              <emma:one-of disjunction-type="recognition" id="oneOf0">
                <emma:interpretation id="interp0" emma:lang="" emma:confidence="0">
                  <emma:literal>"</emma:literal>
                </emma:interpretation>
                <emma:interpretation id="interp1" emma:lang="" emma:confidence="0">
                  <emma:literal>• l</emma:literal>
                </emma:interpretation>
                <emma:interpretation id="interp2" emma:lang="" emma:confidence="0">
                  <emma:literal>• )</emma:literal>
                </emma:interpretation>
                <emma:interpretation id="interp3" emma:lang="" emma:confidence="0">
                  <emma:literal>1</emma:literal>
                </emma:interpretation>
                <emma:interpretation id="interp4" emma:lang="" emma:confidence="0">
                  <emma:literal>• •</emma:literal>
                </emma:interpretation>
              </emma:one-of>
            </emma:emma>
          </inkml:annotationXML>
          <inkml:trace contextRef="#ctx0" brushRef="#br0">4295 4564 520 0,'0'-28'192'0,"13"16"-152"15,10-4-8-15,4 7 44 0,10 1-48 16,4 8 8-16,9 0-24 16,5 8-516-16</inkml:trace>
          <inkml:trace contextRef="#ctx0" brushRef="#br0" timeOffset="-7746.1757">1049 7187 540 0,'22'-21'200'0,"-3"5"-156"0,17 8-12 0,-22 8-28 15,13 0-8-15,-4 8 20 16,-1 0-8-16,1 9-304 16,0 3 164-16,9 0-108 0</inkml:trace>
          <inkml:trace contextRef="#ctx0" brushRef="#br0" timeOffset="-2780.6441">2023 7446 280 0,'-14'-4'104'0,"14"8"-84"0,9-4 0 16,-9 0 100-16,0 0-68 16,0 0 52-16,0-4-64 0,5-4-4 15,13-1-20-15,-4-3 16 16,-1-8-20-16,15-4 4 16,4-13-8-16,4-11-8 15,10-13 4-15,-1-12 12 0,5-4-8 16,-13 4 16-16,4 9-16 15,-14 7 4-15,5 4-4 16,-5 5-52-16,-9 7 28 16,-4 5 64-16,0 0-24 15,-10 15 44-15,5-3-36 16,-4 16-8-16,-5-4-16 16,0 12-24-16,0 12 8 0,0 4 20 15,-5 8-4-15,-4-3 4 16,5 7-4-16,4-4 12 15,0 5-12-15,0-1 4 16,4-4-4-16,5 1-8 16,0-9 4-16,5 0 12 15,0-8-8-15,13-4 24 16,-13-8-20-16,8-4-20 16,6-8 0-16,-10-9-24 15,9 5 20-15,-9-12-32 16,14 3 28-16,-4-7-28 15,-15-8 24-15,-8 7-36 16,13 1 36-16,-9 3 40 16,-4 5-8-16,-5 4 44 0,0 16-32 15,0 16 20 1,-14 16-24-16,9 4 16 0,-8 5-20 16,8 3-16-16,-4 9-4 15,9-9 12-15,0 0-4 16,0 1 16-16,0-1-12 15,0 1 24-15,0-1-20 16,0-3 24-16,0-5-24 16,0-8-172-16,0 4 88 15,-4-3-528 1</inkml:trace>
        </inkml:traceGroup>
        <inkml:traceGroup>
          <inkml:annotationXML>
            <emma:emma xmlns:emma="http://www.w3.org/2003/04/emma" version="1.0">
              <emma:interpretation id="{95BC88D3-F820-478B-B418-DC8AD41CEDA7}" emma:medium="tactile" emma:mode="ink">
                <msink:context xmlns:msink="http://schemas.microsoft.com/ink/2010/main" type="inkWord" rotatedBoundingBox="23417,13075 23504,12966 23669,13099 23582,13208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83.9877">4545 4188 320 0,'-45'-37'120'0,"31"29"-96"0,0-4-4 0,10 8 52 16,-10 0-44-16,-4 4 16 15,4-4-28-15,1 0-24 16,-1 0 0-16,5 0 32 0,0-4-16 16,-5 0-16-16,9 0 0 15,-8 0 20-15,8 3-4 16,-4 1 40-16,5 0-24 16,-6 4 4-16,10 0-16 15,-4 4 44-15,-1 21-28 16,-4 3 40-16,5 25-40 15,-5 15 12-15,9-3-24 16,-5 8 28-16,-4-16-28 0,4-5-24 16,5-7 4-16,-13-9 36 15,13-7-20-15,0-5-28 16,0-4 8-16,0-8 44 16,0-4-16-16,13-4 0 15,1 0-12-15,13-4-24 16,-4 0 8-16,9 0-4 0,9 0 4 15,4 4 32-15,1-4-12 16,0 9-172-16,-10-1 88 16</inkml:trace>
        </inkml:traceGroup>
        <inkml:traceGroup>
          <inkml:annotationXML>
            <emma:emma xmlns:emma="http://www.w3.org/2003/04/emma" version="1.0">
              <emma:interpretation id="{2BBE7F50-4097-4FA4-BF49-1FCDC6879572}" emma:medium="tactile" emma:mode="ink">
                <msink:context xmlns:msink="http://schemas.microsoft.com/ink/2010/main" type="inkWord" rotatedBoundingBox="23781,12282 24280,11663 25090,12315 24591,12935"/>
              </emma:interpretation>
              <emma:one-of disjunction-type="recognition" id="oneOf2">
                <emma:interpretation id="interp6" emma:lang="" emma:confidence="0">
                  <emma:literal>f</emma:literal>
                </emma:interpretation>
                <emma:interpretation id="interp7" emma:lang="" emma:confidence="0">
                  <emma:literal>y</emma:literal>
                </emma:interpretation>
                <emma:interpretation id="interp8" emma:lang="" emma:confidence="0">
                  <emma:literal>7</emma:literal>
                </emma:interpretation>
                <emma:interpretation id="interp9" emma:lang="" emma:confidence="0">
                  <emma:literal>Y</emma:literal>
                </emma:interpretation>
                <emma:interpretation id="interp10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-1109.8566">3216 5062 540 0,'32'8'200'0,"-10"12"-156"0,-3 17-12 16,-15-9 28-16,5 8-40 16,0 1-80-16,-9-5 32 15,-9 1-412-15</inkml:trace>
          <inkml:trace contextRef="#ctx0" brushRef="#br0" timeOffset="-586.1095">3944 4176 312 0,'0'8'112'0,"9"4"-84"0,-9 28-12 15,5-7 136-15,-5 19-88 16,9-3 52-16,-5 12-68 16,1-1-16-16,-5-7-20 15,9-8 0-15,-18-5-8 16,9-8 24-16,0-3-16 0,0-5-20 16,0-4 0-16,0-4-496 15</inkml:trace>
          <inkml:trace contextRef="#ctx0" brushRef="#br0" timeOffset="-837.2783">3744 4075 416 0,'0'-9'152'0,"9"13"-116"0,14-4-12 0,-10 0 12 16,19 0-24-16,9 0 48 16,5 5-32-16,-1-1 12 15,1-4-24-15,-10 4-140 16,5-4 68-16,-18 16-300 0</inkml:trace>
          <inkml:trace contextRef="#ctx0" brushRef="#br0" timeOffset="-4507.2999">1276 7822 476 0,'-9'-49'176'0,"14"29"-136"0,4-4-12 0,-9 16 64 15,13 8-56-15,1 12 32 16,0 12-40-16,4 13 28 0,9 11-32 16,5 5 4-16,5-17-16 0,8 9 0 15,1-9-4-15,4-7 12 16,-5-5-12-16,-8 0 24 16,-6-4-20-16,1-3-4 15,-9-5-4-15,9-4 40 16,-9 0-24-16,0-8 8 15,-10 0-16-15,5-8-16 16,-9-4 0-16,5-1-16 16,-9-11 12-16,8-12-40 15,-8-17 28-15,9-28-72 16,-14-24 52-16,13 4-72 16,-8 4 68-16,4-4-16 15,-9-9 36-15,0-3-4 16,0 4 16-16,0 16 8 0,0 12 4 15,0 12 0-15,0 8 0 16,0 9 24-16,4 7-12 16,15 1 12-16,-19-1-12 15,13 5 28-15,1-1-24 16,0 1 32-16,-1 7-32 16,1 1 4-16,4 4-12 15,-4-1 12-15,4 1-12 16,-4 4 4-16,-10 3-4 15,14 5-8-15,-4 8 4 16,13 4 12-16,1 4-8 0,4 0-4 16,13 0 0-16,10 0 28 15,9 0-16-15,4-4 12 16,-4 0-16-16,-1-4 0 16,1-8-4-16,13 4 4 15,1-5-8-15,-1 1 24 16,1 0-16-16,-15 4-12 15,1 0-4-15,-9 4 28 16,-19-1-12-16,5 5 4 16,-18 0-8-16,-9 4 28 15,-1 8-20-15,-13 9-144 16,-23 11 64-16,-13 12-564 16</inkml:trace>
        </inkml:traceGroup>
      </inkml:traceGroup>
    </inkml:traceGroup>
    <inkml:traceGroup>
      <inkml:annotationXML>
        <emma:emma xmlns:emma="http://www.w3.org/2003/04/emma" version="1.0">
          <emma:interpretation id="{F0909A64-64CA-4FE2-BB39-E16410BD32A8}" emma:medium="tactile" emma:mode="ink">
            <msink:context xmlns:msink="http://schemas.microsoft.com/ink/2010/main" type="paragraph" rotatedBoundingBox="22187,15401 24652,14119 25169,15114 22704,163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44684D-3D59-4AF4-945D-7421D63CE1F2}" emma:medium="tactile" emma:mode="ink">
              <msink:context xmlns:msink="http://schemas.microsoft.com/ink/2010/main" type="inkBullet" rotatedBoundingBox="22187,15401 23305,14820 23822,15814 22704,16395"/>
            </emma:interpretation>
          </emma:emma>
        </inkml:annotationXML>
        <inkml:trace contextRef="#ctx0" brushRef="#br0" timeOffset="-1909.6789">2701 7660 416 0,'0'-16'152'0,"0"8"-116"0,0-8-12 0,0 8 100 16,0-1-72-16,0 5 8 15,-9 0-40-15,0 0-4 16,0 4-8-16,-9 8-16 0,-10 5 4 16,-8 11 4-16,-10 8 0 15,1 5 8-15,-19 3-4 16,10 5 68-16,-1 3-40 16,5-3 32-16,13-1-36 15,15 1-16-15,8-5-8 0,14-3 20 16,14-1-12-16,8-4-12 15,24 1-4-15,18-5 28 16,-5-4-12-16,5-3 24 16,-10-5-24-16,-4-8-208 15,-9-4 108-15</inkml:trace>
        <inkml:trace contextRef="#ctx0" brushRef="#br0" timeOffset="-1699.839">2396 8073 580 0,'-54'-16'216'0,"40"16"-168"0,-4 0-12 0,18 0 68 16,9-4-64-16,4 4-36 16,19 0-4-16,14 0-12 15,18 0 4-15,-10 0-20 0,-4 0 16 16,0-4-384-1</inkml:trace>
        <inkml:trace contextRef="#ctx0" brushRef="#br0" timeOffset="-2270.5533">2114 7389 332 0,'-5'0'120'0,"5"-4"-92"0,5 0-8 0,-5 4 132 15,4-4-88-15,6 4 44 16,-6-4-64-16,5 0 20 16,-4 0-36-16,13 4 28 15,-4 0-32-15,18 0 12 0,-1 0-20 16,15 0-8-16,13 4-4 16,5-4 4-16,0 0-4 0,8-4 16 15,-22-4-12-15,23 0 24 16,-9-1-20-16,-5 5 4 15,-9-8-8-15,-18 8 28 16,0 0-20-16,-5-4-32 16,-13 8 8-16,-9 8-124 15,-5-8 76-15,-14 12-516 16</inkml:trace>
        <inkml:trace contextRef="#ctx0" brushRef="#br0" timeOffset="1798.0312">4085 6689 464 0,'-4'12'176'0,"4"0"-140"0,4 8-8 15,-4-3 100-15,0 11-76 0,0 0-4 16,0 17-28-16,0 3 20 16,0 5-24-16,0-13 12 0,0-3-16 15,0-9 44-15,0-8-28 16,0-7 28-16,-4-9-28 16,4-13-16-16,0-15-8 15,0-12-32-15,4-9 16 16,5-7-128-16,-4 7 80 15,9 1-20-15,-10 3 48 16,10 9 20-16,-1-9 8 16,-3 9-24-16,-1 0 16 0,4 3 40 15,6 9-16-15,-6 4 44 16,1 8-32-16,-14 8 20 16,18 16-24-16,-4 0 44 15,-1 8-36-15,1 1-16 16,4 3-4-16,0-4 8 15,-4 5-8-15,4-1 4 16,10-12-4-16,-10 4 20 16,-4 1-16-16,4-13 32 15,9-4-28-15,-18-8-32 16,0-4 8-16,5-9-44 16,0-3 32-16,-1 0-48 15,5 0 40-15,-8-1-4 16,-1-7 20-16,4 8 16 15,1 8 0-15,4 4 96 16,-4 8-56-16,-5 8 8 0,-4 12-32 16,-1 0 16-16,-4 13-24 15,0 7 12-15,-4 13-12 16,-1 11 20-16,-4 9-20 16,-5-4-472-1,1 0 252-15,-6-21-208 16</inkml:trace>
      </inkml:traceGroup>
      <inkml:traceGroup>
        <inkml:annotationXML>
          <emma:emma xmlns:emma="http://www.w3.org/2003/04/emma" version="1.0">
            <emma:interpretation id="{78AFD9B2-3159-4CD7-AE27-C0CE41FCECE9}" emma:medium="tactile" emma:mode="ink">
              <msink:context xmlns:msink="http://schemas.microsoft.com/ink/2010/main" type="line" rotatedBoundingBox="23894,14692 24725,14260 25086,14954 24255,15386"/>
            </emma:interpretation>
          </emma:emma>
        </inkml:annotationXML>
        <inkml:traceGroup>
          <inkml:annotationXML>
            <emma:emma xmlns:emma="http://www.w3.org/2003/04/emma" version="1.0">
              <emma:interpretation id="{F086DE3A-2845-422A-BE2F-F3795A05D34B}" emma:medium="tactile" emma:mode="ink">
                <msink:context xmlns:msink="http://schemas.microsoft.com/ink/2010/main" type="inkWord" rotatedBoundingBox="23894,14692 24725,14260 25086,14954 24255,15386"/>
              </emma:interpretation>
              <emma:one-of disjunction-type="recognition" id="oneOf3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914.9614">3735 6733 340 0,'4'-20'128'0,"14"20"-100"0,14-4-8 16,-9 4 96-16,0 0-68 16,22 0-12-16,-13 0-20 15,14 4 12-15,-14-4-16 16,0 4-260-16,-5-4 136 15,0 4-124-15</inkml:trace>
          <inkml:trace contextRef="#ctx0" brushRef="#br0" timeOffset="1095.9428">3899 6814 444 0,'-19'21'164'0,"6"11"-124"0,-1 33-16 0,14-21 80 15,0 5-64-15,0 11 8 16,14-3-28-16,-1-8-4 16,-13-5-8-16,10-7-156 0,-1-5 80 15,-9-12-316-15</inkml:trace>
          <inkml:trace contextRef="#ctx0" brushRef="#br0" timeOffset="686.8511">3384 7595 548 0,'-14'45'204'0,"28"-17"-156"0,-9 21-16 0,-5-17 36 16,9 5-44-16,-5 3-12 15,-4 1-4-15,0-1 0 16,-4-4-4-16,-10-3-180 15,-13-13 100-15,-5-4-316 16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59.65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65B02B2-71EC-4F2C-A122-9F2C28924462}" emma:medium="tactile" emma:mode="ink">
          <msink:context xmlns:msink="http://schemas.microsoft.com/ink/2010/main" type="inkDrawing" rotatedBoundingBox="21435,15671 22829,13647 23548,14143 22155,16166" semanticType="scratchOut" shapeName="Other">
            <msink:sourceLink direction="with" ref="{DAD598CA-4B01-460A-A094-5C15184882D8}"/>
          </msink:context>
        </emma:interpretation>
      </emma:emma>
    </inkml:annotationXML>
    <inkml:trace contextRef="#ctx0" brushRef="#br0">1062 7417 572 0,'-50'0'208'0,"50"8"-160"0,18 1-12 16,-4-1-12-16,4 0-20 16,14 4 8-16,0 0-8 15,9 4-372-15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6:00.93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9A55F76-9AE2-4E63-BDFF-FA01FB3195AB}" emma:medium="tactile" emma:mode="ink">
          <msink:context xmlns:msink="http://schemas.microsoft.com/ink/2010/main" type="inkDrawing" rotatedBoundingBox="21970,17347 22639,16435 23027,16720 22358,17631" semanticType="callout" shapeName="Other">
            <msink:sourceLink direction="with" ref="{4471061A-E359-4A1A-94F8-8888D9E72B9C}"/>
          </msink:context>
        </emma:interpretation>
      </emma:emma>
    </inkml:annotationXML>
    <inkml:trace contextRef="#ctx0" brushRef="#br0">3880 9303 820 0,'-68'-40'304'0,"45"28"-236"0,10-1-20 15,13 5 0-15,13 0-36 16,1 0 24-16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6:58.89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40FE4C7-6198-47A5-BD87-9D92D53A9948}" emma:medium="tactile" emma:mode="ink">
          <msink:context xmlns:msink="http://schemas.microsoft.com/ink/2010/main" type="inkDrawing" rotatedBoundingBox="3513,13041 7756,8834 8160,9241 3917,13448" semanticType="callout" shapeName="Other">
            <msink:sourceLink direction="from" ref="{EE897901-457C-4462-BA6D-266F8E1126B7}"/>
            <msink:sourceLink direction="to" ref="{4F8D484D-7CD3-47D8-8FF0-FB84CE0A8646}"/>
          </msink:context>
        </emma:interpretation>
      </emma:emma>
    </inkml:annotationXML>
    <inkml:trace contextRef="#ctx0" brushRef="#br0">0 4118 340 0,'4'12'128'0,"1"0"-100"0,8-8-8 15,-4 0 148-15,10-4-96 0,8-8 88 16,14-8-96-16,14-9 4 15,8-7-44-15,10-9-4 0,9-3-12 16,9-5-8 0,32-15 4-16,18-5 28 0,10-24-16 15,-1-33-24-15,23-11 4 16,13 7 16-16,-3-44-4 16,3-12-12-16,24 12 0 15,-19 16 4-15,-4-32 0 16,-1 8 0-16,15 28 0 15,-28 21 0-15,-28 3 0 0,-13 5 0 16,-4-5 0-16,-5 9-12 16,-19 15 8-16,-8 17-24 15,-9 4 16-15,-28 0 24 16,-5 0-8-16,1-4 0 16,-14 0 0-16,4 4-32 15,6 9 16-15,-6 7-4 16,1 4 8-16,8 16 16 15,-13 5-4-15,5 7-4 16,-14 1 4-16,-5 4-4 16,-9 3 0-16,0 1-12 15,-13 0 8-15,-5-1 12 16,0 1-4-16,-5 0-4 16,-4 3 4-16,0 1 4 15,0 0-4-15,0 0 8 0,-5-5-8 16,1 9-12-16,-1 8 4 15,-13-4-16-15,4 16 12 16,-9 0 4-16,-4 8 4 16,4 4-12-16,-5 8 8 15,-4 8-24-15,5 5 16 16,-1-1-4-16,10-12 8 16,9 1 16-16,13-1-4 15,5 0-12-15,14 0 4 16,9-3 40-16,18-9-24 0,4-8-20 15,10 0 4-15,13 0 16 16,-4-8-4-16,-9-5 4 16,-10 1-4-16,-8 0 72 15,-10-4-44-15,-13-8 48 16,-14-5-48-16,-10 1 8 16,-12 0-28-16,-10-5-16 15,-5 9-4-15,5 8 20 16,1 8-8-16,3 16-144 15,1 20 72-15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7:00.3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B544296-E534-4A7C-A452-4DFB4C356733}" emma:medium="tactile" emma:mode="ink">
          <msink:context xmlns:msink="http://schemas.microsoft.com/ink/2010/main" type="writingRegion" rotatedBoundingBox="598,13385 2981,12832 3470,14941 1087,15493"/>
        </emma:interpretation>
      </emma:emma>
    </inkml:annotationXML>
    <inkml:traceGroup>
      <inkml:annotationXML>
        <emma:emma xmlns:emma="http://www.w3.org/2003/04/emma" version="1.0">
          <emma:interpretation id="{30F57089-A88D-438D-A8B1-25E2F288D7A2}" emma:medium="tactile" emma:mode="ink">
            <msink:context xmlns:msink="http://schemas.microsoft.com/ink/2010/main" type="paragraph" rotatedBoundingBox="782,13145 3045,13050 3081,13909 818,140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A3B97A-05DA-484A-BCE1-A7A0EBAE8A8C}" emma:medium="tactile" emma:mode="ink">
              <msink:context xmlns:msink="http://schemas.microsoft.com/ink/2010/main" type="line" rotatedBoundingBox="782,13145 3045,13050 3081,13909 818,14004"/>
            </emma:interpretation>
          </emma:emma>
        </inkml:annotationXML>
        <inkml:traceGroup>
          <inkml:annotationXML>
            <emma:emma xmlns:emma="http://www.w3.org/2003/04/emma" version="1.0">
              <emma:interpretation id="{EE897901-457C-4462-BA6D-266F8E1126B7}" emma:medium="tactile" emma:mode="ink">
                <msink:context xmlns:msink="http://schemas.microsoft.com/ink/2010/main" type="inkWord" rotatedBoundingBox="782,13145 3045,13050 3081,13909 818,14004">
                  <msink:destinationLink direction="from" ref="{A40FE4C7-6198-47A5-BD87-9D92D53A9948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 167 436 0,'-18'-49'160'0,"18"45"-124"0,0-8-8 0,9 8 104 16,0 0-76-16,14-12 60 0,0 4-72 15,13-1 4-15,14 5-28 16,-4 0 16-16,8 0-24 0,-8 4 4 16,9-4-8-16,-1 0-192 15,10 0 100-15,-14 4-368 16</inkml:trace>
          <inkml:trace contextRef="#ctx0" brushRef="#br0" timeOffset="-198.2498">377-181 456 0,'45'-81'168'0,"-31"69"-128"0,0-9-16 0,-5 9 80 16,-5 4-64-16,-8-4 8 15,-10 8-28-15,0 4-28 16,1 8 0-16,-10 0 20 0,-9 0-4 15,-4 0 16-15,-10 0-16 16,1 0-4-16,-1 1 0 16,-4-9-4-16,14 4 0 0,-5 0-28 15,13 4 16-15,6 4-12 16,13 12 12-16,-5 5 44 16,5 7-20-16,4-4 16 15,1 9-16-15,4 3 12 16,-19 9-16-16,10 0-20 15,9-1 4-15,-4-3 76 16,-5-5-40-16,9-15 28 16,4-1-36-16,5 0 28 15,10-12-32-15,8-8 4 16,9-12-12-16,10 0 20 16,4 0-16-16,0 4-4 15,-4 8-4-15,-1-4-24 16,-4 5 12-16,-9-1-120 15,-5 0 72-15,-4 0-128 0,-5 0 104 16,-13 0-196 0,-5-8 152-16,-5 8-108 15</inkml:trace>
          <inkml:trace contextRef="#ctx0" brushRef="#br0" timeOffset="-840.5735">-880-52 444 0,'-4'-28'164'0,"4"28"-124"0,9 0-16 0,0 0 0 16,5 0-20-1,8 0-4-15,10-8 4 0,18 12 4 16,19-8-4-16,-1 0-20 16,18-4 8-16,-22 0 20 15,4-5-4-15,-13 5-12 16,0 4 0-16,-23-4 20 15,-19 24-132 1,-22 1 64-16,-5 3-252 0</inkml:trace>
          <inkml:trace contextRef="#ctx0" brushRef="#br0" timeOffset="-645.9384">-570-113 312 0,'0'5'112'0,"4"3"-84"0,1 8-12 16,-5 0 128-16,0 8-84 15,-5 13 72-15,5 19-76 16,0 17-20-16,0 4-24 16,-4 0 0-16,-1-4-8 15,1-17 8-15,4-7-8 0,-5-8 40 16,5-9-20-16,5-12-56 16,8-4 16-16,6-8-508 15</inkml:trace>
          <inkml:trace contextRef="#ctx0" brushRef="#br0" timeOffset="598.1005">891-157 312 0,'-13'20'112'0,"4"4"-84"0,4-3-12 0,5-1 56 16,0 4-44-16,-5 5 32 15,5 3-32-15,0 0 28 16,0 5-32-16,0-5 64 16,0-4-48-16,0-3 20 15,-4-5-40-15,-5-8 28 16,4-4-32-16,1-12 40 0,4-8-32 15,0-8 4-15,0-9-16 16,9-3-76-16,-9-8 32 16,9 3-48-16,-5 5 44 31,6-1-24-31,8 9 36 0,-9 8 20 0,0 12 4 0,-9 4 64 16,14 12-36-1,-10 16 24-15,-4-3-32 0,14 11 28 16,-10 9-32-16,10-9 40 15,9 0-32-15,-10-3 4 16,10-13-16-16,-5-12 36 16,5-16-24-16,9-12 40 15,0-21-36-15,0 1-32 16,4-9 0-16,1 1-148 16,-1-17 80-16,-4-8-48 15,-5 0 72-15,-4 13 44 16,-5 15 4-16,-9 45 76 15,-4 24 20 1,-5 17-52-16,0 3 16 0,0 5-40 16,4-1 16-16,1 5-20 15,-5 8 64-15,5 12-48 16,-5 4 4-16,-10 3-20 16,-3 1-292-16,-10-8 148 15</inkml:trace>
        </inkml:traceGroup>
      </inkml:traceGroup>
    </inkml:traceGroup>
    <inkml:traceGroup>
      <inkml:annotationXML>
        <emma:emma xmlns:emma="http://www.w3.org/2003/04/emma" version="1.0">
          <emma:interpretation id="{C7AC3EFD-C4DD-4BD8-A14D-F4FFE4365E59}" emma:medium="tactile" emma:mode="ink">
            <msink:context xmlns:msink="http://schemas.microsoft.com/ink/2010/main" type="paragraph" rotatedBoundingBox="972,14996 3347,14445 3463,14943 1087,154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B5468B-0D86-43F5-84BD-08DF5E410C0B}" emma:medium="tactile" emma:mode="ink">
              <msink:context xmlns:msink="http://schemas.microsoft.com/ink/2010/main" type="line" rotatedBoundingBox="972,14996 3347,14445 3462,14942 1087,15493"/>
            </emma:interpretation>
          </emma:emma>
        </inkml:annotationXML>
        <inkml:traceGroup>
          <inkml:annotationXML>
            <emma:emma xmlns:emma="http://www.w3.org/2003/04/emma" version="1.0">
              <emma:interpretation id="{35ECBBBB-9D0C-4124-A672-5BA25CA57DAE}" emma:medium="tactile" emma:mode="ink">
                <msink:context xmlns:msink="http://schemas.microsoft.com/ink/2010/main" type="inkWord" rotatedBoundingBox="972,14996 3347,14445 3462,14942 1087,15493"/>
              </emma:interpretation>
              <emma:one-of disjunction-type="recognition" id="oneOf1">
                <emma:interpretation id="interp1" emma:lang="" emma:confidence="0">
                  <emma:literal>wave</emma:literal>
                </emma:interpretation>
                <emma:interpretation id="interp2" emma:lang="" emma:confidence="0">
                  <emma:literal>ware</emma:literal>
                </emma:interpretation>
                <emma:interpretation id="interp3" emma:lang="" emma:confidence="0">
                  <emma:literal>war</emma:literal>
                </emma:interpretation>
                <emma:interpretation id="interp4" emma:lang="" emma:confidence="0">
                  <emma:literal>wars</emma:literal>
                </emma:interpretation>
                <emma:interpretation id="interp5" emma:lang="" emma:confidence="0">
                  <emma:literal>wane</emma:literal>
                </emma:interpretation>
              </emma:one-of>
            </emma:emma>
          </inkml:annotationXML>
          <inkml:trace contextRef="#ctx0" brushRef="#br0" timeOffset="2459.6885">-693 1616 260 0,'4'8'96'0,"1"4"-76"0,4 20-4 0,0-12 88 15,5 9-60-15,0 3 8 16,-1 4-32-16,1-7 32 0,4-1-28 16,0 0 4-16,5-11-16 15,0-5 28-15,-10-4-24 16,10-8 20-16,-5-8-20 15,10-8 0-15,-10-13-8 16,5-11-8-16,-5-5 4 16,-4 1-76-16,-1 3 40 15,-4 9-4-15,1 12 20 16,-6 12 72-16,1 20-28 16,-1 12 52-16,10 8-48 15,-1 9 56-15,6 3-52 16,3-7 0-16,6-5-20 0,8-3 24 15,1-13-24-15,-1-4 32 16,-4-4-32-16,-5-8 64 16,-4-8-44-16,0-8 20 0,-14-13-36 15,0-11 8-15,-4-9-16 16,-5-11-156-16,0-5 76 16,0 4-8-16,9 9 48 15,4 7-36-15,5 9 36 16,10 7 24-16,4 5 4 15,0 8 12-15,4 8-8 16,-4 0-4-16,13 4 4 16,-13 4 12-16,0-4-8 15,5 4 4-15,-6-5-4 16,1 5 28-16,0 0-20 0,9-4 20 16,-14-4-20-16,-4 4 36 15,-5-4-28-15,-4 0-24 16,-14 0 0-16,0 4-36 15,-9 4 20-15,-5 4-12 16,-8 4 16-16,3 8-20 16,-3 0 20-16,-6 9-4 15,-4 7 8-15,5-4 8 16,4 9 0-16,5-1 16 16,9-3-8-16,0-5 4 15,4-4-4-15,10-12 48 16,4-3-32-16,5-9 16 15,-1-9-24-15,6-11-16 16,-1 4-4-16,0-12-40 16,-4-1 24-16,4 5-80 15,-9 0 56-15,-5 12 0 0,-4-5 28 16,-4 13 12-16,-1 4 4 16,1 13 24-16,-1 3-12 15,-4 4 32-15,9 4-28 16,0 5 12-16,14-13-16 15,-1 4 28-15,6-16-24 16,3 0 32-16,6-8-32 16,4-4 12-16,4-8-16 15,-9 0 12-15,1-5-16 16,-6-3-4-16,-8 0 0 16,-5 0 4-16,-4 3-4 0,-5 5-48 15,-5 4 28-15,-4 4-60 16,9 4 44-1,0 4 32-15,0 12 4 0,14 4 28 16,-5 4-20-16,9 5 4 16,-4-1-8-16,9 0 28 15,-5 0-20 1,-5 1 20-16,6-5-20 0,-6 0 8 16,-4-4-12-16,-4 1 28 15,4-5-24-15,-4 0 32 16,-5-12-32-16,-5-4-40 15,0-8 12-15,-4-9-8 16,9-3 12-16,-4-4-20 16,4 0 16-16,4-1-40 15,1 1 32-15,13 4 8 0,-4 3 8 16,4 1-16-16,0 0 12 16,0 4 12-16,-4 4 0 15,-5 3-4-15,0 1 4 16,0 4-4-16,-4-4 0 15,-5 4 0-15,0 4 0 16,9-4 16-16,-9 4-8 16,0 0-20-16,9 0 4 15,-4 0-4-15,4 4 4 16,14 0-28-16,-1-4 20 16,6 4 16-16,-1-4 0 0,18-4 12 15,6-4-8-15,-1 4 32 16,0 0-20-16,-5-4 12 15,-8 0-16-15,-15 4 28 16,-12-4-24-16,-1 0-12 16,-18 0-8-16,-1-1 40 15,-8 5-24-15,-9 0-20 16,-5 4 4-16,-4 4-16 16,-1 4 8-16,5 9-52 15,0 3 32-15,14 0 24 16,5 4 8-16,8 1 28 15,23-5-16-15,23-4 76 16,23 0-52-16,18-8-4 16,4 9-20-16,5-9-232 15,-18 4 124-15,-9 0-404 16,-14 4 280-16,0 8-68 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38.9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0A55100-4762-471C-85FD-E7A7716F7018}" emma:medium="tactile" emma:mode="ink">
          <msink:context xmlns:msink="http://schemas.microsoft.com/ink/2010/main" type="inkDrawing" rotatedBoundingBox="11123,3253 13720,3111 13724,3191 11127,3333" shapeName="Other"/>
        </emma:interpretation>
      </emma:emma>
    </inkml:annotationXML>
    <inkml:trace contextRef="#ctx0" brushRef="#br0">102 125 352 0,'-36'0'132'0,"36"0"-104"0,-32 4-8 0,18-4 236 15,5 4-144-15,0 0 60 16,5 0-100-16,4-4 44 16,4 4-64-16,14-8 76 15,10 4-72-15,45-12 60 16,13 4-64-16,46-9 40 15,5 1-52-15,63-8 8 16,-4 8-32-16,72-5 0 16,-31 17-8-16,18-4-8 15,-36 0 4-15,-10 4-60 16,-40 4 32-16,-28 0-96 16,-32 4 68-16,-41 4-424 0,-18 4 260 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8:07.60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2958AB5-10C7-42B0-B2D5-14105428FFEB}" emma:medium="tactile" emma:mode="ink">
          <msink:context xmlns:msink="http://schemas.microsoft.com/ink/2010/main" type="writingRegion" rotatedBoundingBox="8112,6445 9215,8213 8268,8804 7165,7036"/>
        </emma:interpretation>
      </emma:emma>
    </inkml:annotationXML>
    <inkml:traceGroup>
      <inkml:annotationXML>
        <emma:emma xmlns:emma="http://www.w3.org/2003/04/emma" version="1.0">
          <emma:interpretation id="{6FCB2CBA-F14F-47C5-8F7E-F7EE9FA621EC}" emma:medium="tactile" emma:mode="ink">
            <msink:context xmlns:msink="http://schemas.microsoft.com/ink/2010/main" type="paragraph" rotatedBoundingBox="8112,6445 9215,8213 8268,8804 7165,70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306445-B4C7-4AEF-9B4E-98CED0A4D7E6}" emma:medium="tactile" emma:mode="ink">
              <msink:context xmlns:msink="http://schemas.microsoft.com/ink/2010/main" type="line" rotatedBoundingBox="8112,6445 9215,8213 8268,8804 7165,7036"/>
            </emma:interpretation>
          </emma:emma>
        </inkml:annotationXML>
        <inkml:traceGroup>
          <inkml:annotationXML>
            <emma:emma xmlns:emma="http://www.w3.org/2003/04/emma" version="1.0">
              <emma:interpretation id="{4F8D484D-7CD3-47D8-8FF0-FB84CE0A8646}" emma:medium="tactile" emma:mode="ink">
                <msink:context xmlns:msink="http://schemas.microsoft.com/ink/2010/main" type="inkWord" rotatedBoundingBox="8112,6445 9215,8213 8268,8804 7165,7036">
                  <msink:destinationLink direction="to" ref="{A40FE4C7-6198-47A5-BD87-9D92D53A9948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543-144 260 0,'18'-4'96'0,"-13"4"-76"0,-1 4-4 16,-4-4 88-16,5-4-60 16,-5 0 16-16,0 0-36 15,-5 0 24-15,-4 0-32 16,-4 4-4-16,-6-4-8 16,-3 0-16-16,-1 4 8 15,0-4 12-15,0-4-4 16,-4 0-4-16,4 4 4 15,1 0 4-15,3-4-4 0,6 3-4 16,4 1 4-16,4 0-4 16,0 0 0-16,1 0 8 15,4 0-4-15,0 0-20 16,-5 4 8-16,1 0 20 16,-1 4-4-16,1 4-4 15,-1 4 0-15,1 1-16 16,-1 3 8-16,0 8 20 31,-4 0-8-31,5 5 4 0,-1-5-4 0,1 0 4 16,-1 1-8-16,1-1 8 15,4 0-8-15,-5 0-12 0,1 1 4 16,-1-1 20-16,-4 4-8 16,4 1-12-16,5-1 0 15,0 0-16-15,9 5 12 16,1-5 40-16,3-4-20 15,5 1-8-15,5-5-8 16,4-4 4-16,1-4 0 16,-1-4 32-16,0-4-16 0,1 0-12 15,-10 0-8-15,0 0-60 16,-4-4 36-16,-5 0-180 16</inkml:trace>
          <inkml:trace contextRef="#ctx0" brushRef="#br0" timeOffset="258.6875">-912 79 144 0,'-9'-16'52'0,"14"16"-40"0,13-4 0 0,-4 4 104 16,4 0-64-16,5 0 40 16,-1 0-52-16,6 4-4 0,-6 0-24 15,6 4 0-15,-5-4-4 16,-1 0-52-16,1 0 28 16,-5 0-272-16</inkml:trace>
          <inkml:trace contextRef="#ctx0" brushRef="#br0" timeOffset="497.9473">-793-403 312 0,'0'-8'112'0,"13"4"-84"0,10 0-12 16,-9 8 72-16,-1 0-52 16,6 4-4-16,3 0-20 0,1 5-12 15,9-1 4-15,9-4 40 16,18 0-24-16,9 0-292 16</inkml:trace>
          <inkml:trace contextRef="#ctx0" brushRef="#br0" timeOffset="-1861.8398">17 63 424 0,'0'-16'156'0,"5"16"-120"0,-1-9-8 16,-4 9 44 0,9-4-44-16,0 4 16 0,1-4-28 15,3 4 20-15,-13 0-24 16,9 4-12-16,-9-4-4 15,0 8 28-15,-9 1-12 0,9 3 4 16,0 0-8-16,-13 0 4 16,3 4-8-16,1 4-4 15,5 5 4-15,-14 3 4 16,8 0-4-16,-3 9 16 16,-5-5-12-16,4 1 4 0,5-5-4 15,-5-4 12-15,0 0-12 16,5-3 16-16,0-5-16 15,9-4 16-15,-4 0-16 16,4-4 4-16,-9 0-4 16,18 0 4-16,-5 0-8 15,-4 1-4-15,0-9 4 16,9 4-4-16,5 4 0 16,4-4 16-16,5 0-8 15,0 0-12-15,4 4 0 16,28-8 12-16,8-4-4 0,-8 4 24 15,9 0-16-15,-10-4-20 16,-8 4 0-16,-14-4 20 16,-9-4-4-16,-10-4 16 15,-4-5-16-15,-18-3-4 16,-13 0 0-16,-1-4-4 16,0-1 0-16,0 1 0 15,0 0 0-15,5 0 8 16,5-1-4-16,-10 1 16 15,9 0-12-15,-4 3-20 16,-5-3 4-16,14 8-4 16,-5 0 4-16,1 4 8 15,4 4 0-15,0 3-12 16,9 5 8-16,0 0-4 16,9 9 0-16,4 3-212 15,10 4 120-15</inkml:trace>
          <inkml:trace contextRef="#ctx0" brushRef="#br0" timeOffset="-3153.4212">-1 1208 236 0,'0'-20'88'0,"9"8"-68"0,-9-9-4 16,9 13 96-16,-9-4-64 16,9 0 8-16,-4-4-36 15,4 0 24-15,0-1-28 16,-4 1-4-16,4 4-8 0,-9 4 40 16,0-8-24-16,4 0-8 15,1-5-8-15,-1 1 64 16,-4-8-36-16,0-9 4 15,9-3-20-15,0-5 60 16,5-3-44-16,4-13-4 0,-4-8-16 16,4-16 0-16,0 0-8 15,5 4 8-15,-9 9-8 16,-14 11 8 0,9 4-8-16,-9 9-12 15,9 11 4-15,-9 5 4 16,0 12 0-16,0-5-20 15,0 13 12-15,0 0-24 16,0 4 20-16,14 4 12 0,-5 4 4 16,5 0-168-16,8 4 88 15,-4 8-356-15</inkml:trace>
          <inkml:trace contextRef="#ctx0" brushRef="#br0" timeOffset="1981.6005">172 1062 184 0,'-18'-16'68'0,"4"12"-52"0,0 0-4 0,5 4 72 16,0 0-48-16,-5-8 24 15,5 4-40-15,-4-4 16 16,4-4-20-16,0-1-8 0,-5 1-4 16,5 0-4-16,-5 0 0 15,-4 0 44-15,4 0-24 16,-9 0 36-16,5 4-32 15,-5 4 32-15,1-1-32 16,-1 5 20 0,0 5-24-16,10-1 8 0,-6 4-16 15,6 4 0-15,-6 0-4 16,15 0 12-16,-5 0-12 0,4 4-20 16,1 5 4-16,4-1 20 15,-14 4-4-15,5-4 4 16,9 5-4-16,-5-1-16 15,5 0 4-15,5 1 4 16,4-1 0-16,5 0 24 16,4 0-12-16,5 1-20 15,-1-1 0-15,1-4 20 0,0-4-4 16,0 1 4 0,-1-5-4-16,10-4 20 0,-9 4-16 15,0-4 4-15,9-8-8 16,-9 0-16-16,8 0 4 15,1 0 12-15,9-4-4 16,-13 0-4-16,3-4 4 16,1 4-16-16,0 0 8 15,-9-4 12-15,0 0-4 16,-1-1 8-16,-3-7-8 16,-6 4 16-16,1-8-12 0,-5 0-28 15,-9-5 8-15,0 1 12 16,0-4 4-16,-9-1-12 15,4 1 4-15,-4 0-16 16,0 3 12-16,0 1 20 16,-5 0-4-16,5 4 16 15,-13 3-16-15,8 1-20 16,-4 4 4-16,-5 4 12 16,0 0 0-16,10 4-12 15,-6 0 4-15,-3 0 4 16,8 4 0-16,0 0-12 15,-4 0 8-15,9 4 28 16,4 4-12-16,-4 0-120 16,0 0 60-16,5 0-424 15,-15 12 264-15,15-7 52 16</inkml:trace>
          <inkml:trace contextRef="#ctx0" brushRef="#br0" timeOffset="2136.0096">-51 1257 580 0,'0'0'216'0,"13"0"-168"0,1-13-12 0,-5 9 12 16,5 4-32-16,-5 4 4 16,0 9-12-16,14 3-536 0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9:18.2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1552443-05FE-4079-BEF4-EAB1F07A1A66}" emma:medium="tactile" emma:mode="ink">
          <msink:context xmlns:msink="http://schemas.microsoft.com/ink/2010/main" type="writingRegion" rotatedBoundingBox="2394,9677 5258,6541 6535,7707 3670,10843"/>
        </emma:interpretation>
      </emma:emma>
    </inkml:annotationXML>
    <inkml:traceGroup>
      <inkml:annotationXML>
        <emma:emma xmlns:emma="http://www.w3.org/2003/04/emma" version="1.0">
          <emma:interpretation id="{BCBBC42A-3743-4947-B8DE-A9F509A86C01}" emma:medium="tactile" emma:mode="ink">
            <msink:context xmlns:msink="http://schemas.microsoft.com/ink/2010/main" type="paragraph" rotatedBoundingBox="2394,9677 5258,6541 6535,7707 3670,108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84CBC53-3B34-4A19-B670-22D90C6AEEBD}" emma:medium="tactile" emma:mode="ink">
              <msink:context xmlns:msink="http://schemas.microsoft.com/ink/2010/main" type="line" rotatedBoundingBox="2394,9677 5258,6541 6535,7707 3670,10843"/>
            </emma:interpretation>
          </emma:emma>
        </inkml:annotationXML>
        <inkml:traceGroup>
          <inkml:annotationXML>
            <emma:emma xmlns:emma="http://www.w3.org/2003/04/emma" version="1.0">
              <emma:interpretation id="{405DAA1E-E914-4771-9A89-737EF710BEB8}" emma:medium="tactile" emma:mode="ink">
                <msink:context xmlns:msink="http://schemas.microsoft.com/ink/2010/main" type="inkWord" rotatedBoundingBox="2990,10466 3312,8641 4377,8828 4055,10654">
                  <msink:destinationLink direction="with" ref="{B9FFFA1B-CB60-4476-88E7-F7B7CEAF1D4D}"/>
                  <msink:destinationLink direction="with" ref="{6484D051-C317-43FA-8D2F-D78367FC470A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74-234 456 0,'32'-28'168'0,"-14"20"-128"0,0-4-16 16,-4 8 60-16,4 0-52 16,-9 0 40-16,-4 0-40 0,-10-1 16 15,-4 1-28 1,-9 4 8-16,-5 0-16 0,-9 0-16 15,0 4 0-15,-18 1 12 16,5-1-4-16,-1-4-4 16,10 0 4-16,4 0 4 15,5 0-4-15,4-4-36 0,5-1 16 16,4 1 24-16,5 4-4 16,0 0-24-16,4 0 8 15,1 9 12 1,-5-1 20-1,13 4-8-15,-4 4 12 0,-4 0-16 16,-1 4 4-16,-4 5-4 16,4 7 28-16,1 4-20 15,8 5-4-15,-8 3-8 0,-1-3 4 16,1 3-4-16,-5-4 16 16,13-3-12-16,-8-5-20 15,4 1 4-15,0-5 4 16,9-4 4-16,0-4 16 15,0-8-8-15,5-4 16 16,8-8-16-16,1-4 4 16,4-4-4-16,5 0-24 15,5 0 8-15,-1 0 4 16,1 4 4-16,-1 0 16 16,-4 4-8-16,-5 0 4 0,-4 0-4 15,0 0 20-15,-10 0-16 16,1 0-40-16,-5 0 16 15,-9 0-104-15,0 0 64 16,0-4-232 0</inkml:trace>
          <inkml:trace contextRef="#ctx0" brushRef="#br0" timeOffset="-305858.6025">-1121 619 216 0,'0'0'80'0,"5"-8"-60"0,4 8-8 0,0 0 136 16,5 0-84 0,0 0 52-16,-5 8-68 0,0-3 20 15,0 11-40-15,-9 4 52 16,4 4-44-16,-8 4 28 16,4 13-36-16,4-9-8 0,1 9-12 15,4-13-16-15,0 4 4 16,5-3 56-16,-5-9-28 15,5 0-28-15,-5-8 0 16,0 0 44-16,-5-4-20 16,-8 0 16-16,-5 1-20 0,-5-5-16 15,-4 4-4-15,-10 0 12 16,-8 0-4-16,-5 0-4 16,-9 4 4-16,-5 4 4 15,-13 0-4-15,9 1 32 16,4-1-20-16,1 0-480 15,4 4 252 1,13 0-148-16</inkml:trace>
          <inkml:trace contextRef="#ctx0" brushRef="#br0" timeOffset="-306424.3011">-1594 506 196 0,'9'-8'72'0,"-4"8"-56"0,-1-4-4 15,5 4 100-15,0-4-64 16,5 0 32-16,0 4-44 16,4 0 4-16,5 0-24 15,-1 8 64-15,6 4-48 16,-1 4 60-16,19 9-56 15,-1 11 100-15,10 9-80 0,4 7 12 16,-4 5-44-16,-1-1-12 16,-4-3-8-16,-4-9-4 0,-14-7 0 15,-5-9 44-15,-4-8-24 16,-5-4 8-16,-9-3-16 16,0-5 12-16,-9 0-16 15,-9 0-232-15,-9-8 120 16</inkml:trace>
          <inkml:trace contextRef="#ctx0" brushRef="#br0" timeOffset="-304367.175">-1890 1666 184 0,'5'-8'68'0,"4"12"-52"0,4-8-4 0,1 8 92 16,-5 0-60-16,0 5 68 15,5 7-60-15,0 0 60 16,-1 8-64-16,5 4 44 16,5 9-52-16,-5 7 16 15,5 1-36-15,-9 7-8 16,-5 1-8-16,0-1 20 0,-9-3-12 16,0-9 4-16,0-3-8 15,-9-5 4-15,9-12-8 0,0 4 16 16,0-3-12-16,0 3-40 15,9-12 20-15,0 4-288 16,-9-4 164 0,0-4-208-16</inkml:trace>
        </inkml:traceGroup>
        <inkml:traceGroup>
          <inkml:annotationXML>
            <emma:emma xmlns:emma="http://www.w3.org/2003/04/emma" version="1.0">
              <emma:interpretation id="{5C874506-4127-4565-916A-88BDB3A0CC81}" emma:medium="tactile" emma:mode="ink">
                <msink:context xmlns:msink="http://schemas.microsoft.com/ink/2010/main" type="inkWord" rotatedBoundingBox="3812,8125 4668,7188 5944,8354 5088,9291">
                  <msink:destinationLink direction="with" ref="{6484D051-C317-43FA-8D2F-D78367FC470A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2.6764">-802-31 436 0,'5'-21'160'0,"4"17"-124"0,4-8-8 15,-3 8 116-15,3 0-84 16,5 0 8-16,1 0-40 16,3 0 8-16,1 4-20 15,0 4 0-15,0 0-8 0,-1 4 4 16,1 0-8-16,0-4 8 15,4 0-8-15,-4-4-124 16,-5 0 64-16</inkml:trace>
          <inkml:trace contextRef="#ctx0" brushRef="#br0" timeOffset="630.7528">-834-424 416 0,'9'-24'152'0,"0"20"-116"0,1-12-12 0,-6 12 108 0,1 0-76 15,4-1 4-15,0-3-36 16,5 0 56-16,4 4-48 16,9-4 16-16,10 0-32 0,13 0 36 15,9 0-28-15,5 0-32 16,-5 0 4-16,-5 4-88 15,1 4 52-15,-14 0-424 16,-14 12 256 0,-4-12 0-16</inkml:trace>
          <inkml:trace contextRef="#ctx0" brushRef="#br0" timeOffset="-303541.2026">-1125 1444 236 0,'-18'0'88'0,"9"4"-68"0,-5 4-4 0,5 0 88 15,0 0-60-15,-5 5 8 16,0 3-32-16,-4 4 48 16,0 4-36-16,0 8 100 0,0 1-76 15,-1-5 28 1,10 4-48-16,5 9-4 0,4 3-20 15,9 5 0-15,9 3-4 16,14-3 28-16,0-5-20 16,13-11 20-16,1-9-20 0,-5-12-16 15,-5-8-4-15,-4-12 56 16,9-8-28-16,-5-8-12 16,-4-9-4-16,-9-3 16 15,13-9-12-15,-13 9-4 16,-5-8-4-16,-8 7-4 15,-10-7 0-15,-5-1-12 16,0 9 8-16,-4 8 4 16,0-5 0-16,-4 5-12 15,-1 0 8-15,-9 12-4 0,0 3 0 16,1 5 0-16,-1 12 0 16,-9 4-80-16,-4 5 48 15,-1-1-28-15,1 8 40 16,-1-4-4-16,1 0 20 15,4 0 0-15,5 1 4 16,4-1 8-16,0 0 0 16,5 0-20-16,4 0 12 15,5-4 40-15,9 1-20 16,0-1 24-16,5 0-20 16,-1-4 0-16,-4 0-8 0,5 0 4 15,-1 0-8-15,6-4 8 16,-1 0-8-16,4-4 24 15,1 0-16-15,4 4 24 16,5 0-24-16,0 0-12 16,4 0-4-16,0 0-16 15,1 0 12-15,-1 5 32 16,0-5-16-16,1 0 0 16,-6-4-4-16,1 4-148 15,4 0 80-15,-8-4-396 16</inkml:trace>
          <inkml:trace contextRef="#ctx0" brushRef="#br0" timeOffset="-318719.3507">31 106 312 0,'-32'8'112'0,"32"-16"-84"0,5 8-12 15,9 0 92-15,8-8-64 16,19 0 104-16,32 0-84 15,5-4 16-15,8 0-48 16,-4-1-12-16,-5 1-12 16,-4 0-16-16,-4 4 4 0,-19 0 4 31,4 8 0-31,-17 0 52 16,-10 8-28-16,-13 4 52 0,-14 8-44 0,-5 5-16 15,-4 3-8-15,-5 4-8 16,5 5 0-1,0 3 32-15,5-3-16 0,-5-1-12 0,4-4-8 16,0 1 12-16,-4-5-4 16,-4 0-92-16,-1 5 52 15,-4-5-140-15,0 0 100 16</inkml:trace>
        </inkml:traceGroup>
        <inkml:traceGroup>
          <inkml:annotationXML>
            <emma:emma xmlns:emma="http://www.w3.org/2003/04/emma" version="1.0">
              <emma:interpretation id="{6FAA45E9-821B-4DE6-ABB0-3352581C6AB9}" emma:medium="tactile" emma:mode="ink">
                <msink:context xmlns:msink="http://schemas.microsoft.com/ink/2010/main" type="inkWord" rotatedBoundingBox="5346,7854 5877,7273 6151,7523 5621,8104">
                  <msink:destinationLink direction="with" ref="{6484D051-C317-43FA-8D2F-D78367FC470A}"/>
                </msink:context>
              </emma:interpretation>
              <emma:one-of disjunction-type="recognition" id="oneOf2">
                <emma:interpretation id="interp2" emma:lang="" emma:confidence="0">
                  <emma:literal>•</emma:literal>
                </emma:interpretation>
                <emma:interpretation id="interp3" emma:lang="" emma:confidence="0">
                  <emma:literal>&gt;</emma:literal>
                </emma:interpretation>
                <emma:interpretation id="interp4" emma:lang="" emma:confidence="0">
                  <emma:literal>s</emma:literal>
                </emma:interpretation>
                <emma:interpretation id="interp5" emma:lang="" emma:confidence="0">
                  <emma:literal>.</emma:literal>
                </emma:interpretation>
                <emma:interpretation id="interp6" emma:lang="" emma:confidence="0">
                  <emma:literal>-</emma:literal>
                </emma:interpretation>
              </emma:one-of>
            </emma:emma>
          </inkml:annotationXML>
          <inkml:trace contextRef="#ctx0" brushRef="#br0" timeOffset="2642.4828">569-141 392 0,'0'-24'148'0,"9"20"-116"16,-9-8-8-16,0 8 12 0,4 0-24 16,-4-4 24-16,0 0-24 15,0 0 12-15,0-5-12 16,0 5 44-16,0-4-28 15,5 0 4-15,-5-8-20 16,4 4 0-16,1-9-4 16,4-3-16-16,-4-4 4 0,4-1 28 15,0-7-12-15,0-1 48 32,4 1-32-32,6-13 4 0,-1 5-20 15,0-1 12-15,5 13-16 16,0-9-4-16,-1 21 0 15,1 0-4-15,-5 7 0 0,1 1 0 16,-1 8 0-16,0 0 0 0,0 8 0 16,0-4 0-16,5 8 0 15,0 4 16-15,-5 4-8 16,0 4-28-16,-4 1 8 16,-5-1 32-16,-9 4-12 15,-9 4 60-15,-9 9-36 16,-14-1-24-16,-18 5-8 15,-5-1-8-15,5-4 0 16,5-7-12-16,8-5 12 16,5-8-32-16,10 0 24 15,8-4-4-15,5-4 12 0,9-4-12 16,18 0 12-16,9 0-24 16,5 0 20-16,5 4-20 15,-1 4 16-15,-4 5 36 16,-5-1-12-16,-13 0 8 31,4 4-8-31,-9 4 4 0,-9 1-8 16,-4-1-4-16,-5-4 4 15,-1 0 40-15,-3 0-24 16,-5-4-20-16,-1 1 0 0,1-5-8 16,-5 0 0-16,5 0 16 15,0 0-4-15,0 0 16 16,-5 0-12-16,0 0 4 15,5-4-4-15,0 0-16 16,4-4 4-16,1 0 28 16,8 0-12-16,0-4-172 0,5 0 88 15</inkml:trace>
        </inkml:traceGroup>
        <inkml:traceGroup>
          <inkml:annotationXML>
            <emma:emma xmlns:emma="http://www.w3.org/2003/04/emma" version="1.0">
              <emma:interpretation id="{5A241869-6F46-43C2-9131-249C8407DF03}" emma:medium="tactile" emma:mode="ink">
                <msink:context xmlns:msink="http://schemas.microsoft.com/ink/2010/main" type="inkWord" rotatedBoundingBox="5876,8181 5887,8169 5899,8180 5888,8192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319086.5044">892-11 452 0</inkml:trace>
        </inkml:traceGroup>
        <inkml:traceGroup>
          <inkml:annotationXML>
            <emma:emma xmlns:emma="http://www.w3.org/2003/04/emma" version="1.0">
              <emma:interpretation id="{14DAE431-69B5-4DAF-82A3-0B16F21234E5}" emma:medium="tactile" emma:mode="ink">
                <msink:context xmlns:msink="http://schemas.microsoft.com/ink/2010/main" type="inkWord" rotatedBoundingBox="5566,7249 5779,7017 5963,7185 5750,7417"/>
              </emma:interpretation>
              <emma:one-of disjunction-type="recognition" id="oneOf4">
                <emma:interpretation id="interp8" emma:lang="" emma:confidence="1">
                  <emma:literal>\</emma:literal>
                </emma:interpretation>
                <emma:interpretation id="interp9" emma:lang="" emma:confidence="0">
                  <emma:literal>'</emma:literal>
                </emma:interpretation>
                <emma:interpretation id="interp10" emma:lang="" emma:confidence="0">
                  <emma:literal>•</emma:literal>
                </emma:interpretation>
                <emma:interpretation id="interp11" emma:lang="" emma:confidence="0">
                  <emma:literal>,</emma:literal>
                </emma:interpretation>
                <emma:interpretation id="interp12" emma:lang="" emma:confidence="0">
                  <emma:literal>`</emma:literal>
                </emma:interpretation>
              </emma:one-of>
            </emma:emma>
          </inkml:annotationXML>
          <inkml:trace contextRef="#ctx0" brushRef="#br0" timeOffset="2945.6522">578-938 488 0,'9'-8'180'0,"0"-4"-140"0,9 4-12 15,-4 0 136-15,8 4-96 16,10-4 0-16,14 4-44 16,9 0 0-16,8-1-12 15,1 1-44-15,0 4 20 0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44:00.66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769585F-E139-4F90-8A14-FAF9E6FC91E7}" emma:medium="tactile" emma:mode="ink">
          <msink:context xmlns:msink="http://schemas.microsoft.com/ink/2010/main" type="writingRegion" rotatedBoundingBox="1620,10407 1773,7842 3137,7924 2984,10489"/>
        </emma:interpretation>
      </emma:emma>
    </inkml:annotationXML>
    <inkml:traceGroup>
      <inkml:annotationXML>
        <emma:emma xmlns:emma="http://www.w3.org/2003/04/emma" version="1.0">
          <emma:interpretation id="{009A2C16-9FEE-4F68-86CF-368B0086C26D}" emma:medium="tactile" emma:mode="ink">
            <msink:context xmlns:msink="http://schemas.microsoft.com/ink/2010/main" type="paragraph" rotatedBoundingBox="1620,10407 1773,7842 3137,7924 2984,104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63A01F-73B5-4035-A3B9-F91FECF45DDB}" emma:medium="tactile" emma:mode="ink">
              <msink:context xmlns:msink="http://schemas.microsoft.com/ink/2010/main" type="line" rotatedBoundingBox="1620,10407 1773,7842 3137,7924 2984,10489"/>
            </emma:interpretation>
          </emma:emma>
        </inkml:annotationXML>
        <inkml:traceGroup>
          <inkml:annotationXML>
            <emma:emma xmlns:emma="http://www.w3.org/2003/04/emma" version="1.0">
              <emma:interpretation id="{9539F83D-E024-4336-8E1C-2404C271B512}" emma:medium="tactile" emma:mode="ink">
                <msink:context xmlns:msink="http://schemas.microsoft.com/ink/2010/main" type="inkWord" rotatedBoundingBox="1620,10407 1773,7842 3137,7924 2984,1048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306 1169 320 0,'23'-8'120'0,"-14"8"-96"0,5 0-4 16,-1-4 16-16,5-4-24 15,-8 0 76-15,-1-4-52 16,9-4 40-16,0-1-44 16,0-3 8-16,-4-4-24 15,4-12-8-15,-9-5-4 16,5-11-4-16,0-13 0 16,-5-12 8-16,0 8-4 0,4 5-12 15,6 7 4-15,-1 5 4 16,5 3 0-16,-1 1 16 0,1-1-8 15,0-3 4-15,4 3-4 16,1 1 28-16,8 3-20 16,0 5 12-1,1 7-16-15,-1 9 20 0,1 8-20 16,-1 12 4-16,-9 4-8 16,-4 12 4-16,-9 4-8 15,-10 4 32-15,-17 9-20 16,-15-1 4-16,-8 0-12 15,0-3 4-15,-10-1-8 16,14-4 8-16,5-4-8 0,4-4-4 16,5-4 4-16,4 0-32 15,14-8 16-15,18 9-20 16,10-5 16-16,13 4-8 16,9 4 12-16,9 4 8 15,5 4 4-15,-5 4 8 16,-9 5-4-16,-9-5 8 15,-9 0-8-15,-14 5 84 16,-18-13-44-16,-14 4 24 16,-17 0-40-16,-15 0 0 15,-22-8-16-15,4-8 20 16,5-4-20-16,9-8-12 16,9-4-4-16,9-4-4 15,14 0 0-15,-1 0-20 16,10 0 16-16,9-1-208 15,9 1 124-15,1 0-464 16</inkml:trace>
          <inkml:trace contextRef="#ctx0" brushRef="#br0" timeOffset="330.1068">-3065-193 488 0,'-13'-24'180'0,"8"16"-140"16,10-4-12-16,-5 7 136 0,0 1-96 16,9-4 52-16,-5 4-72 15,15 0-16-15,3 0-20 16,1 0 0-16,14 0-8 0,4 0 8 15,4-4-8-15,19 4 24 16,-5 0-16-16,5-4-12 16,-10 8-4-16,-8 0 20 15,-1 0-8-15,-13 0-48 16,-9 0 24-16,0 4-304 16,-10 0 176-1,-3 4-284-15</inkml:trace>
          <inkml:trace contextRef="#ctx0" brushRef="#br0" timeOffset="305597.5856">-3219 2228 372 0,'0'-4'140'0,"0"4"-112"0,0-8-4 15,0 8 56-15,0 0-48 16,0 0 48-16,0 0-44 15,0 8 16-15,-10-4-32 16,10-4 8-16,0 0-16 16,0 0 20-16,0 0-20 0,0 0-4 15,0 0-4-15,10-4 12 16,-1-4-8-16,4 8 4 16,-4-8-4-16,5 8 4 0,4-8-8 15,5 4 8-15,0-13-8 16,0 9 24-16,-1-8-16 15,1-4-32-15,0 0 12 16,-5 0 20-16,0 3-8 16,1 1-24-16,-6 4 8 15,5-4 12-15,1 0 4 16,3 0 8-16,1-5-8 16,14 1-12-16,-6 0 4 15,6 0 12-15,-1 4-4 16,5-5-4-16,0 5 4 0,0 0 4 15,0 4-4-15,-4 0 8 16,-1 0-8-16,0-1-12 16,1 1 4-16,-1 0-24 15,-4-4 16-15,5 0-32 16,-6 0 28-16,10-4-100 16,14-5 64-16,9-7-268 15,13 8 180 1,5-5-64-16</inkml:trace>
        </inkml:traceGroup>
      </inkml:traceGroup>
    </inkml:traceGroup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3:52.1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E05096F-2779-4E71-923C-C0A7F3089A0F}" emma:medium="tactile" emma:mode="ink">
          <msink:context xmlns:msink="http://schemas.microsoft.com/ink/2010/main" type="inkDrawing" rotatedBoundingBox="896,1357 17428,1493 17426,1698 894,1563" semanticType="underline" shapeName="Other">
            <msink:sourceLink direction="with" ref="{E4DAD3DD-D68C-4AFB-9DC1-B3D901597D10}"/>
          </msink:context>
        </emma:interpretation>
      </emma:emma>
    </inkml:annotationXML>
    <inkml:trace contextRef="#ctx0" brushRef="#br0">-1 87 528 0,'0'4'196'0,"0"-4"-152"0,5 0-12 0,-5 0 72 16,0 0-64-16,0 0 16 15,9 4-32-15,9 0-12 16,-4 0-8-16,9 0-4 16,-1 4 0-16,10-4 44 15,0 4-24-15,5-4 16 16,4 5-20-16,13-9 8 15,-8 0-12-15,8-4 0 16,-8 4-4-16,31-9-8 16,-8 1 4-16,17-4-4 15,1 4 0-15,4 0 0 16,-9 8 0-16,9-12 0 0,-9 8 0 16,22-8 8-16,-3 12-4 0,8-8-4 15,-9 8 4-15,5-9-16 16,-10 1 8-16,15-4 12 15,-1 8-4-15,9 0-12 16,-9 4 4-16,5-8 12 16,-14 16-4-16,23-16 16 15,-9 8-12-15,9-4-12 16,-4 4 0-16,8-4 4 16,-13 4 0-16,31-8 0 15,-8 0 0-15,9 0-12 16,-19 8 8-16,23-8 4 15,-8 8 0-15,12-4 8 16,-17 8-4-16,18-4 16 16,-23 4-12-16,36-4-20 15,-27 8 4-15,14 0 12 16,-27 0 0-16,17 0-4 16,-13 4 4-16,19 4-16 15,-19-8 8-15,0-4 12 16,-9 5-4-16,18-5 8 15,-9 0-8-15,14 4-4 16,-28-4 4-16,14-4 12 16,-18 4-8-16,22-4-20 15,-13 0 4-15,5 0-4 16,-19 4 4-16,23-4 16 0,-18 0-4 16,18 0-12-16,-14 4 4 15,1 0-16-15,-19 0 12 0,23-4 12 16,-14 0 0-16,18 0-20 15,-13 4 8-15,0 0 32 16,-18 0-16-16,8-4 0 16,-8 4-4-16,22-4-4 15,-4 4 0-15,5-4 0 16,-6 4 0-16,-3-4 0 16,-15 8 0-16,24-8-12 15,-5 0 8-15,8-4 20 16,-17 4-8-16,9 4-20 15,-9-8 4-15,31 4 12 16,-13 0 0-16,5 0-20 16,-14 4 8-16,18-4 12 15,-14-4 0-15,23 4-20 16,-9 0 8-16,14 0 20 16,-19 0-4-16,33 0-4 15,-10 4 0-15,18-8 4 16,-22 8-4-16,41 0 8 15,-28 5-8-15,19-5 8 16,-19 0-8-16,32 0 8 16,-22 0-8-16,35 0-4 15,-21-4 4-15,21 4 4 16,-26 4-4-16,63-4 16 16,-27 0-12-16,18 0 24 0,-22 0-20 15,27 4 32-15,-23 0-28 0,36 0-4 16,-27-4-8-16,14 1-4 15,-37-1 0-15,14 4-300 16,-36 4 164-16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5:35.04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2C9AA3C-A944-42D2-A31D-99ABFC2BFBA4}" emma:medium="tactile" emma:mode="ink">
          <msink:context xmlns:msink="http://schemas.microsoft.com/ink/2010/main" type="inkDrawing" rotatedBoundingBox="1341,10869 8768,10604 8774,10781 1348,11047" semanticType="underline" shapeName="Other">
            <msink:sourceLink direction="with" ref="{64BE5DA7-A19F-48FF-8EBD-F57685026F7A}"/>
          </msink:context>
        </emma:interpretation>
      </emma:emma>
    </inkml:annotationXML>
    <inkml:trace contextRef="#ctx0" brushRef="#br0">0 171 476 0,'4'-4'176'0,"-4"4"-136"0,32 0-12 15,-18 0 100 1,4 4-76-16,5-4 24 16,4 8-44-16,5 0 32 15,0 8-36-15,13-4 28 16,1 4-28-16,22-4 8 16,-4 5-20-16,13-5 0 15,1 0-8-15,45-4 12 16,4 0-12-16,51-8-12 15,-10 4 0-15,64-16-16 16,-9 0 12-16,91-21 12 0,-27 1 0 16,96-12 40-16,-33 7-20 0,69-7 48 15,-46 19-40-15,60 1 36 16,-64 8-36-16,59 4-20 16,-64 8-4-16,23-4 8 15,-46 8-8-15,5 0-4 16,-50 4 0-16,-32-4 12 15,-63 4-8-15,-46-4-56 16,-46 4 24-16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5:14.16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CAB05F7-FBAC-434E-9540-CF283A8B7AA7}" emma:medium="tactile" emma:mode="ink">
          <msink:context xmlns:msink="http://schemas.microsoft.com/ink/2010/main" type="writingRegion" rotatedBoundingBox="19362,10974 22440,10563 22564,11489 19486,11901"/>
        </emma:interpretation>
      </emma:emma>
    </inkml:annotationXML>
    <inkml:traceGroup>
      <inkml:annotationXML>
        <emma:emma xmlns:emma="http://www.w3.org/2003/04/emma" version="1.0">
          <emma:interpretation id="{78291EF3-4A0B-4564-ADE8-ED6159359C1E}" emma:medium="tactile" emma:mode="ink">
            <msink:context xmlns:msink="http://schemas.microsoft.com/ink/2010/main" type="paragraph" rotatedBoundingBox="19362,10974 22440,10563 22564,11489 19486,119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D1703CC-9EA9-4DBA-9E4F-020EEFCF448C}" emma:medium="tactile" emma:mode="ink">
              <msink:context xmlns:msink="http://schemas.microsoft.com/ink/2010/main" type="line" rotatedBoundingBox="19362,10974 22440,10563 22564,11489 19486,11901"/>
            </emma:interpretation>
          </emma:emma>
        </inkml:annotationXML>
        <inkml:traceGroup>
          <inkml:annotationXML>
            <emma:emma xmlns:emma="http://www.w3.org/2003/04/emma" version="1.0">
              <emma:interpretation id="{61CE9E60-C3DA-4E51-94EF-12472751839F}" emma:medium="tactile" emma:mode="ink">
                <msink:context xmlns:msink="http://schemas.microsoft.com/ink/2010/main" type="inkWord" rotatedBoundingBox="19362,10974 22440,10563 22564,11489 19486,119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872 7334 364 0,'-28'32'132'0,"28"-32"-100"0,-18 65-12 0,5-29 156 16,13 1-100-16,-9 44 60 16,4 0-80-16,-4 8-24 15,9 0-20-15,-9-8-12 16,13-9 4-16,-4-15 12 16,5-8-8-16,-10-21 4 15,5-4-4-15,-9-16-192 16,9 1 100-16,-4-22-140 15,4-3 128-15,-5-36-140 16,1 7 136-16</inkml:trace>
          <inkml:trace contextRef="#ctx0" brushRef="#br0" timeOffset="1139.4463">16726 7467 572 0,'23'-36'208'0,"-23"36"-160"0,50-28-12 0,-18 19 172 16,4 1-120-16,19 12 44 15,0 9-80-15,4 3-28 16,0 8-16-16,-9 0 8 15,-9 1-8-15,-27-1 4 16,-5 0-4-16,-41 0-16 16,9 1 4-16,-32-5-68 15,1 0 40-15,-1-8-24 16,10 0 36-16,-1-12-36 16,14 5 36-16,19-18-100 15,3 5 68-15,24-16-72 16,9 12 68-16,32-8-4 15,-1 3 36-15,24-3-4 16,-6 8 16-16,-3-8 44 16,-15 8-20-16,-4-4-8 15,1 7-8-15,-24-7 56 16,-4 4-28-16,-5-4 88 16,-5 8-64-16,-8-4 20 15,0 8-36-15,-5-4-32 16,4 3 0-16,-4-3 0 15,0 8 0-15,-4-4 0 16,4 8 0-16,-5 0 8 16,0 5-4-16,-8 3-20 15,4 4 8-15,-14 0 12 16,0 4 0-16,0-4-12 0,1 5 4 0,3-5 72 16,6 4-36-16,13-8 4 15,9 0-20-15,9-3 8 16,5 7-16-16,0-20-4 15,-5 0 0-15,9-9-4 16,-4 5 0-16,0-8-44 16,-1 8 24-16,-12-8-20 15,-1 4 24-15,-9-4-28 16,4 7 28-16,-8 1-12 16,4 4 16-16,-9 0 8 15,18 4 4-15,-5 0 60 16,5 8-32-16,0-8 40 15,10 4-36-15,22-8 16 16,-5 4-28-16,14-8-8 16,-4 4-8-16,4-12 12 15,0 12-8-15,-5-12-92 16,1 4 48-16,-14-5-52 16,-10 9 52-16,1-8 12 15,-5 4 12-15,-13 0 12 16,13 4 0-16,-13 0 44 15,-1 4-24-15,-8 0 80 16,4 4-56-16,-5-4 40 16,5 8-48-16,-4 0 32 15,4 4-36-15,-5 0 8 16,-4 4-24-16,4 4-16 0,-4 0-4 16,-9 5 12-16,4-5-4 15,-4 0-4-15,5 4 4 0,-6-4-16 16,19 5 8-16,0-5 4 15,0 0 0-15,14-4 8 16,4 0-4-16,19-8-72 16,-10-4 36-16,5-8-84 15,13 0 64-15,-13-12-60 16,5 4 64-16,-1-13-12 16,-9 13 36-16,-4-20 4 15,-5-1 12-15,-8-15-20 16,3 7 16-16,-8-19-12 15,4 7 12-15,-9 0 0 16,4 17 4-16,-8 11 96 16,-1 13-48-16,-4 20 104 15,0 12-80-15,-5 29 96 16,10 4-96-16,-10 15 40 16,14 1-60-16,0-4-24 15,14-9-12-15,-10-3 0 16,6-9-4-16,-10-7-56 15,4-5 28-15,-4-12-288 16,14 0 172-16,-10-16-312 16,5 0 256-16</inkml:trace>
          <inkml:trace contextRef="#ctx0" brushRef="#br0" timeOffset="1934.712">18629 7257 560 0,'-13'-12'208'0,"13"12"-164"0,-55 12-8 0,23-4 128 15,5 4-96-15,-19 4 96 16,10 5-96-16,-10 3 4 16,14 0-48-16,5 0-12 15,4 1-8-15,5-9-24 16,18 4 12-16,14-4 20 16,-1-4-4-16,19 5 24 15,9-5-20-15,5-4-12 16,-1 0-4-16,-4-8-92 15,5 12 48-15,-1-8-92 16,1 4 80-16,-14-8-32 16,0 4 52-16,-10-12-4 15,1 4 28-15,-5-12 0 16,-4 0 8-16,-5-4 120 16,-4 11-60-16,-10-7 76 15,5 4-72-15,-9 0 92 16,-5 8-84-16,1 0 8 15,-6 8-48-15,6 0-4 16,-5 8-12-16,4 0-8 16,9 4 4-16,5 1-24 15,0-1 12-15,19-4 12 16,3 12 0-16,15-12-168 0,-5 1 88 16,18-13-120-16,9 4 112 15,5-13-60-15,4 5 80 16,0-12 8-16,-4 8 36 0,-9-12 76 15,-10 4-32-15,-4-13 56 16,-4-3-48-16,-15-21-16 16,-3 5-8-16,-6-21-8 15,5 4 0-15,-18 1 32 16,9 15-16-16,-18 8 120 16,5 13-80-16,-10 16 76 15,1 12-76-15,-10 32-12 16,9 13-28-16,0 24-4 15,1 4-4-15,13-1 4 16,0 1-8-16,0-12-100 16,13-4 52-16,6-9-76 15,-6-3 64-15,-4-21-188 16,1-4 136-16,-10-20-172 16,0-4 160-16,-10-20 16 15,1 0 64-15,-13-25 16 16,8 5 16-16,-13-29 244 15,-1 8-128-15,10-12 264 16,13 16-208-16,15 9 68 16,12 19-136-16,28 5 104 15,1 12-116-15,26 0 4 16,14 12-52-16,14 4-104 16,-10 4 36-16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3:40.3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1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15T15:56:36.519"/>
    </inkml:context>
  </inkml:definitions>
  <inkml:traceGroup>
    <inkml:annotationXML>
      <emma:emma xmlns:emma="http://www.w3.org/2003/04/emma" version="1.0">
        <emma:interpretation id="{2615B85A-4043-4950-B597-3179DAFEC95F}" emma:medium="tactile" emma:mode="ink">
          <msink:context xmlns:msink="http://schemas.microsoft.com/ink/2010/main" type="writingRegion" rotatedBoundingBox="1306,456 23952,99 24241,18417 1595,18774"/>
        </emma:interpretation>
      </emma:emma>
    </inkml:annotationXML>
    <inkml:traceGroup>
      <inkml:annotationXML>
        <emma:emma xmlns:emma="http://www.w3.org/2003/04/emma" version="1.0">
          <emma:interpretation id="{62B9C48C-9D72-49A2-8EAE-6E8CA502B511}" emma:medium="tactile" emma:mode="ink">
            <msink:context xmlns:msink="http://schemas.microsoft.com/ink/2010/main" type="paragraph" rotatedBoundingBox="1311,454 16547,298 16566,2157 1330,23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DAD3DD-D68C-4AFB-9DC1-B3D901597D10}" emma:medium="tactile" emma:mode="ink">
              <msink:context xmlns:msink="http://schemas.microsoft.com/ink/2010/main" type="line" rotatedBoundingBox="1311,454 16547,298 16566,2157 1330,2312">
                <msink:destinationLink direction="with" ref="{3E05096F-2779-4E71-923C-C0A7F3089A0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1EF182C-8B99-4D5A-8D6C-72C8A5445ABD}" emma:medium="tactile" emma:mode="ink">
                <msink:context xmlns:msink="http://schemas.microsoft.com/ink/2010/main" type="inkWord" rotatedBoundingBox="1311,454 3819,429 3828,1298 1320,132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362-3180 416 0,'0'8'152'0,"0"16"-116"0,0 29-12 16,0-13 84-1,0 5-64-15,0 20 24 16,0 3-36-16,0-3-4 15,0-4-16-15,-5-5 36 16,10-3-24-16,-19-8 20 16,14-5-24-16,-9-8 52 0,9-11-40 0,0-21 12 15,-9-4-28-15,9-25 28 16,0-3-28-16,9-25-24 16,-9 9 4-16,0-37 8 15,14 4 0-15,-5-12-36 16,4 16 16-16,6 4-20 15,3 16 20-15,15 1 52 16,-1 19-16-16,10 13 8 16,4 4-16-16,4 20 0 15,-3 8-4-15,-6 20 4 16,5 0-8-16,-18 25 16 16,0 0-12-16,-14-1 24 15,5 1-20-15,-32-9 40 16,-5-3-28-16,-18-5 32 15,0-7-32-15,-36-1-12 16,13-4-8-16,-8-12 12 16,17 5-8-16,-8-13-12 15,22 0 0-15,-5-4-24 16,24 0 16-16,3-8-12 16,10-1 12-16,14-11-36 15,18 4 28-15,4-16-152 16,10 7 96-16,22-19-196 15,-4 16 152-15,0-25-212 16,-10 8 184-16,1 1 24 16,-9 7 72-16,-10 1 180 0,-4 8-68 15,0-5 276-15,-10 13-188 16,1 4 76-16,-5 8-132 0,-13-4-12 16,13 12-44-16,-13 0-8 15,-1 0-16-15,1 12 12 16,-5 12-16-16,9 21 24 15,-5 3-20-15,-4 29 4 16,5 4-8-16,-14 4 4 16,9-4-8-16,-9 0 24 15,4-12-16-15,-8-5-4 16,4 1-4-16,-5-20 20 16,9-9-12-16,-4-20 32 15,5 0-28-15,-1-32 4 16,10 0-12-16,-1-20 4 15,10-1-8-15,0-11-28 16,4 7 12-16,9-15-4 16,0 19 8-16,10-7-12 15,-5 7 12-15,4 5-32 16,-13 8 24-16,0 11-4 16,-1 9 12-16,-3 12 24 15,-6 9-8-15,-13 7 24 16,9 4-20-16,-4 5-4 15,-1-1-4-15,-4 4 4 16,5-3-4-16,-5-1 8 16,5 1-8-16,-10-1 32 0,5 0-20 15,-5-7 20-15,1-1-20 0,-5-8-8 16,4 0-4-16,1-4-24 16,4 1 12-16,0-9-24 15,9 4 20-15,0-12-4 16,9 0 8-16,9-9-72 15,1 1 44-15,4-4-92 16,4-4 72-16,0 0-44 16,1-5 60-16,-1 1-48 15,-4 0 48-15,-5-5 20 16,-4 9 16-16,-5-4 20 16,-8 8-8-16,-6-4 104 15,5 3-64-15,-9 1 76 16,9 4-68-16,-9-4 4 15,0 8-36-15,-9-4-4 16,9 3-12-16,-13-3-8 16,13 8 4-16,-19 0-24 15,15 4 12-15,-14 4-12 16,4 4 8-16,-9 5 0 16,10 7 4-16,-10 0-20 15,9 0 16-15,0 0 4 16,14 5 8-16,0-5 8 15,10 4-4-15,-6-8 8 16,10 1-8-16,-1-9 52 16,6 0-32-16,-1-12-12 15,0 0-4-15,-4-4-64 0,-5 0 32 16,4-5-32 0,-3 5 32-16,-10-8-44 0,13 4 40 0,-13-4 8 15,0 8 8-15,0 0 20 16,0 4-4-16,0 0 32 15,0 8-20-15,0 0 20 16,9 4-20-16,-9 0 8 16,14 4-12-16,-5-4 12 15,5 0-16-15,4-8-12 16,-9 4 0-16,5-12-60 16,8 8 36-16,-17-8-24 15,13 8 32-15,-18-8-24 16,9 0 24-16,-18-8 0 15,9 3 12-15,-13-15 24 16,13 12-8-16,-10 0 40 16,10 4-24-16,0-5 32 15,0 9-32-15,-9 0-24 16,18 8 0-16,-9 0 8 16,5 4-4-16,4 0-4 15,9 13 4-15,-4-9 4 16,0-4-4-16,-5 4 8 15,4 0-8-15,6 0 24 16,-10 0-16-16,4-8-32 16,1 8 12-16,4-8 0 15,-4 4 8-15,4 4 0 0,0 4 0 16,-4 1 8-16,4 7-4 16,-4-4 8-16,4 0-8 15,-13 8 16-15,4 5-12 0,-18 3 32 16,4-4-24-16,-18-3 12 15,1-1-16-15,-10-12-8 16,4 4 0-16,-3-16 4 16,8 0-4-16,-5-16 8 15,15 4-8-15,4-12-28 16,9 8 12-16,9-5-20 16,9 5 16-16,18-4-8 15,10 4 12-15,9 4 8 16,4 3 4-16,5-3 24 15,-10 8-12-15,-4-8-4 16,-4 8-4-16,-10-4 12 16,-4 8-8-16,-14-8 24 15,0 4-20-15,-13-8 12 16,4 8-12-16,-9-12 12 16,0 7-16-16,-4-7-4 15,4 4 0-15,-5-4-4 16,0 8 0-16,-4-4 8 15,9 4-4-15,-4 4-20 16,4 4 8-16,-9 4-24 16,4 4 20-16,-9 4 4 15,5 4 8-15,-9 4 0 0,9 0 0 16,0 1 0-16,9 3 0 16,9-4 60-16,5 4-32 15,13-7 32-15,9-5-32 0,10-8 44 16,4 0-40-16,14-4-120 15,0 0 44-15,-19-4-160 16,5 4 116-16,-13-8-200 16,-6 8 164-16</inkml:trace>
        </inkml:traceGroup>
        <inkml:traceGroup>
          <inkml:annotationXML>
            <emma:emma xmlns:emma="http://www.w3.org/2003/04/emma" version="1.0">
              <emma:interpretation id="{D6C635AA-3C48-4BF5-87D3-A2AC58844B16}" emma:medium="tactile" emma:mode="ink">
                <msink:context xmlns:msink="http://schemas.microsoft.com/ink/2010/main" type="inkWord" rotatedBoundingBox="4227,425 7739,389 7758,2247 4246,228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26.4627">1515-3269 632 0,'14'-20'236'0,"-10"20"-184"0,1-5-16 15,-1 10 36 1,1 3-48-16,0 20 60 15,-1 8-48-15,1 33 12 16,-1 8-32-16,5 12 0 16,5-8-8-16,9-4 12 15,4-12-12-15,9-9 32 16,-4-7-24-16,5-17 76 16,-1-3-56-16,1-21 68 15,-6-4-64-15,1-16 36 16,0-1-44-16,0-23-8 0,0 4-16 0,-5-37-8 15,1 0 4-15,3-20-4 16,-8 16 0-16,-5-4-20 16,5 17 12-16,-9 7 20 15,0 17-4-15,-5-1-20 16,0 13 4-16,-5 0 20 16,-4 11-4-16,0 1-180 15,0 12 96-15,0 0-212 16,14 8 164-16</inkml:trace>
          <inkml:trace contextRef="#ctx0" brushRef="#br0" timeOffset="1186.9219">2280-2739 496 0,'18'16'184'0,"-18"-16"-140"0,18 0-16 15,-8 0 48 1,8 0-48-16,-9-4 32 16,9 4-32-16,5-8-8 15,4 0-12-15,-9 0 36 16,5 0-20-16,-9-4 48 16,-1 3-40-16,-13-11 20 15,0 4-32-15,-18 0 16 16,0 4-20-16,-9 4 36 0,-1 8-28 0,-4 12 4 15,10 0-16-15,-6 8-24 16,15 0 4-16,-1 1-4 16,14 3 4-16,9-8 24 15,5 4-8-15,18-8 24 16,-5 5-20-16,9-5-56 16,10 0 20-16,0-4-68 15,-1 0 52-15</inkml:trace>
          <inkml:trace contextRef="#ctx0" brushRef="#br0" timeOffset="1470.9139">3095-3196 572 0,'-9'-37'208'0,"9"37"-160"0,-9-20-12 15,4 12 100 1,1 8-80-16,-10-4 76 15,5 4-76-15,-9 4-4 16,13 8-32-16,-18 16-28 16,10 9 0-16,-10 19 32 15,14 1-16-15,-14 12 8 16,14-4-8-16,-5-1-8 16,5-7 4-16,-4 0 4 15,8-9-4-15,0 1 8 16,-4-13-8-16,0-7 24 0,9-5-16 15,0-8-120-15,9-4 60 0</inkml:trace>
          <inkml:trace contextRef="#ctx0" brushRef="#br0" timeOffset="1846.9136">3327-2755 436 0,'-9'-8'160'0,"9"8"-124"0,9-8-8 0,-18 3 192 15,9 10-124-15,-9-5 44 16,0 4-88-16,-5 0-20 16,0 12-20-16,-4-8 32 15,14 8-20-15,-5 0-12 16,9 5-8-16,0-1-16 16,9 0 8-16,4 0 12 15,1 0-4-15,4-7 32 16,5 3-20-16,0-8-4 15,4 0-8-15,-9-12-40 16,-4 0 20-16,-9-12-28 16,4 8 24-16,-9-17 8 15,0 13 12-15,-14-12-12 16,5 12 8-16,-9-4 28 16,9 3-12-16,-5-3 24 15,5 8-24-15,9-4-32 0,0 8 12 0,13-4-80 16,1 4 52-1,9 4-320-15,0 0 196 0</inkml:trace>
          <inkml:trace contextRef="#ctx0" brushRef="#br0" timeOffset="2117.1313">3860-2824 624 0,'41'-16'228'0,"-41"16"-176"0,27-12-16 0,-18 3 140 15,0 9-104-15,-9-8 76 16,5 8-84-16,-14-4-44 15,0 4-16-15,-19 0-4 16,6 8 0-16,-19 5-36 16,4 3 20-16,-8 4-40 15,8 8 36-15,1-7 8 16,13 3 8-16,-4 0 12 16,13 0-4-16,5-3 16 15,9-1-12-15,14-4 24 16,4-4-20-16,18-8 32 15,5 4-28-15,14-12-92 16,-1 4 40-16,6-8-244 16,-1 0 156-16</inkml:trace>
          <inkml:trace contextRef="#ctx0" brushRef="#br0" timeOffset="2403.1795">4238-2808 652 0,'-9'-4'244'0,"9"4"-192"0,-23 16-12 0,14-8-12 15,4 4-24-15,-8 1-4 16,3-1 4-16,1 0-164 16,5 4 88-16,-1-4-304 15,5 4 208-15,0-3 24 16,5-1 88-16,-1-4 300 16,1 4-136-16,-1-4 220 15,1 4-192-15,-5 0 40 16,5 0-104-16,-10 5-16 15,14 7-36-15,0-4 16 16,5 4-24-16,-1-3 4 16,6-5-8-16,-6-12-120 15,10 0 60-15,9-16-268 16,0 0 176-16</inkml:trace>
          <inkml:trace contextRef="#ctx0" brushRef="#br0" timeOffset="2570.1552">4638-2885 632 0,'-4'-4'236'0,"4"4"-184"0,-9 12-16 15,9-4 16 1,0 9-36-16,0 7 12 16,0 4-16-16,0 1 20 15,0-1-20-15,0 4-268 16,0 1 140-16</inkml:trace>
          <inkml:trace contextRef="#ctx0" brushRef="#br0" timeOffset="3228.4004">4415-2715 624 0,'14'-8'228'0,"-14"8"-176"0,41-8-16 0,-9 4 60 16,-9 8-60-16,22-4 4 15,1 0-24-15,4 0-4 16,-5 0-4-16,1 0 4 16,-14 0-8-16,-1-4-4 15,-8 4 4-15,-9-4 28 16,-5 4-16-16,-9-4-24 16,0 8 4-16,-9-4 88 15,0 8-44-15,-5 0 0 16,14 8-24-16,-14 0-20 15,14 1 0-15,0 3 12 16,14 4-4-16,-5-4 24 16,5 1-16-16,4-1 24 15,5-8-24-15,4-8-108 16,0-4 48-16,-4-8-60 16,0 0 64-16,-5-8-4 15,-4 16 28-15,-14-17-12 16,4 13 16-16,-8-12 0 15,4 8 8-15,-9 0 76 16,9 8-36-16,0 0 32 0,0 8-36 0,-9 8 16 16,9 5-24-16,-5 23 8 15,10 1-16-15,-5 27-24 16,0-3 4-16,0 16 4 16,0-8 4-16,-5 24 32 15,1-4-16-15,-10 13 12 16,5-9-16-16,-9-12 0 15,4-16-4-15,-13-17-32 16,18-11 12-16,-19-17 32 16,5-7-12-16,-8-26 16 15,8-3-12-15,-5-32 0 16,10-5-4-16,5-23 4 16,13 11-8-16,4-12-36 15,10 17 16-15,4 3-20 16,5 13 20-16,13-5-8 15,1 9 12-15,13-5 8 16,4 9 4-16</inkml:trace>
        </inkml:traceGroup>
        <inkml:traceGroup>
          <inkml:annotationXML>
            <emma:emma xmlns:emma="http://www.w3.org/2003/04/emma" version="1.0">
              <emma:interpretation id="{7171E70E-2B1C-492C-8E20-88B35D476216}" emma:medium="tactile" emma:mode="ink">
                <msink:context xmlns:msink="http://schemas.microsoft.com/ink/2010/main" type="inkWord" rotatedBoundingBox="8792,771 9290,766 9300,1687 8801,1693"/>
              </emma:interpretation>
            </emma:emma>
          </inkml:annotationXML>
          <inkml:trace contextRef="#ctx0" brushRef="#br0" timeOffset="4068.6587">6387-2039 424 0,'-9'0'156'0,"4"0"-120"0,-4-12-8 16,4 4 96 0,1 4-72-16,-10-16 8 0,14 3-40 0,-9-23 24 15,9 3-28-15,-5-31 12 16,5 3-16-16,-4-20-8 16,4 12 0-16,0-24-4 15,4 16 0-15,6 0 88 16,3 12-48-16,15 4 52 15,8 21-52-15,5 8-20 16,0 19-12-16,-9 13 16 16,0 12-12-16,-23 5 4 15,0 3-8-15,-27 4 20 16,-5 8-16-16,-18-12-4 16,4 13-4-16,-22-13-40 15,14 4 20-15,-19-12-12 16,9 17 16-16,1-13-8 15,8 0 8-15,14 0 16 16,10 4 0-16,22 0-12 16,9 1 4-16,23-5 20 15,4 4-8-15,5-8 24 16,0 0-20-16,0-12 40 16,0 8-28-16,4-8-128 15,1-4 56-15,4 4-228 16,-4-8 152-16</inkml:trace>
        </inkml:traceGroup>
        <inkml:traceGroup>
          <inkml:annotationXML>
            <emma:emma xmlns:emma="http://www.w3.org/2003/04/emma" version="1.0">
              <emma:interpretation id="{204BB6E8-BD43-4054-8D3F-C0C4BC807A31}" emma:medium="tactile" emma:mode="ink">
                <msink:context xmlns:msink="http://schemas.microsoft.com/ink/2010/main" type="inkWord" rotatedBoundingBox="10221,379 12594,355 12605,1505 10232,152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678.0117">8344-2759 600 0,'-9'-4'224'0,"9"4"-176"0,-9 12-12 16,5-8 104-1,8 4-84-15,-8 4 48 16,-1 0-60-16,-9 4-16 16,10 1-16-16,-5-1-12 15,9 0 4-15,-9-4 4 16,9 0-4-16,-5-4-12 0,5 4 4 0,0-12-268 16,9 0 144-16</inkml:trace>
          <inkml:trace contextRef="#ctx0" brushRef="#br0" timeOffset="5361.1267">8340-2885 424 0,'13'-20'156'0,"-13"20"-120"0,-4-4-8 0,4 0 160 16,4 0-108-16,-8-4 56 16,4 4-80-16,-5-4 12 15,1 4-40-15,-5-5 8 16,0 5-20-16,-5 0 20 16,9 8-24-16,-8-4-32 15,8 9 12-15,1-5 8 16,4 4 4-16,4 0-20 15,10 4 8-15,4-4 20 16,0 0-4-16,5 0 4 16,0 0-4-16,9-8 4 15,0 0-8-15,4-4 8 16,0 4-8-16,5-4-4 0,-4 4 4 16,-5-8 4-16,-1 8-4 0,-3 0-20 15,-15 0 8-15,1 0 4 16,-5 8 4-16,-9-8 16 15,0 4-8-15,0 4-4 16,0 8 0-16,0-7-4 16,9-1 0-16,-4 0 0 15,-1 4 0-15,-4-4 8 16,0 4-4-16,-4-4 24 16,4 0-16-16,-5 0 12 15,1 1-12-15,-5-9 20 16,4 4-20-16,-4-4-32 15,9 4 12-15,-9-4-8 16,9 4 8-16,-5-4 24 16,5 0-8-16,-4 0-20 15,8 0 4-15,-4 0-24 16,0 0 20-16,0 0 40 16,0 0-16-16,-4 0 8 15,4 0-12-15,-9 0-24 16,4 4 8-16,-4 0 4 15,9 0 4-15,-9-4 8 16,9 0-4-16,-5 0-4 16,5 0 4-16,-4 0-4 15,8 0 0-15,-4 0 32 16,0 0-16-16,-4 0-4 0,4 0-8 16,-5-4-4-16,10 4 0 0,-5-4-28 15,0 8 16-15,0-4 12 16,0 0 4-16,0 0-56 15,0 0 28-15,0 0-304 16,9 0 176-16</inkml:trace>
          <inkml:trace contextRef="#ctx0" brushRef="#br0" timeOffset="6636.171">8900-2816 580 0,'-5'-12'216'0,"5"12"-168"0,-9-4-12 0,9 0 112 16,-4 4-88-16,-15-4 52 16,15 4-64-16,-23 0 0 15,13 8-28-15,-23 0 16 16,15 8-24-16,-10-8-4 16,9 12-4-16,-4-7 12 15,13 3-8-15,0 0-20 16,14-8 4-16,5 0 40 15,13 4-20-15,0-4 16 16,10-8-16-16,-1 0-24 16,5 0 4-16,-5 0-48 15,-4-4 28-15,-5-4-4 16,-4 4 20-16,-10-8 8 16,5 4 4-16,-4-8-12 0,0 8 8 15,-1-9-4-15,5 5 0 0,5-4 8 16,-5 8 0-1,9 0-12-15,0 4 8 0,-8-4 4 16,12 8 0-16,-13-8 16 16,14 8-8-16,-14 0-4 15,5 4 0-15,-14 0 20 32,14 0-12-32,-14 0-4 0,4 4-4 0,-4 4-4 15,0 0 0-15,-4 0 32 16,4 1-16-16,0-1-40 15,4 0 12-15,1 0 28 16,-1 0-8-16,1-8 16 16,8 4-12-16,1-8 36 15,0 4-24-15,-1-8-4 16,6 4-12-16,-6-8-60 16,1 4 28-16,-5-4-32 15,0 4 32-15,-4-8 0 16,4 4 16-16,0 0 0 15,-5 4 0-15,-4 0 8 16,5 4 0-16,-5 0 32 16,5 4-16-16,8 0 20 15,1 8-20-15,0 0 8 16,4 0-12-16,14-8 44 16,0 4-28-16,18-4-16 15,0 0-4-15,-5-4-116 0,1 0 60 0,-10-8-24 16,-4 4 44-16,-9-4-4 15,0 0 20-15,-10-12-20 16,-4 0 20-16,0-5 4 16,1 5 8-16,-6-4 44 15,1 16-24-15,-5 0 44 16,0 3-36-16,0 18-24 16,0 3-4-16,0 12 24 15,4 5-12-15,-4 11-20 16,5-3 0-16,-10 31 48 15,1 1-20-15,-5 4-80 16,-5-12 32-16,-4 0-104 16,9-17 72-16,-5-11-236 15,0-9 168-15</inkml:trace>
          <inkml:trace contextRef="#ctx0" brushRef="#br0" timeOffset="6879.8189">9674-2751 372 0,'9'-25'140'0,"-9"25"-112"16,45-4-4-16,-26 4 180 0,3 4-116 0,1 1 116 16,0-1-120-16,0 12-16 15,-1-8-44-15,-8 8 20 0,0 0-28 16,-19-4 64-16,5 5-44 15,-13-5 36-15,-1 0-40 0,-13 0-108 16,8 0 44-16,-8-12-300 16,4 0 184-16</inkml:trace>
          <inkml:trace contextRef="#ctx0" brushRef="#br0" timeOffset="4654.939">8117-3257 748 0,'41'-32'276'0,"-41"32"-216"0,4-17-16 0,-4 9 136 16,-4 4-108-16,-19-8 24 16,0 4-56-16,-27 0 8 15,5 4-28 1,-19 0 0-16,9 8-12 0,-13 0 4 16,13 4-8-16,-13 12-28 15,4 4 12-15,10 21 12 16,8 8 4-16,14 15-28 15,32 1 12-15,9 0 48 16,14-8-16-16,13-9-20 16,-4-11 0-16,14-13-44 15,-1-4 24-15,10-11-124 16,-5-5 80-16,-4-4-88 16,-10 0 88-16,-18-12-20 15,-4 4 48-15,-23-13 4 16,-5 1 20-16,-9-8 36 15,1 4-16-15,-1-5 124 16,5 9-76-16,4 0-4 16,9 4-32-16,10 4-24 0,9 4 0 15,13 4 56-15,9 4-28 16,5 4-12-16,5 8-4 0,-10 4 0 16,1 1-4-16,-14-1 40 15,-1 4-20-15,-17-4 4 16,-1 5-16-16,-13-9 56 15,5 0-40-15,-14-8-12 16,8 4-8-16,1-8-44 16,5 0 20-16,8-8-128 15,10 0 84-15,9-8-196 16,4 4 144-16</inkml:trace>
        </inkml:traceGroup>
        <inkml:traceGroup>
          <inkml:annotationXML>
            <emma:emma xmlns:emma="http://www.w3.org/2003/04/emma" version="1.0">
              <emma:interpretation id="{91AD23FE-3B50-4F1A-AFFD-3066C5E07A75}" emma:medium="tactile" emma:mode="ink">
                <msink:context xmlns:msink="http://schemas.microsoft.com/ink/2010/main" type="inkWord" rotatedBoundingBox="13244,356 16547,322 16561,1642 13257,167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972.1527">11190-2800 260 0,'-5'8'96'0,"5"-8"-76"0,28 12-4 0,-10-12 68 16,0 0-48-16,9-8-4 16,1 4-20-16,-1-8 8 15,5 8-12-15,-5-8 120 16,-4 4-72-16,-18-4 84 15,-5 4-80-15,-19-9 32 16,6 9-56-16,-15 0 44 16,10 4-48-16,-5 8 28 15,5 8-32-15,0 5-36 16,4 7 4-16,5-4 0 16,9 0 4-16,9-3 16 15,5 3-8-15,18-12-40 16,4 4 20-16,19-8-148 0,-5 4 88 15,5-8-328-15,-5 0 220 0</inkml:trace>
          <inkml:trace contextRef="#ctx0" brushRef="#br0" timeOffset="8182.8353">11836-2917 288 0,'28'-77'108'0,"-28"77"-84"0,18-109-4 0,-9 68 260 16,0 13-156-16,0-13 80 15,0 21-116-15,-9-4 36 16,5 8-72-16,-10 4-12 15,1 12-24-15,-10 16 8 16,5 4-16-16,-14 33 4 16,10 3-4-16,-10 13-16 15,9 0 4-15,1-8 12 16,-1-5-4-16,14-7 16 16,0-9-12-16,0-7-20 15,0-9 4-15</inkml:trace>
          <inkml:trace contextRef="#ctx0" brushRef="#br0" timeOffset="8498.1085">12187-2873 644 0,'0'-8'236'0,"0"8"-180"0,-23 12-20 16,5-4 8-1,9 5-32-15,-18 7 24 16,4 0-24-16,-5 0-4 0,6 5-4 16,-1-5-24-16,9 4 12 0,14-8 12 15,0-4 0-15,18-12 40 16,1 9-20-16,3-18 12 16,1 9-20-16,-5-4 8 15,1-4-12-15,-10-8 0 16,0 0-4-16,-14-12-8 15,5 11 4-15,-9-11-4 16,5 8 0-16,-5 0-28 16,4 12 16-16</inkml:trace>
          <inkml:trace contextRef="#ctx0" brushRef="#br0" timeOffset="8776.5662">12670-2970 528 0,'9'-20'196'0,"-9"20"-152"0,0-12-12 16,-9 0 124-1,9 12-92-15,0-8 36 16,-10 12-60-16,6 0-4 16,-5 4-24-16,-9 4-16 15,4 4 0-15,-9 8-16 16,14 1 12-16,-14 3 4 15,10 0 4-15,-1-3 8 0,5-1-4 16,0-4-12-16,9 0 4 0,0-3-24 16,4-5 16-16,1-4-320 15,9 0 180-15</inkml:trace>
          <inkml:trace contextRef="#ctx0" brushRef="#br0" timeOffset="9008.7015">12979-3010 424 0,'0'-20'156'0,"0"20"-120"0,-9-13-8 0,-14 9 60 15,23 8-52 1,-27 0 32-16,9 9-40 0,-14-1-16 16,23 16-8-16,-14-4-16 15,9 1 8-15,5 3 4 16,9 0 0-16,0-3 8 15,0-5-4-15,9-4 8 16,-9 0-8-16,9-8-116 16,-4 4 60-16,-5-4-324 15,9 1 212-15</inkml:trace>
          <inkml:trace contextRef="#ctx0" brushRef="#br0" timeOffset="9476.9923">13444-3383 436 0,'18'-12'160'0,"-18"12"-124"0,27-4-8 0,-22 0 140 16,-1 8-96-16,-13 4 44 15,4 4-72-15,-17 21-8 16,4 11-20-16,-10 21 16 16,10 8-20-16,-5 8-12 15,10-12-4-15,3 0 48 16,1-21-24-16,5 1-152 15,8-25 72-15,-4 0-416 16,0-4 264-16</inkml:trace>
          <inkml:trace contextRef="#ctx0" brushRef="#br0" timeOffset="10014.0275">13157-2998 652 0,'0'-41'244'0,"0"41"-192"0,32-20-12 0,-19 12 24 16,-4 4-44-16,23-4-8 15,-9 8-8-15,9-8 4 16,9 8-4-16,9-4 8 16,5 12-8-16,-15-4 16 15,1 0-12-15,-13 0-20 16,-5 4 4-16,-23 0 56 16,0 4-24-16,-14 1 0 15,0-5-16-15,1 12 4 16,8-4-8-16,5 0-12 15,9 4 4-15,14-3 12 16,4 7-4-16,10-12 24 16,-1 8-16-16,0-16 12 15,-4 8-12-15,-4-3-60 16,-6-1 24-16,-8-8 12 16,0 4 8-16,-10-16 4 15,5 12 0-15,-4-17-12 16,0 17 8-16,-1-16 12 15,1 4-4-15,-5 4-20 16,0 0 8-16,0 8-32 16,0 8 24-16,-5 0 16 0,5 16 0 0,-9-3 12 15,4 7-8-15,-4 8 16 16,5 1-12-16,-10 28 4 16,10 3-4-16,-15 21 28 15,6-4-20-15,-15-8 48 16,6-8-36-16,-10-16 56 15,9-5-48-15,-13-19-8 16,4-5-16 0,0-4 8-16,9-4-12 15,-4 0-12-15,13-7 0 0</inkml:trace>
          <inkml:trace contextRef="#ctx0" brushRef="#br0" timeOffset="7642.7765">10548-3213 456 0,'0'-20'168'0,"0"20"-128"0,-5-12-16 0,-4 8 88 16,18 8-68-16,-18 12 44 15,9 4-52-15,0 29 32 16,0 4-36-16,9 11-8 15,-4 1-16-15,13-4-8 16,-4-13 4-16,18-7 28 16,-10-5-16-16,19-15 64 15,-9 3-44-15,9-20 12 16,0 0-32-16,5-12 80 16,-5 8-52-16,0-29 24 15,-5 5-40-15,1-32-16 16,-6 3-8-16,-3-20 12 0,-1 12-8 15,-9 5-4-15,-4 7 0 16,-5 9 4 0,0 15-4-16,-4 5-48 0,4 8 28 0,-5 4-164 15,5 8 100-15</inkml:trace>
        </inkml:traceGroup>
      </inkml:traceGroup>
    </inkml:traceGroup>
    <inkml:traceGroup>
      <inkml:annotationXML>
        <emma:emma xmlns:emma="http://www.w3.org/2003/04/emma" version="1.0">
          <emma:interpretation id="{7A61D146-2A61-4941-A8D3-4484FBDA1105}" emma:medium="tactile" emma:mode="ink">
            <msink:context xmlns:msink="http://schemas.microsoft.com/ink/2010/main" type="paragraph" rotatedBoundingBox="2592,4132 4388,1315 5874,2262 4079,508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9469F5A-256F-4156-B712-CED591844C7C}" emma:medium="tactile" emma:mode="ink">
              <msink:context xmlns:msink="http://schemas.microsoft.com/ink/2010/main" type="line" rotatedBoundingBox="2592,4132 4388,1315 5874,2262 4079,5080"/>
            </emma:interpretation>
          </emma:emma>
        </inkml:annotationXML>
        <inkml:traceGroup>
          <inkml:annotationXML>
            <emma:emma xmlns:emma="http://www.w3.org/2003/04/emma" version="1.0">
              <emma:interpretation id="{5E5D2BFC-12B1-46F4-A1D1-0BE9F1FC6A2D}" emma:medium="tactile" emma:mode="ink">
                <msink:context xmlns:msink="http://schemas.microsoft.com/ink/2010/main" type="inkWord" rotatedBoundingBox="2592,4132 4388,1315 5874,2262 4079,5080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1032.514">441 57 520 0,'-9'-12'192'0,"9"4"-152"0,-19 0-8 0,10 8 80 16,5 0-68-16,-10-8-8 15,-4 8-24-15,0-12 8 16,-1 12-12-16,-8-8 16 15,4 8-16-15,-9 0-12 16,5 8 0-16,-5 4 20 16,9-4-8-16,-4 8 32 15,4-4-24-15,-4 13 32 16,4 3-32-16,-4 16 64 16,9 9-44-16,0 4 36 15,13 3-40-15,10-3 16 16,8 4-28-16,10-17 0 15,4-7-12-15,19-9 36 0,4-4-20 0,14-11-4 16,-1-5-12-16,-8-8-156 16,0 0 80-16,-1 0-156 15,-17 0 124-15,-10-8-320 16,0-1 236-16</inkml:trace>
          <inkml:trace contextRef="#ctx0" brushRef="#br0" timeOffset="41753.5057">778-7 392 0,'-14'0'148'0,"14"0"-116"0,0 0-8 16,-9 0 108-1,9 0-76-15,-5 8 32 16,5 0-52-16,-4 4 40 16,8 4-44-16,-4 4 12 15,5 13-28-15,-1 3 44 16,1 13-32-16,-1 3 20 15,1 9-28-15,0-8 36 0,-1-5-32 16,1-11 4-16,4-1-16 0,-5-12 12 16,1-3-16-16,4-13 24 15,-4 0-20-15,8-16 12 16,-4-9-12-16,14-11-24 16,-5 0 4-16,0-17-112 15,5 9 68-15,-5-9-32 16,5 1 48-16,-5-1 24 15,5 17 8-15,-9 0-8 16,0 3 8-16,-5 5 20 16,4 12-8-16,-4 0 40 15,5 8-24-15,0 16 20 16,-1-4-24-16,10 25 16 16,0 3-20-16,4 5 0 15,5-5-8-15,-5 1-16 16,-4-1 4-16,4-8 40 15,-4-3-24-15,-5-17 24 32,1 4-20-32,-10-20 0 0,4 4-8 0,-3-16 28 15,3 0-20-15,1-21-12 16,-5 1-8-16,5-17 4 16,-1 9 0-16,-4-5 0 15,5 5 0-15,-9-1 0 16,4 9 0-16,-5-9 8 15,1 17-4-15,-5-9-4 0,4 9 4 16,-4 4-60-16,5 8 32 16,-1-1-236-16,1 9 144 15</inkml:trace>
          <inkml:trace contextRef="#ctx0" brushRef="#br0" timeOffset="41965.0668">1888 462 684 0,'0'53'252'16,"0"-53"-192"-16,-22 52-20 0,-1-31 12 15,0 7-36-15</inkml:trace>
          <inkml:trace contextRef="#ctx0" brushRef="#br0" timeOffset="40115.0599">1306-20 416 0,'4'-12'152'0,"-4"8"-116"0,-4 4-12 0,4-4 188 16,4 0-120-16,1-4 104 16,4 4-112-16,5-12 32 15,-1 0-68-15,5-17-8 16,5 5-24-16,9-33-4 16,0 5-4-16,23-29-8 15,4 12 4-15,18-32-40 16,-4 16 20-16,-5-37 16 15,-4 13 0-15,-14-25-8 16,-9 25 4-16,-5-17-24 16,-17 25 16-16,-1-20 12 15,-4 19 4-15,-1 5-12 16,5 24 4-16,1 5-24 16,-1 15 16-16,-4 4-4 0,4 13 8 15,-5 3 8-15,1 13 0 16,-9 0 16-16,4 8-8 15,-5 3-4-15,1 9 0 0,-14 0-16 16,4 8 8-16,-13 5 4 16,4 7 0-16,-18 4-12 15,5 0 8-15,-18 13 12 16,4 3-4-16,-14 4 8 16,14-3-8-16,-5-1-4 15,5-3 4-15,14-13-4 16,4-4 0-16,14-16 8 15,9 0-4-15,19-8-36 16,8 0 16-16,18 4-12 16,10 8 16-16,4 0 16 15,-4 4 0-15,-5-4-4 16,-9 0 4-16,-9-12 128 16,-5 4-72-16,-18-12 116 15,0 0-100-15,-18-5-12 16,0 5-40-16,-18-8-16 15,4 8-4-15,-9-5-4 16,5 5 0-16,-1 4-344 16,15 4 188-16</inkml:trace>
        </inkml:traceGroup>
      </inkml:traceGroup>
    </inkml:traceGroup>
    <inkml:traceGroup>
      <inkml:annotationXML>
        <emma:emma xmlns:emma="http://www.w3.org/2003/04/emma" version="1.0">
          <emma:interpretation id="{11E3FB81-2A9D-440B-AEDE-C50E1DE91093}" emma:medium="tactile" emma:mode="ink">
            <msink:context xmlns:msink="http://schemas.microsoft.com/ink/2010/main" type="paragraph" rotatedBoundingBox="2038,4457 7657,4311 7674,4951 2055,50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032803-3E35-4419-93FE-EA06E59B8463}" emma:medium="tactile" emma:mode="ink">
              <msink:context xmlns:msink="http://schemas.microsoft.com/ink/2010/main" type="line" rotatedBoundingBox="2038,4457 7657,4311 7674,4951 2055,5097"/>
            </emma:interpretation>
          </emma:emma>
        </inkml:annotationXML>
        <inkml:traceGroup>
          <inkml:annotationXML>
            <emma:emma xmlns:emma="http://www.w3.org/2003/04/emma" version="1.0">
              <emma:interpretation id="{D0871493-8602-416B-B91A-AFDFF3058D0F}" emma:medium="tactile" emma:mode="ink">
                <msink:context xmlns:msink="http://schemas.microsoft.com/ink/2010/main" type="inkWord" rotatedBoundingBox="2042,4577 4509,4513 4522,4993 2054,5057"/>
              </emma:interpretation>
            </emma:emma>
          </inkml:annotationXML>
          <inkml:trace contextRef="#ctx0" brushRef="#br0" timeOffset="43283.75">-670 883 456 0,'13'-16'168'0,"-13"16"-128"0,23-12-16 0,-14 8 112 15,0 4-80-15,5-4 32 16,0 4-52-16,8 4-4 16,-3 4-20-16,3 8 12 15,10 8-16-15,-9 13 4 16,9-1-4-16,-9 8 20 16,-1-3-16-16,-3-1-4 15,-6 1-4-15,-17-9 40 16,8-3-24-16,-17-9 36 15,13-4-32-15,-14-8-4 16,5 0-12-16,-5-8 4 0,10 0-8 16,-5-8-4-16,9-8 4 0,4-12-76 31,10-1 40-31,9-15-48 0,-1 7 44 0,1-7 28 16,9 15 8-16,-9-3-16 15,9 12 8-15,-1 0 40 16,-3 7-20-16,-10 13 24 15,5 5-20-15,-5 15 36 16,0 8-28-16,-9 9 4 16,0 7-16-16,1-8-8 15,-1 9 0-15,-9-13 4 16,4-3-4-16,-4-9 24 16,5 4-16-16,-10-16 24 15,5-4-24-15,-4-4 24 16,8 0-24-16,-4-12-20 15,0 4 0-15,5-20-32 16,4-5 24-16,9-3-84 16,0 4 60-16,0-5-12 15,5 9 32-15,-5 4 12 16,1 7 8-16,-6 5 60 16,1 8-32-16,-5 12 76 15,0 17-56-15,-9 3 0 16,5 4-28-16,-10 9 16 15,5-5-24-15,-9-12 4 16,5 5-8-16,-6-5 20 16,10-8-16-16,-4-12-32 0,4 4 12 15,-5-16-212-15,10 8 124 0,-5-8-368 16,9 0 260-16</inkml:trace>
          <inkml:trace contextRef="#ctx0" brushRef="#br0" timeOffset="43629.2496">550 1000 424 0,'-5'-20'156'0,"5"20"-120"0,-4-24-8 0,-1 16 140 16,5 8-96-16,-9-8 88 15,0 8-96-15,-9 0 4 16,4 0-44-16,-13 16 32 15,4 12-32-15,-13 4-4 16,8 5-12-16,-4-1 20 16,14 1-16-16,5-1-4 15,13-8-4-15,9-11 20 16,4-5-12-16,10-12-4 16,9-4-4-16,-5-12-4 15,10-1 0-15,-14-3-20 16,-5 0 12-16,-9-12-12 15,-5 3 8-15,-8-7 0 16,-1 20 4-16,-4-5-28 16,5 5 20-16,-5 8-364 15,9 8 208-15</inkml:trace>
          <inkml:trace contextRef="#ctx0" brushRef="#br0" timeOffset="44634.921">768 972 352 0,'0'-8'132'0,"0"8"-104"0,0 0-8 0,0-8 88 15,0 16-64-15,0-16 104 16,5 8-84-16,-5-8 16 16,0 8-48-16,0 0-4 15,0 8-16-15,-5 8 12 16,5 4-16-16,-4 9-4 15,-1 11 0-15,-4-4 20 16,9 1-12-16,-9-9 4 16,5 0-8-16,-6-11 48 15,10 3-32-15,-4-12 32 16,4-8-28-16,-5-8-28 16,10 8 0-16,-5-20 24 0,9 12-12 0,0-21-32 15,5 5 12-15,-1-12-16 16,1 7 12-16,4-7-20 15,1 12 20-15,-1 3-12 16,0 13 12-16,-4 0 8 16,4 4 4-16,-9 8 52 15,5 12-28-15,-10 5-20 16,1 3-4-16,-5 4 44 16,9 9-24-16,-9-5 0 15,0-4-12-15,-5-8-8 16,5 9 4-16,-4-13 28 15,4 8-16-15,0-12 20 16,-5-3-20-16,-4-9-88 16,9 8 40-16,0-16-184 15,14-1 120-15</inkml:trace>
          <inkml:trace contextRef="#ctx0" brushRef="#br0" timeOffset="45370.9482">1278 1000 260 0,'0'-8'96'0,"0"8"-76"16,5-8-4-16,-5 8 104 15,0 0-68-15,-5-12 68 16,5 12-68-16,-9 0 40 15,9 0-52-15,-9 0 16 16,9 0-36-16,-14 0 44 16,14 0-36-16,-18 0-4 15,14 0-16-15,-5 0 28 16,0 12-20-16,-5-4 32 16,-4 8-32-16,-5 5 40 15,9 3-32-15,1 4 20 0,3 9-24 0,1-1 16 16,9 0-20-16,14-11 8 15,4-5-12-15,14-4 36 16,0-4-24-16,-5-16-12 16,5 8-8-16,0-16-16 15,0 4 8-15,-18-12 48 16,4 4-24-16,-14-21-28 16,5 13 4-16,-9-12 16 15,0-1-4-15,-13 9-20 16,4 4 4-16,0-5 4 15,9 21 4-15,0-4-132 16,9 4 72-16,0 8-488 16,4 8 304-16</inkml:trace>
          <inkml:trace contextRef="#ctx0" brushRef="#br0" timeOffset="45736.8904">1802 992 392 0,'-5'-12'148'0,"5"12"-116"0,-9-16-8 0,0 8 128 15,5 0-88-15,-5 0 52 16,-10 8-68-16,-3 0 20 16,8 0-40-16,-18 0 36 15,9 16-36-15,-13 0 56 16,9 12-48-16,4 1 0 16,9 7-20-16,10-4-12 15,4-3 0-15,9-1 20 16,4-12-12-16,15-4 12 15,13-4-12-15,4-8-132 16,1 0 68-16</inkml:trace>
        </inkml:traceGroup>
        <inkml:traceGroup>
          <inkml:annotationXML>
            <emma:emma xmlns:emma="http://www.w3.org/2003/04/emma" version="1.0">
              <emma:interpretation id="{FF5F83C9-05D8-46ED-9111-5A8A3E4EEF8F}" emma:medium="tactile" emma:mode="ink">
                <msink:context xmlns:msink="http://schemas.microsoft.com/ink/2010/main" type="inkWord" rotatedBoundingBox="4816,4385 7657,4311 7674,4951 4832,502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6181.639">2275 660 624 0,'-4'-8'228'0,"4"8"-176"16,-9 8-16-16,0 0 36 15,4 5-48-15,-9 7 52 16,5 8-44-16,-9 13-40 16,9-1 0-16,-9 17 0 15,9-5 8-15,-5 1 24 0,5-4-12 0,-5-5-4 16,10-8-4-16,-5-11 20 15,9-5-12-15,-5-12 12 16,10-8-12-16,-5-8 0 16,4 4-4-16,1-20-40 15,8 3 16-15,1-11-56 16,0 12 40-16,-1-4 8 16,6 11 12-16,-6 1 28 15,5 12-8-15,-8 12 76 16,-1 5-48-16,-5 11 12 15,1 0-28-15,-5 1 16 16,4-1-24-16,1-4-4 16,9 0-4-16,-1-7 20 15,1-5-12-15,4-4-152 16,0-4 72-16,5-4-184 16,0 0 144-16,13-20-240 15,-4 3 196-15</inkml:trace>
          <inkml:trace contextRef="#ctx0" brushRef="#br0" timeOffset="46451.9995">2685 891 488 0,'5'-16'180'0,"-5"16"-140"0,0-8-12 16,0 4 172-1,0 8-116-15,-9 4 52 16,4 4-76-16,-9 16 16 16,5 5-44-16,-4 11 0 15,4 1-20-15,-5 3 20 16,5-3-20-16,0-13 4 0,9-8-8 0,-5-7 28 15,10-1-20-15,-5-16 20 16,4-8-20-16,1-8-8 16,4-5-4-16,-5-11 4 15,6 0-4-15,-1-13-12 16,4 9 4-16,1-1-4 16,4 9 0-16,0 0 0 15,1 11 0-15,-1 1-80 16,0 12 48-16</inkml:trace>
          <inkml:trace contextRef="#ctx0" brushRef="#br0" timeOffset="46841.449">2986 879 548 0,'4'-12'204'0,"-4"12"-156"0,-4-4-16 16,-1 4 88-1,1 8-72-15,-10 0 24 16,5 8-40-16,-14 12 56 16,5 5-48-16,-9 7 44 15,8 5-48-15,1 3 44 16,14 1-48-16,-1-17 20 0,10 5-32 15,4-17 28-15,9-4-32 0,9-12 20 16,0 0-20-16,5-12 0 16,5 0-8-16,-5-20-16 31,-5 3 4-31,-9-11 12 0,0 8-4 0,-27-13-4 16,5 9 4-16,-14-5-24 15,4 13 12-15,-4 4-40 16,4 8 28-16,5 8-460 15,4 8 264-15</inkml:trace>
          <inkml:trace contextRef="#ctx0" brushRef="#br0" timeOffset="47998.0443">3282 915 372 0,'13'-8'140'0,"-13"8"-112"0,0-8-4 0,0 4 84 15,0 4-64-15,0-4 96 16,5 0-80-16,-1-4 60 16,5 8-68-16,-4-8 4 15,0 8-32-15,-5-4-4 16,0 4-12-16,0 4-16 15,4 4 4-15,-8 8 40 16,4 8-24-16,-5 9 16 0,0-1-16 0,-4 5 12 16,5-5-16-1,-5 0 16-15,4-3-16 0,-4-9 24 16,4 0-20-16,-8-8 12 16,13-4-12-16,-5-8-16 15,5 4 0-15,0-8-24 16,5 4 16-16,4-8-12 15,-5 4 12-15,6-8 8 16,-1 8 4-16,0-12 0 16,4 8 0-16,-3-13 16 15,3 5-8-15,1-8-12 16,0 4 0-16,-1-5 4 16,-4 5 0-16,0 0-28 15,10 4 16-15,-10 4-4 16,4 4 8-16,-3 4 0 15,-1 8 0-15,-5 0 0 16,5 8 0-16,0 4 8 16,5 4 0-16,-9 0 16 15,-1 5-8-15,-4-5 16 16,9 4-16-16,-13-4-4 16,4-3 0-16,-9-5 20 15,18 0-12-15,-9-16-12 16,4 0-4-16,-4-12 12 15,5-1-4-15,4-11-12 16,0 12 4-16,5-12 4 0,-1-1 0 0,1 5-12 16,0 12 8-16,-5-4-16 15,4 16 12 1,-8 0 100-16,0 16-48 0,-5-4 16 16,4 16-36-16,-4-3 24 31,0 3-32-31,0-4 12 0,0 5-16 0,-4-5 20 15,8 0-20-15,-13-8-164 16,9 0 84-16,5-7-292 16,-1-1 200-16</inkml:trace>
          <inkml:trace contextRef="#ctx0" brushRef="#br0" timeOffset="48343.4635">3996 940 540 0,'5'-13'200'0,"-5"13"-156"16,-9-4-12-16,0 0 140 15,9 8-100-15,-9-4 0 16,-5 8-48-16,-4 5 0 16,9 3-12-16,-5 12-8 15,-4 5 0-15,4-5 20 16,5 12-12-16,4-11-4 15,5-1-4-15,14-12 12 16,4 4-8-16,10-16 24 16,-1 0-20-16,0-12-32 0,5 4 12 15,-18-12-8-15,4 4 8 0,-9-16 0 16,-4 7 0-16,-19-11 8 16,5 8 0-16,-14-5 16 15,0 13-8-15,1 0 4 16,-1 8-4-16,14-4 12 15,9 8-12-15</inkml:trace>
          <inkml:trace contextRef="#ctx0" brushRef="#br0" timeOffset="48757.6239">4151 867 728 0,'0'-8'268'0,"0"8"-208"0,9 4-16 0,-9-4 140 16,0 0-108-16,5 0 76 15,9 4-88-15,4-4 0 16,4 0-40-16,10-8-40 16,5 4 8-16</inkml:trace>
          <inkml:trace contextRef="#ctx0" brushRef="#br0" timeOffset="48571.6296">4315 721 580 0,'-23'-8'216'0,"23"8"-168"0,-13-4-12 0,4 4 128 16,4 8-96-16,-4 0-8 16,9 8-40-16,-5 5-24 15,5 3 0-15,-9 16 20 16,9 1-8-16,-4 11 16 16,4 1-16-16,0 0-4 15,0-5 0-15,-9-7-296 16,9-9 160-16</inkml:trace>
          <inkml:trace contextRef="#ctx0" brushRef="#br0" timeOffset="49019.8675">4556 899 664 0,'5'24'244'0,"-5"-24"-188"0,-14 29-16 16,5-17 180-1,9 4-128-15,-13 4 0 16,13 1-60-16,-10-1 4 16,10 4-20-16,0-4-24 15,10 1 0-15,-1-5-224 0,9 4 124 16</inkml:trace>
          <inkml:trace contextRef="#ctx0" brushRef="#br0" timeOffset="48888.975">4684 737 548 0,'-23'-8'204'0,"23"8"-156"0,-23 8-16 0,10-4-8 16,4 0-20-16,-5 4-212 15,-4 1 112-15</inkml:trace>
          <inkml:trace contextRef="#ctx0" brushRef="#br0" timeOffset="49261.4629">4952 871 904 0,'-4'-8'332'0,"4"8"-256"0,-5 4-24 0,5 0 52 16,-9 8-68-16,-4 8-4 15,4 4-20-15,-14 9 16 16,5 3-16-16,4 9-12 15,5-5-4-15,9-3 28 16,9-1-12-16,5-12-100 16,8-3 44-16,6-9-500 15,-1 0 300-15</inkml:trace>
        </inkml:traceGroup>
      </inkml:traceGroup>
    </inkml:traceGroup>
    <inkml:traceGroup>
      <inkml:annotationXML>
        <emma:emma xmlns:emma="http://www.w3.org/2003/04/emma" version="1.0">
          <emma:interpretation id="{CA59BEAF-90F4-40DF-956B-EFF3F630FD84}" emma:medium="tactile" emma:mode="ink">
            <msink:context xmlns:msink="http://schemas.microsoft.com/ink/2010/main" type="paragraph" rotatedBoundingBox="2638,5390 7918,5378 7920,5966 2639,597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2A66EBD-42A5-4931-BD69-298850AFAAA6}" emma:medium="tactile" emma:mode="ink">
              <msink:context xmlns:msink="http://schemas.microsoft.com/ink/2010/main" type="line" rotatedBoundingBox="2638,5390 7918,5378 7920,5966 2639,5978"/>
            </emma:interpretation>
          </emma:emma>
        </inkml:annotationXML>
        <inkml:traceGroup>
          <inkml:annotationXML>
            <emma:emma xmlns:emma="http://www.w3.org/2003/04/emma" version="1.0">
              <emma:interpretation id="{3487EB80-1C28-47DD-BD0C-9505E7433EEA}" emma:medium="tactile" emma:mode="ink">
                <msink:context xmlns:msink="http://schemas.microsoft.com/ink/2010/main" type="inkWord" rotatedBoundingBox="2638,5390 4209,5387 4210,5945 2639,594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0130.2726">-60 1943 820 0,'-14'-32'304'0,"14"32"-236"16,9 0-20-16,-4 0 52 16,-1 8-64-16,10 0 76 15,4 8-64-15,5-8 8 16,4 4-32-16,14-16 24 15,0 4-32-15,23-16-144 16,9 8 64-16,4-8-200 16,-13 0 144-16,4-4-364 15,-4 3 272-15</inkml:trace>
          <inkml:trace contextRef="#ctx0" brushRef="#br0" timeOffset="49920.9725">72 1789 508 0,'0'-28'188'0,"9"12"-148"0,0 0-8 0,-4 4 104 16,-1 4-80-16,1-1 16 15,-1 1-48-15,-4 8 4 16,5 4-16-16,-10 21 20 15,5 11-20-15,-9 21-4 16,5-1-4-16,-5 5-4 16,4-4 0-16,0-5 24 15,5-7-12-15,-4-9-20 16,8 1 0-16,-4-17-232 16,0 0 128-16</inkml:trace>
          <inkml:trace contextRef="#ctx0" brushRef="#br0" timeOffset="50406.5054">554 2036 892 0,'-13'29'332'0,"13"-29"-260"0,0 32-20 0,4-20 20 16,1-4-52-16,-5 8 8 16,9 5-16-16,0-13-76 15,5 4 32-15,-5-12-356 16,0 4 212-16</inkml:trace>
          <inkml:trace contextRef="#ctx0" brushRef="#br0" timeOffset="50259.1158">727 1696 820 0,'0'-20'304'0,"0"20"-236"0,-18-8-20 0,18 4 8 15,0 4-40-15,-4-4-32 16,-5 4 8-16</inkml:trace>
          <inkml:trace contextRef="#ctx0" brushRef="#br0" timeOffset="50986.0899">764 1968 384 0,'-9'0'140'0,"9"0"-108"0,-5 24-8 0,-4-8 76 0,18 0-60 15,-18 4 60 1,9 5-56-16,0-1 48 0,-4 4-52 15,-1 1 8-15,10-5-32 0,-5-8 0 16,0 0-8-16,0-8 56 16,9-4-36-16,-9-12-4 15,9 4-12-15,0-12-72 16,5 4 32-16,-14-8-164 16,13 4 108-16,-4-9-116 15,10 9 116-15,-10 4 124 16,4 4-20-16,-13 0 224 15,0 8-136-15,0 4 64 16,0 8-100-16,0 4 40 16,-4 0-68-16,4 5 16 15,9-1-40-15,0-4 8 16,0 0-16-16,-4-8 44 16,13 4-28-16,-14-12-40 15,15 0 4-15,-10-8-112 16,4 0 64-16,1-8-88 15,4 8 80-15,-9-12-80 16,5 3 80 0,-5-11 40-16,9 12 20 0,-4-4 32 15,4 8-16-15,-4-1 156 16,4 5-96-16,0 4 76 16,0 8-84-16,-4 4 8 0,4 9-40 15,-4-1-4-15,0 4-16 16,-10 0 20-16,14 5-20 0,-18-9-84 15,10 0 40-15,-10 0-420 16,0 0 248-16</inkml:trace>
          <inkml:trace contextRef="#ctx0" brushRef="#br0" timeOffset="51304.8937">1351 2061 664 0,'14'4'244'0,"-14"-4"-188"0,18 0-16 0,-13 0 76 16,4 8-72-16,9-8 60 16,-4 0-60-16,-1 0-4 15,5 0-24-15,-13-8-12 16,13 8 0-16,-9-8 12 16,-4-1-8-16,-10 1 4 15,5-4-4-15,-9 0 36 16,0 4-20-16,-5 4 32 15,1 4-32-15,-5 4 56 16,-5 4-44-16,9 4-24 16,5-4-12-16,9 9-20 15,0 3 12-15,9-4 32 16,14 4-16-16,0-4-60 16,-10 5 24-16,6-13-340 15,3 4 204-15</inkml:trace>
        </inkml:traceGroup>
        <inkml:traceGroup>
          <inkml:annotationXML>
            <emma:emma xmlns:emma="http://www.w3.org/2003/04/emma" version="1.0">
              <emma:interpretation id="{969CE460-AC89-48BD-BC46-E90D02B62DB5}" emma:medium="tactile" emma:mode="ink">
                <msink:context xmlns:msink="http://schemas.microsoft.com/ink/2010/main" type="inkWord" rotatedBoundingBox="5164,5405 7918,5399 7920,5966 5166,5972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2282.0462">2530 1684 456 0,'-9'0'168'0,"18"0"-128"0,-9-8-16 15,0 8 80 1,0 0-64-16,0 0 28 15,0 8-40-15,-13 8-16 16,13 13-8-16,-5 7 48 16,5 9-28-16,-4 11 16 15,-5-3-24-15,-1 0 0 16,6-9-8-16,-5 1 36 16,0-5-20-16,0-4 40 15,9-7-36-15,0-13 20 31,-5-4-28-31,5-12 16 0,9 0-20 0,5-16 0 16,4 4-8 0,9-8-8-16,1-1 4 0,-1-7-40 15,5 4 20-15,-5 4-12 0,5 3 16 0,-14-3-20 16,0 20 20 0,-4 0 40-16,0 0-16 0,-10 12 52 15,5 4-36-15,-9 1 40 16,0 3-40-16,-4-4-4 15,4 8-16-15,-5-3 20 16,5 3-16-16,-9-12 12 16,0 12-12-16,-5-12-148 15,10 1 72-15,-5-5-212 16,4 0 156-16</inkml:trace>
          <inkml:trace contextRef="#ctx0" brushRef="#br0" timeOffset="53583.2005">3027 2020 592 0,'4'-12'220'0,"-4"12"-172"0,-4-16-12 16,-1 8 48 0,1 8-52-16,-6 0 24 15,1-4-36-15,-4-4 16 16,4-1-20-16,-5 9-24 0,5 0 0 0,-9 9-24 15,8 3 20-15,-8 4 12 16,9 0 4-16,-4 4 16 16,3 5-12-16,-3-5 16 15,4-4-16-15,-5 4-12 16,9 0 0-16,-4-15 28 16,9 3-12-16,0-8-20 15,9 0 0-15,-4-8-68 16,9 8 44-16,-1-9-24 15,6 1 36-15,-1-8 0 16,0 16 12-16,0-12 8 16,5 4 0-16,-5 0 16 15,5 8-8-15,-9-8 40 16,4 0-24-16,-5 4-4 16,1 4-12-16,-5-8 12 15,5 8-12-15,-10 0-12 16,10-9 0-16,4 1-4 15,0 8 0-15,-4-8-20 16,4 8 16-16,-4 0-4 16,0 0 8-16,-10 8 88 15,5 0-48-15,-4 1 52 16,-1 3-48-16,-4 4-12 16,0 0-12-16,0-4 0 15,0 4-8-15,0-8 8 16,5 1-8-16,-5-5 16 15,0-4-12-15,-5 0-4 16,5 0 0-16,-4 0-4 0,-1-4 0 0,1-9 0 16,4-3 0-16,4-8-28 15,5 8 16-15,10-13 4 16,8 13 8-16,14-12-12 16,-5 12 8-16,-4 4-4 15,5-5 0-15,-10 9 0 16,0 8 0-16,-9 0 0 15,-4 8 0-15,-5-4-12 16,0 5 12-16,-4-1-4 16,4 0 4-16,-9-8 8 15,0 0 0-15,0 0-12 16,0 0 8-16,-5 0 12 16,5 4-4-16,-4 0-20 15,4 8 8-15,-5 4 12 16,5 0 0-16,-4 1-4 15,4 3 4-15,0-4-4 16,4 4 0-16,-8 0 16 16,4-3-8-16,-5-5 16 15,5-4-16-15,-4-8-4 16,4 4 0-16,-9-12 4 16,9 8-4-16,0-16-12 15,9 12 4-15,0-21 12 16,4 5-4-16,1-12-12 15,4 3 4-15,5-7-24 0,0 20 16 16,-5-5-4-16,9 5 8 16,-13 12 8-16,0 8 0 0,-14 4 60 15,4 9-32-15,-8 3 32 16,-1 8-32-16,-4-12 8 16,4 1-20-16,1-5 8 15,4 4-12 1,0-8 20-16,9 4-20 0,0-12 24 15,5 0-24-15,-1-4-32 16,6-4 12-16,-6 0-88 16,6 8 56-16,-6-16-56 15,5 12 56-15,-4-13 12 16,4 5 16-16,-4-8-40 16,4 4 24-16,-4-8 24 15,4 7 4-15,-9 5 12 16,5 4-8-16,-10 0 68 15,5 16-40-15,-13 4 60 16,4 4-56-16,-5 5 44 16,1-5-44-16,-1 8 8 15,5-4-28-15,0 1 28 16,5-5-28-16,-5 4 4 16,9-4-12-16,-5 0-84 15,6-3 40-15,-6-13-196 16,5 8 128-16,-4-8-440 15,-1 0 308-15</inkml:trace>
          <inkml:trace contextRef="#ctx0" brushRef="#br0" timeOffset="54279.1116">4238 1891 600 0,'9'-8'224'0,"-9"8"-176"0,-9-9-12 0,0 9 116 15,9 0-92-15,-14 9 64 16,0 11-72-16,-8 4 16 15,3 4-40-15,1 1-8 16,9-5-12-16,-5 4 4 16,10 1-8-16,4-1 40 15,9-8-20-15,0-4 4 16,9-8-16-16,-4-8 28 16,0 5-24-16,-5-14-12 15,4 5-8-15,-8-4-68 16,4-4 40-16,-9-4-12 15,0 8 24-15,-5-12-32 16,5 8 32-16,-4-13-12 16,4 13 20-16,0-4 8 15,4 0 4-15,1 4-28 16,9 3 16-16,-1 1 4 16,1 8 8-16,0-8-20 15,-1 8 12-15,-4 0-4 16,5 8 4-16,-5 0 24 15,0-8-8-15,-9 9 4 16,5-1-4-16,-5 4 28 16,4 4-20-16,-8 4 48 0,-1-4-36 0,-4 5 12 15,9-5-24-15,-4-8 8 16,4 8-12-16,-5-12 36 16,10-4-24-16,-5 0 12 15,9 0-20-15,0-8 8 16,0 4-12-16,5-12-24 15,-1 8 4-15,1-4-100 16,4-5 56-16,5 1-4 16,-5-4 36-16,-4-4-24 15,4 12 28-15,-4-5-12 16,-1 17 16-16,-8-8 16 16,4 16 0-16,-9 0 68 15,0 1-40-15,0 11 48 16,4 4-44-16,-4-4 24 15,10-3-32-15,-1 3-16 16,4-4-8-16,-4 0 48 16,5-4-28-16,-5-4-44 15,0 0 8-15,-4-8-228 16,-1 0 132-16</inkml:trace>
          <inkml:trace contextRef="#ctx0" brushRef="#br0" timeOffset="54563.3675">4857 1721 624 0,'-14'-21'228'0,"14"21"-176"0,-4 4-16 0,-1-4-8 16,5 9-24-16,-4 7-92 16,-1 4 52-16,0 4-236 15,10 13 152-15,-5-1 148 16,5 1-4-16,-1-9 308 15,1 8-180-15,-1-11 116 16,1 3-156-16,-5-8-28 16,4-4-52-16,-4-8 32 15,0 1-36-15,0-1-16 16,0-4-4-16,-4-4-284 16,4 0 152-16,-9 0-380 15,9 0 284-15</inkml:trace>
          <inkml:trace contextRef="#ctx0" brushRef="#br0" timeOffset="54831.4543">5130 1891 580 0,'-27'0'216'0,"27"0"-168"0,-14 12-12 16,0-4 128 0,10 0-96-16,-10 16 44 0,5-4-68 15,-5 1 4-15,10 11-32 0,4-4 20 16,4-7-24-16,15 3 24 16,3-8-24-16,10-4 32 15,5-4-28-15,-5 0-356 16,-1-8 184-16</inkml:trace>
        </inkml:traceGroup>
      </inkml:traceGroup>
    </inkml:traceGroup>
    <inkml:traceGroup>
      <inkml:annotationXML>
        <emma:emma xmlns:emma="http://www.w3.org/2003/04/emma" version="1.0">
          <emma:interpretation id="{5FCE2B8C-39D0-48E3-B859-5FA9E2F7B480}" emma:medium="tactile" emma:mode="ink">
            <msink:context xmlns:msink="http://schemas.microsoft.com/ink/2010/main" type="paragraph" rotatedBoundingBox="1512,6323 19023,4708 19261,7287 1750,89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48D636-3C19-403A-B262-CFFC7F6593B6}" emma:medium="tactile" emma:mode="ink">
              <msink:context xmlns:msink="http://schemas.microsoft.com/ink/2010/main" type="line" rotatedBoundingBox="1512,6323 19023,4708 19261,7287 1750,8902"/>
            </emma:interpretation>
          </emma:emma>
        </inkml:annotationXML>
        <inkml:traceGroup>
          <inkml:annotationXML>
            <emma:emma xmlns:emma="http://www.w3.org/2003/04/emma" version="1.0">
              <emma:interpretation id="{AD6278D9-61F0-48EC-A7CE-39F8A2188898}" emma:medium="tactile" emma:mode="ink">
                <msink:context xmlns:msink="http://schemas.microsoft.com/ink/2010/main" type="inkWord" rotatedBoundingBox="1549,6721 9296,6006 9450,7667 1702,8381"/>
              </emma:interpretation>
            </emma:emma>
          </inkml:annotationXML>
          <inkml:trace contextRef="#ctx0" brushRef="#br0" timeOffset="62605.3473">-1135 3303 288 0,'14'-61'108'0,"-14"61"-84"0,27-52-4 0,-13 27 108 15,4 5-72-15,-4-12 76 16,4 8-76-16,-9-9 12 16,14 13-36-16,-14-4 4 15,14 11-20-15,-10 1 20 16,-3 4-24-16,-1 0-4 15,4 8-4-15,1 4 12 16,4 8-8-16,-9 5 16 16,5 7-16-16,-5 8-20 15,9 1 4-15,-9 7 32 16,1 5-16-16,-6 11-8 16,5-3-4-16,0 40-4 15,-4 0 0-15,4 28 32 16,5 1-12-16,-5-1-4 15,4-12-4-15,-4-3-16 16,5-13 8-16,-9-12 4 16,4-17 0-16,0-19 0 0,0-17 0 15,5-32 24-15,-1-4-12 0,1-32-12 16,4-5-4-16,5-36-24 16,-5 4 16-16,5-44-12 15,9 12 12-15,0-21 16 16,0 17 0-16,-1-9-20 15,6 25 8-15,-1-8 12 16,-8 24 0-16,3 0 24 16,-3 21-16-16,-10 7 48 15,0 16-32-15,-4 9-16 16,4 16-4-16,-13 12 52 16,13 8-32-16,-14 12-20 15,5 5-8-15,1 11 16 16,3 0-8-16,-8 13-12 15,4 4 0-15,-5 11-16 16,6-3 12-16,-10 36 20 16,4 0-4-16,-4 29 16 15,-4-5-16-15,4 1-20 16,13-17 4-16,-8 4 4 16,4-12 4-16,5-4 0 15,4-16 0-15,0-16 0 16,5-17 0-16,-1-27 0 15,6-5 0-15,-1-41-44 16,5-7 24-16,0-25-4 16,4 5 16-16,1-33-72 15,-1 12 44-15,1-49-76 0,3 9 68 0,-8-21 0 16,0 21 28-16,-4-4 72 16,13 23-28-16,-10 1 60 15,-3 20-52-15,4 5 28 16,-1 15-36-16,-3 4-8 15,-1 17-12-15,-4 12-8 16,0 11 4-16,-5 5-4 16,-5 12 0-16,-3 13 16 15,3 3-8-15,-8 12 4 16,4 5-4-16,-9 7-16 16,0 1 4-16,0 11 4 15,0 5 0-15,0 20-12 16,0 8 8-16,0 20 40 15,4 1-24-15,1 7 8 16,4-20-12-16,-9-4 4 16,9-12-8-16,0-12-4 15,5 0 4-15,0-25-4 16,-1-11 0-16,6-29 0 16,3-8 0-16,6-29 16 15,3 1-8-15,6-37-28 16,4 8 8-16,4-48-40 15,5 8 32-15,1-33-20 16,-1 13 24-16,0-13 0 16,-5 25 8-16,-8-4 8 0,-1 28 0 15,-9 8 0-15,-4 20 0 16,-5 9 8-16,5 19-4 0,-9 9 8 16,-1 12-8-16,-8 12-20 15,4 12 8-15,-4 21 20 16,-1 7-4-16,-4 21-4 15,5 4 0-15,-5 32-4 16,0-4 0-16,0 33 0 16,0-9 0-16,-5 17 0 15,5-21 0-15,0 0 0 16,5-16 0-16,4-12 8 16,-5-12-4-16,10-16-12 15,0-16 4-15,-1-25 12 16,1-8-4-16,4-28-12 15,1 0 4-15,3-21-16 16,1 1 12-16,9-13-48 16,0 9 28-16,13-25-20 15,-8 8 28-15,13-40 8 16,0 4 12-16,5-24-28 16,-5 11 16-16,-14-11 12 15,0 28 4-15,-8-20-4 16,4 24 4-16,-10-4 40 15,1 24-24-15,-5 4 36 16,1 17-32-16,-10 7 4 16,4 17-16-16,-8 4-8 15,-1 12 0-15,-4 16 12 16,5 12-8-16,4 17 4 0,-4 7-4 16,-5 17 28-16,13-4-20 0,-4 24 12 15,1-4-16-15,3 32 12 16,-4-8-16-16,5 13 16 31,9-17-16-31,-10-12 4 0,6-16-4 0,-6-9 12 16,10-7-12-16,-9-12-12 15,4-13 0-15,0-16 20 16,0-8-8-16,5-20-20 16,4-4 4-16,-4-25 4 15,4 5 4-15,-4-45-20 16,5 4 12-16,-6-28-4 15,1 12 4-15,-5-20 0 16,5 20 0-16,-5-17-12 16,5 21 12-16,0-8 4 15,0 24 4-15,-1 4-20 16,-13 21 12-16,5 7 12 16,9 21 0-16,-14 8 8 15,5 12-8-15,-10 16-12 16,1 21 4-16,4 23 4 15,-9 5 0-15,0 36 8 16,4-4-4-16,-4 37-4 16,5-9 4-16,-1 13-32 15,1-25 16-15,-5-7-12 16,5-17 12-16,-1-8 16 16,5-17 0-16,5-23 8 0,0-13-8 15,8-32 8-15,1-4-8 0,9-24-20 16,4-1 8-16,1-32-68 15,-1 9 44-15,-4-41-24 16,0 4 36-16,-5-29-8 16,1 21 16-16,-1-20 16 15,0 15 0-15,1-15 16 16,-1 20-12-16,0 4 92 16,1 24-52-16,-10 8 12 15,4 21-36-15,-8 7-12 16,4 17-8-16,-9 12-4 15,-4 12 0-15,4 24 16 16,5 9-8-16,-14 27-4 16,4 9 0-16,1 16 12 15,4-4-8-15,-4 24 4 16,-1-3-4-16,-4 11 4 16,5-12-8-16,-1-4 16 15,1-16-12-15,-1-16 24 16,1-12-20-16,-1-17-48 15,1-7 20-15,4-17 36 16,5-4-8-16,4-20-20 16,5-4 4-16,4-29 0 15,5 5 4-15,4-41-12 16,1 0 8-16,4-24-24 16,0 12 16-16,0-20-4 0,-5 20 8 15,1-25 24-15,-1 21-8 0,-9 0-20 16,1 24 4-16,-6 9 32 15,-3 19-16-15,-6 9 8 16,1 16-8-16,-5 16 12 16,0 12-12-16,0 36 4 15,0 5-4-15,0 20 4 16,0 0-8-16,1 24 8 16,-1-8-8-16,-5 20 8 15,5-12-8-15,0 0-12 16,5-8 4-16,-5-12 4 15,0-16 0-15,0-8 8 16,5-13-4-16,-5-8-12 16,5-7 4-16,0-13 4 15,4 0 0-15,0-20 0 16,5 0 0-16,4-33 0 16,0 1 0-16,10-37 8 15,4-4-4-15,4-24-20 16,1 12 8-16,-1-25 4 15,-4 17 4-15,-4-20 8 16,-1 20-4-16,-9 3-20 16,1 22 8-16,-5 11 4 15,-1 24 4-15,-3 13 0 16,-6 12 0-16,-4 20 8 16,0 8-4-16,0 33 24 0,1 11-16 15,-6 25-4-15,5 0-4 16,-4 12-16-16,4-4 8 0,-5 20 20 15,1-3-8-15,4 3-12 16,0-8 0-16,0-20 4 16,0-12 0-16,1-17 0 15,-1-11 0-15,9-21 0 16,5-4 0-16,4-24-12 16,5-4 8-16,9-45-24 15,4 1 16-15,5-33-32 16,0 4 28-16,-4-20-20 15,4 20 20-15,-13-21 8 16,-6 21 8-16,1-16 32 16,-9 20-16-16,-9 0 48 15,4 21-36-15,-4 7 12 16,8 21-24-16,-13 7 36 16,5 13-28-16,-5 24-32 15,5 13 4-15,-5 31 8 16,5 5 0-16,4 12-12 15,-5 0 4-15,6 4 20 16,-6-5-8-16,6 5-12 16,-6-4 0-16,1 0 20 15,-5-12-8-15,9-17-4 16,-4-3 0-16,9-33 20 16,-10-4-12-16,15-32-4 15,-1-5-4-15,0-24 4 0,1 9-4 16,3-29-48-16,10 4 28 0,-4-24-76 15,-5 12 52-15,-10 0 0 16,10 16 24-16,-9 9 92 16,-9 15-44-16,8 13 36 15,-3 16-40-15,-1 28 72 16,0 12-56-16,14 33-4 16,0 3-24-16,9 9-4 15,-5 0-4-15,10-4 12 16,4-9-12-16,-5-7-4 15,1-5 0-15,-10-3-236 16,-4-9 128-16</inkml:trace>
        </inkml:traceGroup>
        <inkml:traceGroup>
          <inkml:annotationXML>
            <emma:emma xmlns:emma="http://www.w3.org/2003/04/emma" version="1.0">
              <emma:interpretation id="{914AF38E-CAE7-4EAC-B49B-1E03AFDCC978}" emma:medium="tactile" emma:mode="ink">
                <msink:context xmlns:msink="http://schemas.microsoft.com/ink/2010/main" type="inkWord" rotatedBoundingBox="12681,5293 19023,4708 19261,7287 12919,7872"/>
              </emma:interpretation>
            </emma:emma>
          </inkml:annotationXML>
          <inkml:trace contextRef="#ctx0" brushRef="#br0" timeOffset="76568.0173">10070 2603 384 0,'-5'4'140'0,"10"-4"-108"0,4 4-8 0,-4-4 84 16,-1 0-64-16,5 0 24 15,9 4-36-15,1 0 32 16,3 0-36-16,1-8 20 16,4 8-28-16,1-4 16 15,-1 0-20-15,-4 0 20 16,4 0-24-16,-4 0 4 16,0 4-8-16,-1 0-16 15,1 0 4-15,-14 4 28 16,5-8-12-16,-5 0 24 15,5 0-24-15,-5-8 32 16,0 4-28-16,-4-16 4 16,4 4-12-16,0-17 20 15,0 5-16-15,4-20-20 16,1 3 0-16,4-16 20 16,5 13-4-16,4-5-28 15,5 9 8-15,0-1-20 16,0 17 16-16,-5 3 28 0,1 9-8 0,-6 8 0 15,-3 8 0-15,-6 20 4 16,1 9-4-16,-5 36 8 16,5 7-8-16,-1 17 16 15,1-4-12-15,4 8 16 16,5-12-16-16,4 4-20 16,1-12 4-16,4-4 4 15,-1-12 4-15,1-21 24 16,-4-8-12-16,-1-28 24 15,0-8-24-15,1-28 24 16,-6-5-24-16,6-27-32 16,4 3 12-16,-1-40-24 15,1 8 16-15,0-45 8 16,9 16 8-16,-14-15-20 16,-4 15 12-16,9 1-12 15,0 24 8-15,0 0 24 16,0 24-4-16,0 16 60 15,-5 20-40-15,0 29-28 16,-4 16-4-16,0 29 8 16,-1 7 0-16,1 53-4 15,-9 4 4-15,4 65-4 16,-4 0 0-16,4 24 16 16,0-20-8-16,-9 0 16 15,9-20-16-15,-8-8 4 16,-1-21-4-16,-5-20-8 15,1-24 4-15,-1-21-40 0,1-11 20 16,4-25-56-16,5-12 40 0,-1-40-12 16,6-9 28-16,8-52-8 15,0 4 12-15,10-61 0 16,-6 13 4-16,15-37 0 16,-5 20 0-16,4-41 52 15,15 29-24-15,3 0 16 16,1 37-20-16,0 3 20 15,-19 37-24-15,6 12 32 16,-11 25-28-16,-8 15-4 16,0 21-8-16,-9 16-4 15,0 12 0-15,-5 33-12 16,-4 7 8-16,-1 57 12 16,1 5-4-16,-5 68 8 15,0 0-8-15,-4 56 24 16,-1-19-16-16,5 3-12 15,5-35-4-15,4-22 20 16,5-27-8-16,0-25 4 16,0-28-4-16,8-24 4 15,1-25-8-15,14-24 8 16,8-8-8-16,-13-44-72 16,5-9 36-16,-1-52-100 15,-4 4 72-15,-13-57-104 16,4 12 96-16,-10-36 12 15,1 20 36-15,-9-44 24 0,9 28 0 16,-1-8 24-16,10 36-16 0,5 4 84 16,4 37-52-16,9 4 48 15,0 32-52-15,-5 24-12 16,-4 21-16-16,-9 32 8 16,0 16-12-16,-9 45-12 15,-5 8 0-15,-4 48 20 16,-1 5-8-16,1 52-4 15,-5-4 0-15,0 44 12 16,-4-27-8-16,-5 23-4 16,4-28 0-16,-4 8-4 15,9-24 0-15,-9-4 16 16,0-28-8-16,14-17-12 16,-5-19 0-16,9-42 40 15,-4-15-24-15,4-53-28 16,5-13 8-16,4-51-80 15,1-9 52-15,8-61-92 16,14 0 72-16,9-60-52 16,-4 20 64-16,4-41-4 15,5 29 28-15,4-33 108 16,-13 41-44-16,-1 4 52 16,-3 45-56-16,-11 23 104 15,-8 33-84-15,-4 17-8 16,-1 27-32-16,-9 17-52 15,0 12 20-15,-4 44-8 0,4 9 12 16,-4 36 44-16,0 0-24 0,-1 44 0 16,5-8-8-16,-13 37-4 15,13-16 0-15,-18 32-12 16,5-20 8-16,-5 7 20 16,0-19-8-16,-9-17-4 15,13-23 0-15,-4-22 12 16,9-15-8-16,0-20 4 15,5-13-4-15,4-28-8 16,10-4 4-16,8-45-24 16,0-3 12-16,15-41-48 15,-10 4 28-15,0-49-56 16,-1 13 48-16,1-29 8 16,-4 20 16-16,-5 1 48 15,-9 23-24-15,-1 17 60 16,10 20-40-16,-9 17 28 15,-5 19-32-15,5 21 8 16,0 12-20-16,-1 24-8 16,1 9-4-16,-14 35-16 15,5 13 8-15,-5 20 12 16,5 1-4-16,-5-5 8 16,0-12-8-16,-5 0 8 15,6-17-8-15,-6-7 8 16,1-8-8-16,-1-21 16 15,5-4-12-15,0-24-4 16,5-4 0-16,4-28-24 0,5 3 12 16,4-39-48-16,1-1 28 0,4-24-12 15,-1 4 24-15,1 0-8 16,0 20 12-16,0 8 16 16,-5 21 0-16,-4 3 52 15,0 13-32-15,-9 16 16 16,4 4-24-16,-9 16 0 15,5 12-8-15,-5 13-16 16,4 7 4-16,-4 5 4 16,1-5 0-16,3 5 8 15,1-17-4-15,-5 1 8 16,5-13-8-16,-5-12-4 16,4-8 4-16,-4-12-4 15,1-4 0-15,-1-17-12 16,4 13 8-16,-4-8 12 15,1 7-4-15,-1-3-20 16,0 16 8-16,-5 4 4 16,5 4 4-16,-4 4 60 15,4 12-32-15,9-8 52 16,5 4-48-16,9-3-8 16,4-1-12-16,5-8 8 15,-4-4-12-15,-14 4-372 16,-5 4 196-16</inkml:trace>
        </inkml:traceGroup>
      </inkml:traceGroup>
    </inkml:traceGroup>
    <inkml:traceGroup>
      <inkml:annotationXML>
        <emma:emma xmlns:emma="http://www.w3.org/2003/04/emma" version="1.0">
          <emma:interpretation id="{6DA1AD1E-A3B7-4119-AA7C-5DEBD111BFFF}" emma:medium="tactile" emma:mode="ink">
            <msink:context xmlns:msink="http://schemas.microsoft.com/ink/2010/main" type="paragraph" rotatedBoundingBox="2643,6251 21690,8819 21110,13117 2063,105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20856E-CA98-4EDE-853B-0DF3C96D871D}" emma:medium="tactile" emma:mode="ink">
              <msink:context xmlns:msink="http://schemas.microsoft.com/ink/2010/main" type="line" rotatedBoundingBox="11791,7485 21690,8819 21371,11180 11473,9846"/>
            </emma:interpretation>
          </emma:emma>
        </inkml:annotationXML>
        <inkml:traceGroup>
          <inkml:annotationXML>
            <emma:emma xmlns:emma="http://www.w3.org/2003/04/emma" version="1.0">
              <emma:interpretation id="{98BB977B-1715-4A37-BA53-F5CF3CA37932}" emma:medium="tactile" emma:mode="ink">
                <msink:context xmlns:msink="http://schemas.microsoft.com/ink/2010/main" type="inkWord" rotatedBoundingBox="11791,7485 21690,8819 21371,11180 11473,9846"/>
              </emma:interpretation>
            </emma:emma>
          </inkml:annotationXML>
          <inkml:trace contextRef="#ctx0" brushRef="#br0" timeOffset="83052.9373">9997 5529 280 0,'0'0'104'0,"0"0"-84"0,-5 0 0 0,1 0 84 16,8 0-60-16,-4 0 124 15,0 0-96-15,0 0 44 16,10 0-68-16,-1 8 64 16,4 0-64-16,-4-8 28 15,5 4-44-15,-5 4 52 16,5 0-48-16,-10-8 56 16,1 0-56-16,-14 0 44 15,4 8-44-15,-22 0 8 16,4-8-28-16,-27 9 20 15,9-5-24-15,-36 4 24 16,4 8-24-16,-45-4 12 16,8 12-12-16,-22-16 56 15,18 9-40-15,-4-13 40 16,27 4-36-16,-5-16-8 16,28 4-16-16,4-9 12 15,23 9-12-15</inkml:trace>
          <inkml:trace contextRef="#ctx0" brushRef="#br0" timeOffset="82062.7917">9951 5468 404 0,'0'4'148'0,"10"-4"-112"0,3 4-12 0,-8-4 84 16,4 4-64-16,5-4 36 16,-1 0-48-16,-4 0 52 15,5 4-48-15,-5-4 28 16,0 8-36-16,-4-8 28 16,-1 0-32-16,5-8-12 15,1 4-8-15,3-8 4 16,1 0-4-16,9-12-12 15,4-1 4-15,0-19 12 16,5-1-4-16,0-27-4 16,0 3 4-16,-5-4-4 15,-4 12 0-15,-9 5 24 16,8 11-12-16,-3 5 68 0,-6 11-48 16,-4 5 40-16,0 12-40 15,-9 4-20-15,5 8-4 0,-10 4 8 16,5 8-8-16,-9 16-20 15,9 9 4-15,-4 31 20 16,4 5-4-16,-5 20 24 16,10 5-20-16,-5 27 12 15,0-8-12-15,-5 17-16 16,5-9 0-16,-9-11 12 16,9-17-4-16,-9-4 24 15,9-16-16-15,-9-8 12 16,9-9-12-16,-5-15-32 15,5-13 8-15,0-28 40 16,9-4-16-16,1-28-52 16,8-5 16-16,0-43-24 15,5 3 28-15,0-57-68 16,4 9 48-16,0-53 0 16,0 20 24-16,1-16 20 15,-1 32 0-15,0 1 40 16,-4 32-20-16,5 3 12 15,-1 30-20-15,-9 3 20 16,5 20-24-16,0 5-12 16,-1 11-4-16,-3 5-16 15,-6 16 12-15,1 8 12 16,9 4 0-16,-14 12-4 16,9 4 4-16,-14 17-4 0,6 3 0 0,-20 29-20 15,10 8 12-15,-13 44 12 16,4 0 0-16,0 37 24 15,-5-8-16-15,0 12 24 16,10-21-24-16,-5-11-4 16,9-21-4-16,-5-12-4 15,5-20 0-15,0-8 44 16,5-13-24-16,-1-11-8 16,10-13-8-16,0-20 28 15,-1-4-16-15,10-24-12 16,0-4-8-16,9-45-40 15,-1 0 24-15,6-52-28 16,4 3 28-16,-9-64 0 16,0 8 12-16,-10-48-36 15,1 23 24-15,0-7 24 16,-5 36 0-16,-9 20 44 16,9 37-24-16,-18 24 32 15,5 28-32-15,-5 17-24 16,0 19 0-16,0 33 0 15,0 17 0-15,0 52 0 16,0 12 0-16,0 56 0 16,0 5 0-16,0 44 0 15,0-16 0-15,0 37-12 16,-5-25 8-16,1-4 20 16,4-28-8-16,-9-12 16 0,9-33-16 15,-5-16 24-15,10-24-20 16,-5-29 56-16,4-11-36 0,1-37-76 15,9-8 20-15,-1-37-52 16,5-4 40-16,5-60-104 16,4 8 80-16,-4-53-52 15,9 16 64 1,-14-44 44-16,1 24 4 0,-6-28 32 16,5 32-20-16,-4-3 84 15,13 31-52-15,-4 13 40 16,0 32-48-16,0 20 44 15,-1 29-48-15,1 36-16 16,-5 24-8-16,-4 36-8 16,9 13 0-16,-23 45 8 15,9 3-4-15,-14 37 8 16,1-12-8-16,-10 40-20 16,5-20 8-16,0 8 64 15,0-33-28-15,0-11-4 16,9-29-12-16,-5-12 32 15,5-16-20-15,0-29 32 16,9-15-32-16,5-33-40 16,4-4 8-16,5-53-68 15,4 0 40-15,1-60-108 16,-1 8 84-16,0-70-44 16,1 13 60-16,-6-36 16 15,6 36 16-15,-10-8 108 0,0 40-52 0,0 5 60 16,0 36-60-16,1 20 60 15,-1 24-64-15,-4 37-24 16,8 32-16-16,-17 37-8 16,8 12 0-16,-13 68 8 15,5 5 0-15,-14 56 0 16,0-12 0-16,4 33 0 16,-4-25 0-16,0 4 0 15,5-28 0-15,-10-8 0 16,14-33 0-16,-5-20 24 15,5-24-12-15,0-28 24 16,5-21-24-16,9-44-32 16,-1-8 12-16,10-45-44 15,4 1 32-15,10-62-136 16,4 9 88-16,4-53-100 16,1 16 96-16,-10-36 24 15,10 16 32-15,-19-16 60 16,9 44-24-16,-13 0 88 15,0 41-60-15,-9 16 48 16,-1 24-56-16,1 25 8 16,0 23-32-16,-5 30-8 15,4 15-4-15,-8 57-4 16,4 16 0-16,-14 49 16 16,5 0-8-16,-9 36-4 15,5-16 0-15,-5 4-16 16,9-29 8-16,-5 1 40 0,10-29-24 0,-10-7 8 15,5-29-12-15,0-21 12 16,14-19-12-16,-5-41-72 16,0-12 32-16,5-41-56 15,4 9 48-15,5-74-92 16,-1 13 72-16,1-53-24 16,4 8 48-16,-13-40 24 15,13 24 8-15,-4-24 48 16,0 44-24-16,0-3 60 15,-1 31-44-15,1 5 88 16,5 32-68-16,-1 24 36 16,0 29-56-16,1 36 0 15,-1 16-24-15,0 37-8 16,0 8 0-16,-8 56 4 16,-1 1-4-16,-9 44-12 15,5-8 4-15,-10 20 12 16,5-16-4-16,-9 12 8 15,9-24-8-15,-9-1 8 16,5-23-8-16,4-21 8 16,9-20-8-16,-9-32 24 15,14-13-16-15,-9-52-84 16,4 0 40-16,5-53-104 16,0 1 76-16,-1-54-96 15,6 9 92-15,-1-53-60 16,5 17 76-16,0-49-12 0,-5 24 36 15,0-8 56-15,-4 28-12 0,-5 24 88 16,1 33-60-16,-10 17 40 16,4 27-52-16,-4 9 44 15,0 28-48-15,-4 16-24 16,4 20-8-16,-4 53-8 16,-1 8 0-16,-4 49 24 15,0-1-8-15,-4 25-4 16,13-16 0-16,-14 16-4 15,5-21 0-15,0 9 24 16,-4-25-12-16,-5-7-4 16,4-33-4-16,0-20 20 15,5-25-12-15,5-44-40 16,4-12 16-16,9-45-52 16,10 0 36-16,8-60-136 15,5 12 92-15,0-45-48 16,0 8 72-16,0-44 8 15,-9 28 24-15,-14-24 56 16,0 36-20 0,-9 9 140-16,1 39-88 0,-6 13 12 15,1 17-48-15,-1 23 20 16,1 21-32-16,-1 24-12 16,5 16-8-16,-4 32 20 15,4 9-12-15,-4 52-4 16,4 12-4-16,-9 37 12 0,4 0-8 15,-4 16 16-15,0-16-16 16,-4 4 16-16,4-25-16 0,-5 1 24 16,5-25-20-16,-4-12-4 15,8-24-4-15,-4-24 20 16,0-21-12-16,0-36-20 16,9-17 0-16,5-31-84 15,4-5 52-15,0-60-48 16,5 7 52-16,-5-43-16 15,1 15 32-15,3-32 20 16,-4 20 0-16,-4-12 0 16,0 33 4-16,-5 7 40 15,5 33-24-15,-5 12 60 16,4 24-44-16,-8 25 12 16,4 20-32-16,-9 28 8 15,0 17-12-15,-5 47 0 16,5 18-4-16,-9 35 4 15,5 1-8-15,-5 36 8 16,9-12-8-16,-9 7 8 16,4-23-8-16,-4 4 8 15,9-25-8-15,-9 1-4 16,9-21 4-16,-14-16-4 16,14-21 0-16,-4-35-56 15,4-5 32-15,4-48-24 16,5-13 28-16,9-39-24 15,14 3 24-15,9-65 0 0,5 9 12 16,18-54-28-16,-10 22 20 16,5-38-40-16,-9 29 36 0,-4-20 24 15,-10 40 0-15,-8-3 36 16,-1 39-24-16,-13 17 32 16,-1 28-32-16,-8 37 32 15,-1 28-32-15,-8 36 20 16,4 17-20-16,-5 36-36 15,10 4 12-15,-10 44-8 16,1-7 8-16,-1 40 24 16,5-8-8-16,-9 16 24 15,9-17-20-15,-4 13-20 16,-1-20 0-16,-9 12 32 16,14-28-16-16,-9-13 16 15,9-24-12-15,-4-24 12 16,8-16-16-16,-4-37 40 15,5-12-24-15,-1-57-40 16,6-7 8-16,3-49-88 16,1 3 56-16,9-55-40 15,-10 7 48-15,5-28 36 16,-4 24 0-16,4-24-16 16,1 24 4-16,-6-8 48 15,15 37-20-15,-6 11 44 16,6 34-36-16,-6 7 28 15,6 20-28-15,-10 25-36 0,0 12 4 0,-9 16-16 16,5 8 8-16,-14 28 0 16,4 9 4-16,-17 48 24 15,4 8-8-15,-14 36-12 16,9 1 0-16,-4 28 4 16,4-20 0-16,5 7 24 15,9-27-12-15,0-9 12 16,5-16-12-16,-1-24 0 15,15-20-4-15,-1-33 36 16,0-12-20-16,5-32 4 16,0-4-16-16,4-37-44 15,5 5 20-15,-5-50-44 16,9 1 36-16,-4-20-12 16,-4 19 20-16,-1-23-20 15,0 16 20-15,-4-13-92 16,0 17 56-16,-10 8 32 15,1 28 12-15,0 4 68 16,-1 25-36-16,-3-1 8 16,-1 25-24-16,-9 8 0 15,4 8-4-15,-4 24-24 16,0 8 8-16,-4 37 12 16,-1 8 0-16,-4 12-12 15,9-4 4-15,-9 4 4 16,9-17 0-16,-5 5 8 15,5-12-4-15,-4 0-20 16,8-9 8-16,-4-7-56 0,5-5 32 16,-1-15-44-16,1-9 40 15,4-16 12-15,0 0 12 0,0-16 4 16,0-1 0-16,1-7 16 16,-1 4-4-16,0-4-4 15,0 7 4-15,4-3 4 16,-3 4-4-16,-1 0-20 15,4 4 8-15,-8 0 32 16,4 3-16-16,-9 1 60 16,5 8-36-16,-5-4 12 15,0 8-28-15,0-4 28 16,0 0-28-16,0 0-4 16,0 0-8-16,0 0 4 15,0 0-4-15,0 0 8 16,0 0-8-16,0 0 16 15,0 0-12-15,0 0 32 16,0 0-24-16,0 0 56 16,0 0-40-16,0 0-16 15,4 8-8-15,-4-4 52 16,9 1-32-16,-4-5 16 16,4 4-28-16,18-4 0 15,1 0-8-15,49-4 12 16,9 4-12-16,37-9-12 15,5 1 0-15,27-4 4 16,-10 12 0-16,1-4 8 0,-23 8-4 16,-23-4-20-16,-18 4 8 0,-23 0 20 15,-13 0-4-15,-19 0 24 16,-4 4-20-16,-19-8-136 16,-4 5 68-16,0-5-508 15,0 0 312-15</inkml:trace>
          <inkml:trace contextRef="#ctx0" brushRef="#br0" timeOffset="93293.3393">16344 6642 320 0,'0'-16'120'0,"0"16"-96"0,-5-17-4 15,5 5 124 1,0 4-84-16,0-8 64 16,0 8-72-16,0-4 60 15,0 4-64-15,0 0 0 16,5 16-28-16,-5 0 48 16,9 12-36-16,0 16-16 15,0 1-8-15,-4 7 0 16,4-11-4-16,4 3 8 15,1 1-8-15,4-9-4 16,0-8 4-16,5-4 4 0,0 0-4 16,4-16 8-16,5 5-8 0,0-18-92 15,-5 5 52-15,1-16-32 16,-6 4 40-16,1-17-12 16,-5 1 24-16,-4 0-28 15,4 7 28-15,-4 5 76 16,-5 16-32-16,-9 0 52 15,5 16-44-15,-5 8 16 16,4 12-32-16,1-3-16 16,4 3-8-16,4-12-4 15,6 12 0-15,-1-19 8 16,5 11 0-16,-5-12 8 16,5 0-4-16,-5-8 24 15,0 4-16-15,-4-8 24 16,-1 4-24-16,-4-8-20 15,1 0 0-15,-1-12-24 16,0-5 20-16,0-11-20 16,4-1 16-16,-3-23 8 15,8 11 8-15,-9-8-12 16,9 9 8-16,14-1 4 16,-5 13 0-16,5 0-28 15,5 15 16-15,-1 5 24 16,-4 8-8-16,4 4-8 15,10 8 0-15,-5 0 20 0,4 0-8 16,1-4-4-16,-1 0 0 0,-4-8 12 16,0 8-8-16,-13-4 40 15,-1 4-24-15,-18-4 12 16,0 0-20-16,-13-4 0 16,-1 4-8-16,-9-4 12 15,5 4-12-15,-18-5-20 16,18 9 4-16,-14-4-12 15,9 8 8-15,-8 5 8 16,4 7 4-16,-5 12 0 16,9 0 0-16,-4 5 8 15,4-1-4-15,1-4-12 16,13 1 4-16,9-13-4 16,-5 0 0-16,19-16-20 15,4 0 16-15,1-20-84 16,13 4 56-16,-10-9-28 15,-3 5 40-15,-5-16 4 16,-1 8 16-16,-13-5 0 16,10 13 0-16,-15 0 112 15,5 8-56-15,-4 7 44 16,-1 14-56-16,5 7 8 16,1 8-28-16,3 8 8 15,1 1-12-15,4 3-16 16,5-3 0-16,0-9 4 15,-1 4 0-15,-3-16 16 16,3 5-8-16,-8-17-92 16,4 0 48-16,-4-9-24 0,-10-3 36 15,15-12-32-15,-6-4 36 0,1-9-28 16,0 9 28-16,-5-4 20 16,0 11 0-16,9 1 20 15,-4 12-12-15,-5 8 48 16,-5 8-28-16,10 12-4 15,-5 9-16-15,0 3-8 16,-9 8 4-16,9-7-4 16,0 3 0-16,1-7 8 15,3-1-4-15,-8-12-4 16,8 4 4-16,1-20 4 16,-9 8-4-16,13-24 16 15,0 4-12-15,0-16-12 16,5 4 0-16,0-13 40 15,0 9-24-15,4-13-20 16,-4 13 4-16,-10-8 16 16,1 11-4-16,-5-3 4 15,0 8-4-15,-4-5 20 16,-1 9-16-16,1 0 40 16,4 4-28-16,-4 0-12 15,4 8-8-15,4 0 40 16,-4 4-24-16,14 0 16 15,-5 4-20-15,5-4-36 16,0 4 12-16,0-4 8 16,-1 0 4-16,-3 0 8 0,3 0-8 0,-12 0 24 31,-6 0-16-31,-8 0 4 0,-1 0-8 0,-18-8-16 16,5 8 4-16,-14-12 20 15,5 16-8 1,-5-8 32-16,9 8-24 0,0 0 32 15,10 4-32-15,4 4-12 16,13 8-8-16,14 8 12 16,14 5-4-16,14 11-80 15,-1-7 40-15,5-1-136 16,-4 13 96-16,-1-25-236 16,1 8 172-16</inkml:trace>
        </inkml:traceGroup>
      </inkml:traceGroup>
      <inkml:traceGroup>
        <inkml:annotationXML>
          <emma:emma xmlns:emma="http://www.w3.org/2003/04/emma" version="1.0">
            <emma:interpretation id="{64BE5DA7-A19F-48FF-8EBD-F57685026F7A}" emma:medium="tactile" emma:mode="ink">
              <msink:context xmlns:msink="http://schemas.microsoft.com/ink/2010/main" type="line" rotatedBoundingBox="2113,9358 8165,9538 8117,11152 2065,10972">
                <msink:destinationLink direction="with" ref="{82C9AA3C-A944-42D2-A31D-99ABFC2BFBA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60D3699-4FE3-4C8B-8D9A-D1E720153B13}" emma:medium="tactile" emma:mode="ink">
                <msink:context xmlns:msink="http://schemas.microsoft.com/ink/2010/main" type="inkWord" rotatedBoundingBox="2113,9358 4431,9427 4396,10621 2078,10552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09492.4285">-515 6063 288 0,'0'-4'108'0,"0"4"-84"0,0-4-4 16,0 0 152-1,0 8-96-15,-5 8 60 16,5 8-80-16,-5 21-24 16,1 3-20-16,-5 33 24 15,4 0-20-15,-8 16-12 16,3-8-8-16,-12-4 12 15,17-12-4-15,-4-12 8 0,0-9-8 16,4-16 32-16,5-7-20 16,-9-17 20-16,9-8-20 15,-9-33-24-15,18 1 0 0,-9-45 12 16,9 0 0-16,0-20-28 16,10 12 12-16,13-4-20 15,-1 16 16-15,24-4 36 16,4 17-12-16,14 11 44 15,0 17-28-15,-5 20-24 16,-4 16 0-16,-9 16 16 16,-5 4-8-16,-14 9-4 15,-9 3 0-15,-13 9 20 16,0-5-12-16,-23 9 40 16,0-1-28-16,-23 1 4 15,4-5-16-15,-22-7 0 16,5-9-4-16,-5-12 4 15,9-8-8-15,9-20-20 16,14 0 8-16,22-24-172 16,10-1 100-16</inkml:trace>
          <inkml:trace contextRef="#ctx0" brushRef="#br0" timeOffset="111009.3616">309 5731 624 0,'50'-61'228'0,"-50"61"-176"0,4-12-16 16,-8 12 96-1,4 8-80-15,-14 13 68 16,5 7-68-16,-14 25-28 0,5 7-16 0,-9 13 0 16,8 0-4-16,-8 8-4 15,9 0 4-15,-5 8 4 16,5-8-4-16,-5 4-4 16,9-8 4-16,-8-8 12 15,8-13-8-15,-4-15 16 16,4-9-16-16,-9-16 24 15,14-8-20-15,9-24-4 16,0 0-4-16,9-29-68 16,10 1 36-16,3-17-40 15,10 9 36-15,5-1 12 16,-1 13 8-16,-4 3 12 16,0 13 0-16,-9 8 32 15,-1 12-16-15,-17 16 20 16,-1 8-20-16,-8 24 8 15,-1 5-12-15,-4 12 12 16,5-1-16-16,-5-3-20 16,9-4 4-16,0-5 32 15,4-7-16-15,5-9-8 16,0-4-4-16,-9-7 12 16,14 3-4-16,-5-12-56 15,5-4 28-15,4-12-24 16,5 4 28-16,9-12-52 15,13 4 40-15,-8-8 8 16,4-5 12-16,0-11-52 0,-5 12 36 16,-4-17 20-16,0 5 8 15,-5-8 12-15,0 3-8 16,-8-7 16-16,-6 11-12 0,-4-7-4 16,0 11 0-16,-9-3 12 15,0 8-8-15,-4 0 40 16,4 11-24-16,-9-3 12 15,4 8-20-15,-8 0-8 16,8 8-4-16,-9 0-4 16,5 8 0-16,-9 0-12 15,9 8 8-15,-14 13-16 16,10 3 12-16,-10 9 4 16,5-1 4-16,-5 5-12 15,9-1 8-15,0-7 4 16,5-9 0-16,9-4-20 15,0-4 12-15,9-7 4 16,14-5 4-16,0-12-28 16,0-5 16-16,0-11-84 15,-1 0 56-15,1-12-40 16,4 7 48-16,-13-7 12 16,0 8 8-16,-10 3 20 15,1 13-4-15,-10 4 84 16,5 12-44-16,-9 13 68 15,0 3-64-15,0 4 0 16,4 1-28-16,-4-1-12 16,9-4-4-16,9-4 12 15,-4 1-8-15,4-9 4 0,5-4-4 16,4-8-40-16,-4 0 16 0,-5-8-72 16,4 4 48-16,-4-8-72 15,1-1 68-15,-6-11-68 16,5 4 64-16,0-16-64 15,5 3 64-15,9-11-4 16,-5 11 32-16,0-3 152 16,0 7-68-16,1 5 80 15,3 8-84-15,-8 0 4 16,9 12-40-16,-5 4-4 16,5 4-12-16,-10 4 12 15,6 8-12-15,-6 4-4 16,1 1 0-16,-5 3 4 15,9 4-4-15,-13 1-4 16,4-5 4-16,-9 0 4 16,9-4-4-16,-18 1 8 15,0 3-8-15,-5-8-4 16,-9-4 4-16,1-4 12 16,3 4-8-16,-3-8-4 15,-1 1 0-15,9-10 4 16,5 5-4-16,0-4-12 15,9 4 4-15,9 0-4 16,5 4 0-16,18-4 0 16,9 5 0-16,4-10 0 15,1 5 0-15,-1-12 8 16,5 4 0-16,-4-12 24 0,-1 4-12 0,-13-17-4 16,14 9-4-16,-24-12 12 15,1 7-8-15,-5-3 16 16,-4 8-16-16,-14-9-12 15,0 17 0-15,-9-4 12 16,4 4-4-16,-4-4-12 16,0 3 4-16,-4 9 12 15,8 0-4-15,-9 4 32 16,10 4-20-16,-10 8 32 16,5 4-32-16,0 21-4 15,0 3-8-15,4 9-4 16,10-1 0-16,4 1 8 15,5-1-4-15,8-3-4 16,10-5 4-16,9-8-84 16,5-11 44-16,8-1-216 15,10-8 140-15</inkml:trace>
        </inkml:traceGroup>
        <inkml:traceGroup>
          <inkml:annotationXML>
            <emma:emma xmlns:emma="http://www.w3.org/2003/04/emma" version="1.0">
              <emma:interpretation id="{743396F9-C554-444E-B476-01E7C22F67CE}" emma:medium="tactile" emma:mode="ink">
                <msink:context xmlns:msink="http://schemas.microsoft.com/ink/2010/main" type="inkWord" rotatedBoundingBox="5150,9755 8156,9844 8117,11152 5111,11063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12330.4908">2435 6136 508 0,'0'-20'188'0,"0"20"-148"0,4-21-8 0,-4 17 80 15,5 4-68-15,-5 4 80 16,4 13-72-16,-4-1 16 15,5 12-36-15,0 25 32 16,4 3-36-16,0 21-24 16,9 4-4-16,-4-4 24 15,8-16-12-15,1-5 24 16,9-11-24-16,-9-5 48 16,0-11-32-16,-1-17 48 15,1-4-44-15,4-24 20 16,-4-4-32-16,-9-37 16 15,9 0-20-15,-5-20 8 16,5 9-12-16,-14 3 12 16,4 12-16-16,-13 9-4 15,9 7 0-15,-9 1 28 16,0 8-16-16,0 7-48 16,0 5 16-16,-9 4-52 15,18 12 40-15,-18 0-152 16,9 8 100-16,0 4-108 15,0 4 108-15,-9 5 8 16,18-1 44-16,-9 16 16 16,9-7 12-16,-9 15 60 15,14 9-32-15,-5-9 60 16,5 1-52-16,9-5 20 16,-1 1-36-16,15-13 36 0,4-12-32 0,0-12 12 15,0 4-20-15,-5-28-8 16,-4 8-4-16,-9-16 20 15,0 7-12-15,-23-11 4 16,-10 4-8-16,-12-1-8 16,-1 9 4-16,-14 16-24 15,6 8 12-15,-10 20 32 16,9 5-16-16,9 7-16 16,0 5 0-16,10-1-4 15,13 1 4-15,13-9 24 16,10 4-8-16,18-19 4 15,5 3-4-15,22-20-68 16,-4 0 32-16,4-16-128 16,-14 4 84-16,10-21-88 15,-9 5 92-15,-5-29 32 16,0 5 28-16,-4-21 24 16,-1 8-8-16,-4-8 92 15,-9 16-52-15,-9 1 84 16,-1 15-76-16,-12 9 88 15,-6 12-84-15,-8 8-20 16,-6 12-24-16,-12 20-16 16,3 4 4-16,-3 21 20 15,-1 3-12-15,0 21-4 16,10 0-4-16,-6 4-16 16,6-9 8-16,-6-7 20 0,10-8-8 15,5-13-48-15,-5-4 24 0,9-11-172 16,0-5 104-16</inkml:trace>
          <inkml:trace contextRef="#ctx0" brushRef="#br0" timeOffset="112646.0775">4028 6403 632 0,'-9'-28'236'0,"9"28"-184"0,-36 0-16 0,4 4 140 15,9 8-104-15,-22 16 88 16,-6 5-96-16,-3 11 40 15,17 1-64-15,-8-1-12 16,22-3-16-16,9-9 0 16,10 0-8-16,22-15 24 15,5-1-16-15,13-16-40 16,19 0 16-16,0-16-60 16,-1 3 40-16,-8-15-20 15,-14 4 32-15,-5-17 0 16,-9 9 12-16,-9-9-36 15,-9 9 24-15,-13 4-12 16,4 16 20-16,-14 3-8 16,14 9 8-16,9 5-116 15,0 3 72-15,22-4-216 16,1 0 152-16</inkml:trace>
          <inkml:trace contextRef="#ctx0" brushRef="#br0" timeOffset="112947.1767">4392 6346 600 0,'-9'-4'224'0,"9"4"-176"0,0 4-12 0,-4-4 72 16,4 4-68-16,-9 0 16 16,9 5-32-16,-14 3-4 15,5 0-12-15,-9 8 12 16,4 0-12-16,-18 9 4 15,9-1-4-15,-18 4-8 16,14 1 4-16,-14-1-16 16,18-4 8-16,1-7 40 15,13-1-24-15,9-4 0 16,9 4-8-16,13-8 20 16,1-3-12-16,18-14-84 15,-4 10 40-15,4-10-272 16,13 1 168-16</inkml:trace>
          <inkml:trace contextRef="#ctx0" brushRef="#br0" timeOffset="113236.9862">4470 6739 832 0,'-9'28'308'0,"9"-28"-240"0,18 4-20 0,-4-4 0 15,-1 0-36-15,10-4-92 16,4 0 44-16</inkml:trace>
          <inkml:trace contextRef="#ctx0" brushRef="#br0" timeOffset="113101.6174">4766 6205 956 0,'-32'-17'352'0,"32"17"-272"0,-32 0-24 0,9 0-48 15,14 5-16-15</inkml:trace>
          <inkml:trace contextRef="#ctx0" brushRef="#br0" timeOffset="113966.8124">4748 6541 496 0,'0'-33'184'0,"0"33"-140"0,31-28-16 0,-12 12 56 16,3 4-52-16,15-13 4 15,-5 5-20-15,22-8 24 16,1 7-24-16,0-3-32 15,-10 8 8-15,1 0 20 16,-24 16-8-16,-12 0 108 16,-10 8-64-16,-23 20 88 15,0 1-80-15,0 15 16 16,5 1-40-16,-5-1-4 16,23 1-16-16,0-9 0 15,9-4-4-15,14-11 28 16,9-1-20-16,14-12-112 15,-1-8 52-15,5-8-144 16,-4 8 108-16,-10-16-32 16,-4 4 64-16,-9-13-16 15,-14 5 40-15,0-4 0 16,-4 4 16-16,-19 3 140 16,14 5-72-16,-14 24 64 15,-4 13-72-15,-5 11-4 16,14 9-28-16,-5 11 68 15,5 5-52-15,-4 20-12 0,4 4-16 16,9 8 16-16,9-4-12 0,-18-4-4 16,9-16-4-16,-14-17 40 15,-4-7-24-15,-19-13-44 16,5-7 12-16,-13-17-8 16,-1 0 12-16,-4-24 24 15,5-5-8-15,13-19-72 16,-5 3 32-16,37-7-48 15,5 12 44-15</inkml:trace>
          <inkml:trace contextRef="#ctx0" brushRef="#br0" timeOffset="113431.4276">5044 6104 684 0,'-32'24'252'0,"32"-24"-192"0,-23 40-20 16,0-11 24-1,23 3-44-15,-14 33 8 16,5 4-16-16,-13 11-264 16,13-3 140-16,-1-8-232 15,6-8 196-15</inkml:trace>
        </inkml:traceGroup>
      </inkml:traceGroup>
    </inkml:traceGroup>
    <inkml:traceGroup>
      <inkml:annotationXML>
        <emma:emma xmlns:emma="http://www.w3.org/2003/04/emma" version="1.0">
          <emma:interpretation id="{CC364888-3719-4036-AAFE-F5C3DD416583}" emma:medium="tactile" emma:mode="ink">
            <msink:context xmlns:msink="http://schemas.microsoft.com/ink/2010/main" type="paragraph" rotatedBoundingBox="1719,11564 14790,11302 14816,12584 1744,128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57DD515-2B7E-42B0-9C0F-193C40F26943}" emma:medium="tactile" emma:mode="ink">
              <msink:context xmlns:msink="http://schemas.microsoft.com/ink/2010/main" type="line" rotatedBoundingBox="1719,11564 14790,11302 14816,12584 1744,12847"/>
            </emma:interpretation>
          </emma:emma>
        </inkml:annotationXML>
        <inkml:traceGroup>
          <inkml:annotationXML>
            <emma:emma xmlns:emma="http://www.w3.org/2003/04/emma" version="1.0">
              <emma:interpretation id="{58AC9BE3-492C-443D-9D8F-66F62003927E}" emma:medium="tactile" emma:mode="ink">
                <msink:context xmlns:msink="http://schemas.microsoft.com/ink/2010/main" type="inkWord" rotatedBoundingBox="1723,11798 4571,11740 4591,12714 1743,12772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16429.2562">-953 8095 624 0,'-22'-8'228'0,"22"8"-176"0,-5-5-16 15,-4 1 60-15,18 8-60 0,-9 1-40 16,5 7 0-16,8 4 16 16,-4 8-8-16,5 9 20 15,4 3-16-15,1 25 48 16,8 3-28-16,0 17 12 15,5-8-24-15,0 0-16 16,0-8-4-16,-5-13 4 16,0-11 0-16,1-13 44 15,-1-8-24-15,0-11 8 16,10-1-16-16,-5-16 0 16,0 3-4-16,-1-19 80 15,1 0-44-15,0-29 24 16,0 9-40-16,4-29 36 15,-4 8-36-15,5 0 40 16,-5 5-40-16,-5 7 28 16,0 13-28-16,-9-1-36 15,5 13 4-15,-14-5 16 16,0 13-4-16,-4 0-12 16,0 8 0-16,-5 4-136 15,0 8 72-15</inkml:trace>
          <inkml:trace contextRef="#ctx0" brushRef="#br0" timeOffset="116806.7573">632 8070 652 0,'0'-12'244'0,"0"12"-192"0,-23-16-12 0,14 12 76 15,0 4-72-15,-18 0 24 16,-5 8-36-16,-14 0-12 16,5 4-12-16,-23 9-8 15,19 3 4-15,-10 12 4 16,10 1-4-16,-5 27 32 15,18 5-20-15,0 20-12 16,14-4-8-16,4-4 40 16,10-8-24-16,8-12 0 15,5-13-8-15,5-7 12 16,9-9-8-16,4-12-152 16,5 1 76-16,9-13-220 15,0 0 164-15</inkml:trace>
          <inkml:trace contextRef="#ctx0" brushRef="#br0" timeOffset="117377.2735">427 8528 716 0,'-23'0'264'0,"23"0"-204"0,14 0-16 0,-10 0 72 15,10 0-72-15,9 0 44 16,4 0-52-16,5 0-20 15,4 0-8-15,1 0-116 16,-5 8 60-16,0 0-340 16,-5 4 212-16</inkml:trace>
          <inkml:trace contextRef="#ctx0" brushRef="#br0" timeOffset="117164.2069">491 8305 560 0,'-5'-12'208'0,"5"12"-164"0,23 0-8 0,-9 0 48 16,-1 0-52-16,10 0 40 15,0 4-40-15,4 0 36 16,0 4-40-16,-4 0 4 16,-5 0-20-16,-4 8 20 15,0 5-20-15,-14 15 32 16,-5 1-28-16,-13 7-4 16,0 1-8-16,-19-1 12 15,10 1-8-15,-9-9 16 16,8-4-16-16,1-7-12 15,9-5 0-15,4-4-4 16,10 0 0-16,4-8 8 16,9 5 0-16,4-9 0 15,10 4 0-15,0-8 16 16,0 4-8-16,4-8-72 16,0 4 32-16</inkml:trace>
          <inkml:trace contextRef="#ctx0" brushRef="#br0" timeOffset="117554.2442">832 8633 464 0,'0'12'176'0,"0"-12"-140"0,5 24-8 0,-10-8 92 16,5 5-72-16,-9 3 0 15,5 4-32-15,-6 1-20 16,1-1 0-16,-9-4 48 16,9 1-24-16,-9-5-176 15,9-4 84-15</inkml:trace>
          <inkml:trace contextRef="#ctx0" brushRef="#br0" timeOffset="117826.969">1028 8414 612 0,'-5'-12'228'0,"5"12"-180"0,19-4-12 0,-1 4 116 16,5-8-92-16,18 4 72 16,0 0-76-16,9-12-20 15,-5 12-24-15,-4-4 0 16,-4 4-8-16,-6 0-64 16,-3 4 32-16,-6 0-172 15,-3 4 108-15,-15 0-424 16,-4 0 288-16</inkml:trace>
          <inkml:trace contextRef="#ctx0" brushRef="#br0" timeOffset="118163.0905">1333 8236 496 0,'-27'4'184'0,"27"-4"-140"0,-9 8-16 16,4-4 128-1,5 5-92-15,-5 7 52 16,5 0-68-16,-9 8 20 16,5 5-40-16,-10 11 36 15,10-4-36-15,-15 13 4 16,6-5-20-16,-10 1-8 16,9 0 0-16,-4-9-4 15,9 0 0-15,4-7-12 0,5-1 8 0,10-8 20 16,8 5-8-16,5-9 16 15,4 0-16-15,0-4-40 16,5 0 20-16,-5-12-208 16,5 4 120-16</inkml:trace>
          <inkml:trace contextRef="#ctx0" brushRef="#br0" timeOffset="118440.3495">1647 8143 716 0,'23'4'264'0,"-23"-4"-204"0,36 29-16 16,-13-9 124-1,0 0-100-15,0 33 44 16,18 7-68-16,-14 29 20 16,-4-8-36-16,-19 4 28 15,-4-12-32-15,-27-8 32 16,-5-8-32-16,-23-5-24 16,5-7 0-16,-4-5-196 15,8-7 108-15,1-9-316 16,13-4 228-16</inkml:trace>
        </inkml:traceGroup>
        <inkml:traceGroup>
          <inkml:annotationXML>
            <emma:emma xmlns:emma="http://www.w3.org/2003/04/emma" version="1.0">
              <emma:interpretation id="{520D284E-584C-4617-AB81-9E2E41947265}" emma:medium="tactile" emma:mode="ink">
                <msink:context xmlns:msink="http://schemas.microsoft.com/ink/2010/main" type="inkWord" rotatedBoundingBox="5078,12305 5502,12296 5507,12563 5084,12572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19883.6852">2403 8580 548 0,'-18'-4'204'0,"18"4"-156"0,-5 0-16 0,1 0 104 15,8 0-80-15,1 0-12 16,4 4-28-16,9-4 84 16,5 0-56-16,4 0 52 15,5 0-56-15,9 0-20 16,4 0-12-16,-4 0-8 15,-4 0 0-15,-5 0 16 16,0 4-8-16,-10 0 24 16,1 4-20-16,-9-4-84 15,-5 1 40-15</inkml:trace>
          <inkml:trace contextRef="#ctx0" brushRef="#br0" timeOffset="120109.7926">2376 8831 716 0,'-5'4'264'0,"5"-4"-204"0,18 0-16 0,0-4 108 16,1 4-92-16,13-4-16 16,9 4-28-16,4-4-16 15,1 8 4-15,-1-4 4 16,-4 0-4-16,-9 0-116 15,0 4 60-15,-9-4-312 16,-1 4 200-16</inkml:trace>
        </inkml:traceGroup>
        <inkml:traceGroup>
          <inkml:annotationXML>
            <emma:emma xmlns:emma="http://www.w3.org/2003/04/emma" version="1.0">
              <emma:interpretation id="{2FBE2D4D-CA0B-4FCE-808D-301BC3B3A997}" emma:medium="tactile" emma:mode="ink">
                <msink:context xmlns:msink="http://schemas.microsoft.com/ink/2010/main" type="inkWord" rotatedBoundingBox="6159,11880 8441,11834 8458,12672 6176,12718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20752.5769">3459 8265 520 0,'0'-17'192'0,"0"17"-152"0,0-16-8 0,0 12 116 15,0 4-88-15,-9-8 80 16,9 8-80-16,0 0-24 16,0 8-20-16,0 12-4 15,0 9-8-15,0 27 32 16,9 13-20-16,-4 12 12 16,4 0-16-16,4-8-16 15,1-4 0-15,0-21 12 16,-1-7-4-16,1-5 32 15,4-16-20-15,1-12 40 16,-1 1-32-16,5-18 20 16,-1 1-24-16,1-20 0 15,4 0-12-15,5-33 12 16,5-4-12-16,-5-16-12 16,13 8 0-16,-4 1 20 15,-5 15-8-15,-4-4 4 16,-9 21-4-16,0-1 12 15,0 13-12-15,-14 0-20 16,4 7 4-16,-4 5-188 0,1 8 104 16,-1 4-284-16,-5 4 208 0</inkml:trace>
          <inkml:trace contextRef="#ctx0" brushRef="#br0" timeOffset="121472.9915">4046 8823 600 0,'0'0'224'0,"0"0"-176"0,-9 0-12 0,9 0 60 16,-4 0-60-16,-5 0 4 16,0 0-24-16,-14 0 32 15,14 8-24-15,-9 0 4 16,8 4-16-16,1 5 20 15,9 3-20-15,14 4-4 16,4-4-4-16,10-3 12 16,-1 3-8-16,0-12 4 15,5-8-4-15,-9-8 4 16,0 8-8-16,-5-12 16 16,-5-5-12-16,-13 1-12 15,0 4 0-15,-13-4 28 16,-1 0-12-16,-4-5-4 15,4 13-4-15,-4-4-24 16,9 4 12-16</inkml:trace>
          <inkml:trace contextRef="#ctx0" brushRef="#br0" timeOffset="123049.1794">4925 8528 508 0,'-4'-29'188'0,"4"29"-148"0,-5-36-8 15,-4 20 104 1,18 4-80-16,-9-13 40 16,0 5-56-16,0-4 40 15,0 4-48-15,-9 3 48 16,9-3-48-16,-9 12-8 15,4 0-12-15,-13 0-12 16,4 8 4-16,-17 0 20 16,17 0-12-16,-18 8 32 15,9 8-28-15,-9 12 12 16,10 9-16-16,-10 15 12 16,23-7-16-16,-5 12 4 0,14-5-4 0,14 1-8 15,-1-13 4-15,15-3 28 16,4-5-16-16,4-16 12 15,-4 9-16-15,13-25-32 16,-4 4 8-16,5-12-12 16,8 4 12-16,10-17 16 15,-9 5 0-15,-5-16-4 16,-9 3 4-16,-9-7 20 16,-9 4-12-16,-14-5-4 15,-5 9-4-15,-17 4 20 16,13 7-12-16,-19 13-32 15,-3 8 12-15,-1 21 8 16,9 3 4-16,-9 8-20 16,5 1 8-16,14-5 4 15,-6 1 4-15,24-9 16 16,-5 0-8-16,14-8-4 16,9-4 0-16,4-7-40 15,5-5 20-15,-4-13-28 16,-5 5 24-16,9-12 52 15,-19 0-12-15,1-17-20 16,-9 5 0-16,-14-17-20 16,9 5 12-16,-18-5 32 15,9 9-16-15,-14-1-8 16,14 9-4-16,-14-4 12 0,5 15-4 16,-4-3 24-16,4 12-16 15,-10 0-20-15,19 4 0 0,0 4-12 16,0 4 8-16,19 0 0 15,-6 4 4-15,10-4 16 16,9 4-4-16,9-4-4 16,-5 0 4-16,-4-4 12 15,0 0-8-15,-9-4-4 16,0 8 0-16,-10-9 40 16,5 9-24-16,-18-4-20 15,0 4 0-15,-9 0-8 16,0 4 0-16,-4 1 24 15,3-1-8-15,-12 0-20 16,8 4 4-16,-4 4-24 16,13 0 20-16,-4 4-12 15,9 0 12-15,0 9 0 16,14 3 4-16,-5 0 0 16,14 5 0-16,-1 3 16 15,1 1-4-15,-5-1 8 16,5 0-8-16,-9 1-4 15,9-5 4-15,-19-3-4 16,-4-5 0-16,-9-4 24 16,0 0-12-16,-14-8 12 15,14 1-12-15,-5-9 12 16,5 4-16-16,-13-8-4 0,12 0 0 16,-3-4-60-16,13 4 32 0</inkml:trace>
        </inkml:traceGroup>
        <inkml:traceGroup>
          <inkml:annotationXML>
            <emma:emma xmlns:emma="http://www.w3.org/2003/04/emma" version="1.0">
              <emma:interpretation id="{8CFB3ED7-2C17-4216-89B7-80F4968D884D}" emma:medium="tactile" emma:mode="ink">
                <msink:context xmlns:msink="http://schemas.microsoft.com/ink/2010/main" type="inkWord" rotatedBoundingBox="8804,11422 12347,11351 12373,12633 8830,12704"/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23364.5178">6437 7957 736 0,'-32'-12'272'0,"32"12"-208"16,-41-8-20-16,27 12 88 15,5 4-80-15,-14 8 8 16,1 8-40-16,-10 17 16 16,9-1-24-16,-13 33 32 15,4 0-28-15,0 36-12 16,9 5-8-16,14-1 28 15,18-16-12-15,5 0-92 16,18-8 44-16,9-16-192 16,-5-8 128-16</inkml:trace>
          <inkml:trace contextRef="#ctx0" brushRef="#br0" timeOffset="125517.6699">6614 8273 540 0,'0'-12'200'0,"0"12"-156"0,9-13-12 0,-9 9 96 31,0 4-76-31,-9-4 52 0,9 0-64 0,-9 0 32 16,9 4-40-16,-23 4 8 15,1 4-24-15,-10 17 28 16,9 7-28-16,-9 17 20 16,18 7-20-16,1 1-8 15,8 0-4-15,10-9 20 16,8-7-12-16,19-13 32 15,5-8-28-15,17-16 4 16,1-4-12-16,9-16-40 16,-5 0 16-16,-9-17-40 15,-14 9 36-15,-4-12 8 16,0 7 8-16,-18 1 20 16,-5 12-8-16,-9 8 16 15,0 8-16-15,0 16 32 16,-9 4-24-16,9 13 4 15,0 3-12-15,0-4 4 16,18 1-8-16,-4-17 40 16,18 0-20-16,-10-16 12 15,15-4-20-15,-5-16 8 16,-10 0-12-16,1-13-16 16,-5 9 0-16,-18-12-16 15,0 3 12-15,-18-7 12 16,5 7 0-16,-1-7-20 0,5 7 8 0,0 5-4 15,4 8 4-15,5-8-12 16,9 7 12-16,19 1 40 16,3 8-20-16,15 0-8 15,9 4-8-15,13 0 4 16,5 4 0-16,-5 0 8 16,-13 8-4-16,8-8 8 15,-13 4-8-15,5-4 24 16,-14 8-16-16,-5-4-56 15,-13 0 20-15,-14 0-112 16,0 0 76-16</inkml:trace>
          <inkml:trace contextRef="#ctx0" brushRef="#br0" timeOffset="125521.6794">7607 7969 592 0,'-9'8'220'0,"9"-8"-172"0,0 29-12 16,-5-17 76 0,10 0-68-16,-10 8 68 15,5 0-60-15,-9 5 24 16,0 3-44-16,-5 0 24 0,-4 1-28 0,-9 11 36 15,-1 5-36-15,-8 19 4 16,4 5-20-16,-13 4 20 16,13-4-20-16,0-4-4 15,18-9-4-15,1-11-4 16,13-5 0-16,4-7 24 16,14-9-12-16,10-4 32 15,13-4-28-15,-5-8-144 16,5 4 64-16</inkml:trace>
          <inkml:trace contextRef="#ctx0" brushRef="#br0" timeOffset="126352.1478">7848 8475 528 0,'-9'8'196'0,"9"-8"-152"0,0 8-12 0,-5-4 116 16,10 0-88-16,0 0 116 16,4 0-100-16,9 0 48 15,5 0-68-15,13 1 12 16,5-5-40-16,9 0 0 16,0 0-16-16,0-5 28 15,0 5-24-15,-9-8 4 16,0 0-12-16,-13 0-52 15,3 8 28-15,-17-8-76 16,-5 8 52-16</inkml:trace>
          <inkml:trace contextRef="#ctx0" brushRef="#br0" timeOffset="127320.8326">8745 8062 288 0,'0'-4'108'0,"0"4"-84"0,0 0-4 0,0 0 100 15,0 0-68-15,0 0 52 16,0 0-64-16,0 0 52 16,0 0-56-16,0 0 20 15,0 0-36-15,0 0 36 16,0 0-32-16,0 0 4 16,0 8-16-16,9 0 0 15,-9 0-4-15,0-3 20 16,0 3-16-16,0 0 32 15,0 4-28-15,-9 0 12 16,9 8-16-16,-14 9 20 16,5 3-20-16,-9 33 4 15,13 3-8-15,-17 26 20 16,13-9-16-16,-5-9 4 16,5-11-8-16,-5-8 20 15,5-13-16-15,-5-11 32 16,10-5-28-16,-5-12 56 15,9 0-40-15,-9-12 12 16,9-4-28-16,-5-12-8 16,5 4-4-16,0-16-4 0,5 4 0 15,4-21-44-15,9 5 24 16,0-21-28-16,5 5 28 0,4-13-68 16,10 8 48-16,-10-4 8 15,14 17 20-15,-9-5 12 16,0 17 0-16,-10 0-36 15,1 11 20-15,0 1 68 16,0 8-28-16,-10 4 20 16,6 4-28-16,-6 4-16 15,6 8-4-15,-15 0 28 16,14 8-12-16,-18-4 4 16,5 5-8-16,-10-5 20 15,-4 4-16-15,-4 0 24 16,-6 0-24-16,-13-4-12 15,10 1-4-15,-15-9-32 16,5 8 20-16,-4-12 16 16,9 4 0-16,-1-4-32 15,10 0 16-15,4 0-40 16,5 4 36-16,9 0 24 16,14 0 0-16,-5 4-16 15,9 4 4-15,-4 8 4 16,9 5 4-16,-5 7 32 15,0 4-16-15,0 1 20 16,1-5-20-16,-1 1 20 16,0-5-24-16,-4-8 24 15,8 0-24-15,-12-7 48 16,-1-5-32-16,0-4 12 0,-5 4-24 0,5-12-104 16,-9 4 44-16,0-4-176 15,10 0 124-15</inkml:trace>
          <inkml:trace contextRef="#ctx0" brushRef="#br0" timeOffset="128041.1331">9191 8439 832 0,'-9'-13'308'0,"9"13"-240"0,23-12-20 16,-10 4 44 0,10 4-60-16,18-4 4 15,5 4-20-15,8-4-100 0,-8 8 48 16</inkml:trace>
          <inkml:trace contextRef="#ctx0" brushRef="#br0" timeOffset="127839.0965">9282 8167 808 0,'0'-8'300'0,"0"8"-232"0,14 0-20 15,-5-4 28 1,0 4-52-16,5-4 16 16,9 4-24-16,18-4 20 15,-10 4-24-15,6-4 4 16,8 8-8-16,-13 0 20 15,9 0-16-15,-18 4-40 16,0 5 16-16,-10-1 20 16,-4 0-4-16,-9 4 36 15,-9 4-24-15,-13-4-24 16,3 13 4-16,-17-1 16 0,9 9-4 16,-10 3-20-1,10-4 4-15,-14 5 12 0,14-5 0 0,-10-3 8 16,10-1-8-16,0-4-4 15,8-3 4-15,1-5-4 16,4 0 0-16,5-8-28 16,9-4 16-16,9-4 4 15,5 5 8-15,4-9-12 16,10 0 8-16,4 0 20 16,9 0-8-16,-10 0-48 15,-3 4 24-15,-1 0-192 16,-9 0 116-16,0-4-252 15,-4 4 196-15</inkml:trace>
          <inkml:trace contextRef="#ctx0" brushRef="#br0" timeOffset="136788.2482">8531 8236 476 0,'5'-8'176'0,"4"4"-136"0,0-4-12 0,0 4 128 16,-5 4-92-16,6-4 52 15,3 0-68-15,-4-4 36 16,0 8-48-16,-4-8-12 16,4 8-12-16,-9-8 16 15,9 8-16-15,-9-8-12 16,0 3-4-16,0-3 12 15,9 8-4-15,-9-8 24 16,5 4-16-16,-5-8 12 16,0 4-12-16,0-4 12 15,0 8-16-15,0-8 24 16,0 4-20-16,0-5 12 16,0 9-12-16,0-4 0 15,0 4-4-15,-5-8 12 16,10 4-12-16,-5-4 24 15,0 4-20-15,0-8 12 16,9 7-12-16,-9-7 12 16,9 4-16-16,-4-8 32 15,-5 8-24-15,9-8 20 16,-9 3-20-16,0-3 0 16,0 8-8-16,0-8 12 15,0 4-12-15,0-5-4 16,0 5 0-16,0-4 4 0,0 4-4 0,0-5 16 15,0 9-12-15,0-4 4 16,9 4-4-16,-9 0 12 16,0 4-12-16,0-4 24 31,9 8-20-31,-9-5 12 0,4 9-12 0,-4-8-8 16,0 8 0-16,0-4-4 15,0 8 0-15,0-4 8 16,0 0-4-16,0 0-4 15,0 0 4-15,0 0-16 16,0 0 8-16,0 0 4 16,0 0 0-16,0 0 0 15,0 0 0-15,0 0 8 16,0 0-4-16,0 0-4 16,0 8 4-16,0 1-4 15,0-1 0-15,0 0-12 16,10 0 8-16,-10-4-4 15,0 0 0-15,9 0-36 16,-5 0 24-16,-4 0-56 16,0 0 44-16,0-4-56 15,0 0 52-15,0 0-152 16,0 8 108-16,0 0-152 16,9 0 132-16</inkml:trace>
        </inkml:traceGroup>
        <inkml:traceGroup>
          <inkml:annotationXML>
            <emma:emma xmlns:emma="http://www.w3.org/2003/04/emma" version="1.0">
              <emma:interpretation id="{D720D3EB-C37B-4350-8BF8-9C41FAB646F1}" emma:medium="tactile" emma:mode="ink">
                <msink:context xmlns:msink="http://schemas.microsoft.com/ink/2010/main" type="inkWord" rotatedBoundingBox="12651,11772 13970,11746 13986,12537 12667,12563"/>
              </emma:interpretation>
            </emma:emma>
          </inkml:annotationXML>
          <inkml:trace contextRef="#ctx0" brushRef="#br0" timeOffset="132283.56">9965 8661 684 0,'-14'-16'252'16,"14"4"-192"-16,0 0-20 0,0 4 100 16,10 8-84-16,-6-8 40 15,10-1-56-15,9 1 40 16,4 4-48-16,14-4 64 16,4 8-56-16,15-4 20 15,-6 4-40-15,5-4 8 16,-9 8-16-16,1-4-8 15,-10 0 0-15,-10-4 20 16,1 4-12-16,-9-8 32 16,-5 4-28-16,-4-8-32 0,-5 4 8 15,-9-13-264-15,5 9 152 16,-10 0-640-16,0 8 424 0</inkml:trace>
          <inkml:trace contextRef="#ctx0" brushRef="#br0" timeOffset="132525.3856">10352 8236 664 0,'-9'-8'244'0,"9"8"-188"0,0 8-16 0,-9 0 136 16,9 9-104-16,-9 23 52 15,0 5-76-15,-9 23 0 16,8-3-28-16,-17 4 32 15,9-8-28-15,-5-9 20 16,5-3-24-16,0-13-8 16,4-7-8-16,0-9 40 15,5 0-24-15,9-12-152 16,5 0 72-16</inkml:trace>
          <inkml:trace contextRef="#ctx0" brushRef="#br0" timeOffset="132989.3432">11208 8038 788 0,'14'-20'292'0,"-14"20"-228"0,23 0-16 0,-19 4 44 15,5 8-60-15,-9 8 60 16,0 8-56-16,-4 13 12 15,-5-1-32-15,-14 17 28 16,5 0-28-16,-14 12 12 16,4-5-16-16,-13-7 20 15,5-4-20-15,-14-13 12 16,4 0-12-16,-4-23-8 16,14-9 0-16,4-16-40 15,9-4 20-15,10-29-40 16,13 5 36-16,18-9-56 15,-5 5 44-15,19-1 0 16,0 13 16-16,0-5 20 16,4 17 0-16,-4 12 76 15,0 12-44-15,-5 25 32 16,-4 3-40-16,-5 17 16 16,5 3-24-16,-5-7 28 15,1 0-32-15,-6-5 12 16,6-8-16-16,-10-7 28 15,4-5-24-15,-4-12-208 16,1-4 104-16,-6-16-356 16,1 0 252-16</inkml:trace>
        </inkml:traceGroup>
        <inkml:traceGroup>
          <inkml:annotationXML>
            <emma:emma xmlns:emma="http://www.w3.org/2003/04/emma" version="1.0">
              <emma:interpretation id="{70B34237-833F-441C-B7B8-A23136E56C9D}" emma:medium="tactile" emma:mode="ink">
                <msink:context xmlns:msink="http://schemas.microsoft.com/ink/2010/main" type="inkWord" rotatedBoundingBox="14485,11492 14794,11486 14816,12570 14507,12576"/>
              </emma:interpretation>
            </emma:emma>
          </inkml:annotationXML>
          <inkml:trace contextRef="#ctx0" brushRef="#br0" timeOffset="133229.9881">11773 7767 820 0,'13'-4'304'0,"-13"4"-236"0,46 73-20 0,-19-33 220 16,0-4-156-16,28 25 132 16,-5 4-140-16,0 28-4 15,0 4-60-15,-50 25 8 16,-4-1-28-16,-42-12-88 15,-4-16 36-15,-32 0-368 16,9-12 220-16</inkml:trace>
        </inkml:traceGroup>
      </inkml:traceGroup>
    </inkml:traceGroup>
    <inkml:traceGroup>
      <inkml:annotationXML>
        <emma:emma xmlns:emma="http://www.w3.org/2003/04/emma" version="1.0">
          <emma:interpretation id="{9FD20EA0-7975-4894-8EC6-E198EC3A848D}" emma:medium="tactile" emma:mode="ink">
            <msink:context xmlns:msink="http://schemas.microsoft.com/ink/2010/main" type="paragraph" rotatedBoundingBox="5404,13388 18348,12997 18394,14516 5449,1490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4E59672-B5FE-4429-9CC1-2E0AFB596CD4}" emma:medium="tactile" emma:mode="ink">
              <msink:context xmlns:msink="http://schemas.microsoft.com/ink/2010/main" type="line" rotatedBoundingBox="5404,13388 18348,12997 18394,14516 5449,14907"/>
            </emma:interpretation>
          </emma:emma>
        </inkml:annotationXML>
        <inkml:traceGroup>
          <inkml:annotationXML>
            <emma:emma xmlns:emma="http://www.w3.org/2003/04/emma" version="1.0">
              <emma:interpretation id="{86F1F6CB-6819-4F4E-8408-9F6A331B0C22}" emma:medium="tactile" emma:mode="ink">
                <msink:context xmlns:msink="http://schemas.microsoft.com/ink/2010/main" type="inkWord" rotatedBoundingBox="5404,13388 8716,13288 8754,14545 5442,14644"/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47357.205">2849 9811 540 0,'-23'20'200'0,"23"8"-156"0,0 25-12 0,0-13 116 16,-9 9-88-16,9 7 72 16,-13 1-76-16,3-4 12 15,1 7-36-15,-4-3-12 0,-1 12-12 16,5 4 4-16,0-17-8 16,0 5 40-16,4-8-20 15,1-17-24-15,4-16 0 16,0 5-80-16,0-21 44 15,9-4-260-15,0-4 164 16,0-5-364-16</inkml:trace>
          <inkml:trace contextRef="#ctx0" brushRef="#br0" timeOffset="147554.229">2758 10389 696 0,'14'8'256'0,"-10"-16"-196"0,14 8-20 15,-4 0 100-15,9 0-84 16,13-8 68-16,19-8-72 16,18 4-12-16,13 4-24 15,-4-8-4-15,0 7-4 0,-14 5-112 16,-8-4 56-16,-1 0-236 16,-9 0 160-16,-5 0-404 15</inkml:trace>
          <inkml:trace contextRef="#ctx0" brushRef="#br0" timeOffset="146980.7053">2794 9742 488 0,'0'-4'180'0,"0"4"-140"0,0 0-12 16,0 0 100-16,10-4-76 15,-10 4 52-15,13-4-64 16,-4-5 32-16,0 1-40 0,10 4 16 0,8 0-28 15,-4 0 8-15,22 4-16 16,1 0 0-16,18 0-4 16,-1 0-24-16,6 4 8 15,-1-4 20-15,0 0-4 16,-13-8 4-16,-1 8-4 16,-8-8 12-16,-5-4-12 15,-9 4 4-15,0 8-4 16,-19-8 20-16,-4 0-16 15,-9 0-56-15,-9 8 20 16,0-4-260-16,5-5 152 0</inkml:trace>
          <inkml:trace contextRef="#ctx0" brushRef="#br0" timeOffset="148031.497">4688 9677 424 0,'-9'-8'156'0,"18"4"-120"0,-18-4-8 15,9 4 104-15,0 0-76 16,0 0 84-16,-13 0-80 15,-6 4-4-15,-3 0-36 16,-10 4 4-16,-5 0-12 0,-17 8 0 16,4 4-4-16,-10 8-16 15,-3 13 4-15,4 7 20 16,-5 13-8-16,-4 4 32 16,-10 7-24-16,14-3 48 15,-4 0-36-15,13-4 28 16,14 11-28-16,14 9-16 15,14 8-8-15,17 0 4 0,19-4-4 16,18-12 32-16,13-12-20 16,6-8-24-16,-1-13 4 15,0-8-280-15,0-11 152 16,9-5-464 0</inkml:trace>
          <inkml:trace contextRef="#ctx0" brushRef="#br0" timeOffset="153316.5233">4233 10256 52 0,'0'0'16'0,"0"0"-12"0,-4 0 0 16,-1 0 24 0,10 0-16-16,-5 0 56 15,4 0-36-15,-4 0 100 16,0 0-76-16,0-4 64 15,0 4-68-15,-4-4 40 0,4 0-52 0,-5 0 40 16,5 4-44-16,-5-5-36 16,10 5-4-16,-5-4 28 15,5 0-16-15,-1-4 44 16,1 8-28-16,-1-4 20 16,1 0-24-16,-1-8 16 15,5 4-20-15,1-4 36 16,3 4-28-16,1-4 4 15,0 3-16-15,-1-3-16 16,5 8 0-16,1-4 12 16,-1 4-4-16,5-4-12 15,-5 8 4-15,5-4 12 16,-1 4-4-16,1 0-12 16,4 4 4-16,-4 0 20 15,0 4-8-15,0 0-12 16,-1 0 0-16,-3 0 20 15,-6 1-8-15,-4-1 4 16,1 4-4-16,-10-4-32 16,4 4 12-16,-8-4 32 15,-1 4-12-15,-9-4 0 16,5 5-4-16,-9-5-4 16,4 4 0-16,-4-4-12 15,5 4 8-15,-6 0 20 0,6 0-8 16,-6 0-12-16,10 5 0 15,-4-1-4-15,8 0 0 0,-4 4 8 16,9 4 0-16,0 1 0 16,9 3 0-16,-4-4 24 15,8 5-12-15,6-5-4 16,3 0-4-16,1-8-4 16,0-3 0-16,0-13 24 15,4 4-12-15,-4-12-12 16,-1-1-4-16,-3-11 28 15,-1 4-12-15,-4-12-4 16,-1 7-4-16,-4-7 4 16,5 8-4-16,-10-8-4 15,6 3 4-15,-6-3-16 16,5 12 8-16,-4-9 12 16,4 9-4-16,0-8-4 15,0 8 4-15,0-4-24 16,0 7 12-16,0-3 4 15,5 4 4-15,-5 0 16 16,5 4-8-16,-5 0 60 16,5 8-40-16,-1-8 16 15,5 8-28-15,1 0 8 16,-1 4-12-16,0 0 12 16,5 0-16-16,-9-4-12 15,4 4 0-15,-9-4-296 16,5 8 164-16</inkml:trace>
          <inkml:trace contextRef="#ctx0" brushRef="#br0" timeOffset="153578.2811">5185 10098 652 0,'-9'-4'244'0,"9"4"-192"0,9 0-12 0,4 0 100 15,-4 0-84-15,14 0 4 16,9 0-36-16,14-4-16 16,-1 4-4-16,10-8 12 15,-10 4-8-15,1-9-4 16,-5 1 0-16,-5-4 20 16,-4 8-12-16,-9 0-120 15,-5 4 60-15,-13 0-220 16,-5 4 148-16</inkml:trace>
          <inkml:trace contextRef="#ctx0" brushRef="#br0" timeOffset="154006.9194">5472 9790 300 0,'0'0'112'0,"0"0"-88"0,4 4-8 0,5-4 152 15,-9 8-96 1,0 1 60-16,9 7-76 0,-18 4 20 16,9 0-44-16,0 9 36 15,-9-1-40-15,5 8 12 16,-6 1-24-16,-8 3 36 15,5-3-28-15,-10-1 12 16,9 0-20-16,-18-3-24 16,9-1 0-16,-8 1 40 15,-1-1-20-15,9 4 0 0,-9 5-8 16,9-1 4 0,1 9-4-16,3-5 8 0,6 1-8 15,4-9-20-15,18 1 8 0,4-9 32 16,10-12-16-16,14 0 8 15,13-3-8-15,0-9-16 16,-5-4 4-16,1-4-340 16,-1-5 188-16,-4 5-336 15</inkml:trace>
          <inkml:trace contextRef="#ctx0" brushRef="#br0" timeOffset="154235.0424">5758 10365 748 0,'-18'-8'276'0,"14"8"-216"0,-1 0-16 0,5 0 128 15,9-4-104-15,0 0 8 16,14 0-48-16,0 0 0 15,18 0-16-15,4 0-96 0,1 0 48 16,8 4-272-16,-8 0 172 16</inkml:trace>
        </inkml:traceGroup>
        <inkml:traceGroup>
          <inkml:annotationXML>
            <emma:emma xmlns:emma="http://www.w3.org/2003/04/emma" version="1.0">
              <emma:interpretation id="{9B11FDFA-16F3-4075-BB02-9C6617697D89}" emma:medium="tactile" emma:mode="ink">
                <msink:context xmlns:msink="http://schemas.microsoft.com/ink/2010/main" type="inkWord" rotatedBoundingBox="9031,13374 12322,13275 12365,14698 9074,14797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56724.5647">8399 10264 488 0,'0'0'180'0,"9"0"-140"0,9 0-12 0,1 0 64 0,12-8-56 16,24 8 32-16,27-12-40 16,18 8 28-16,0-5-32 15,10 1 40-15,12-8-36 0,6 0 4 16,-10 0-20-16,-13 8-16 16,-28 0 0-16,-17 4 4 15,-15-1 0-15,-13 5 16 16,-14 0-8-16,-18 0-224 15,-9 5 120-15,-9-5-396 16</inkml:trace>
          <inkml:trace contextRef="#ctx0" brushRef="#br0" timeOffset="157009.7333">9155 9976 548 0,'-23'-16'204'0,"23"16"-156"0,0-4-16 0,0 4 132 16,0 0-96-16,5 8 36 16,13 0-64-16,5 9 28 15,17-1-36-15,20 0 8 0,8 0-24 16,5 4-16-16,-19 5-4 16,-8-1 64-16,-14 0-32 15,-14-4-20-15,-18 1-8 16,-23-1 36-16,-27 0-24 0,-14 0-36 15,-4 1 12-15,0 3-192 16,9-4 112-16,9-4-392 16,18 5 272-1,9 7-72-15</inkml:trace>
          <inkml:trace contextRef="#ctx0" brushRef="#br0" timeOffset="199647.2491">9310 10980 476 0,'18'-20'176'0,"-9"20"-136"0,9-8-12 16,-9 4 144-16,0-4-100 16,-4 4 104-16,-1-5-100 0,-4 1 28 15,0 0-60-15,-4 0 36 0,-10 0-44 16,-9 4 8-16,1-4-28 16,-10-4 28-16,-5 4-28 15,1 0 12-15,-10-5-16 16,-13-3 0-16,-18 0-4 15,-19-4-16-15,-18-4 4 16,10-5 12-16,4-3-4 16,-5-5-12-16,-14 5 4 15,-13 8 12-15,9 8-4 0,14 8-20 16,18 16 8 0,14 0-4-16,13-4 4 0,14 12-28 15,14 0 20-15,17-12-28 16,15 0 24-16,8-8 0 15,10 0 12-15,9-12-20 16,4 0 16-16,5 12-120 16,4-4 76-16,-4 0-244 15,-4 8 172-15,-6 0-332 16</inkml:trace>
          <inkml:trace contextRef="#ctx0" brushRef="#br0" timeOffset="155001.6509">6355 10284 548 0,'-18'-12'204'0,"18"12"-156"0,9 0-16 0,-9-8 168 16,13 8-116-16,6 0 52 15,3-8-76-15,15 8-12 16,4-8-28-16,13 4 4 15,15 0-12-15,-15-1 0 16,1 5-4-16,-23 0-304 16,13 0 160-16</inkml:trace>
          <inkml:trace contextRef="#ctx0" brushRef="#br0" timeOffset="154810.1157">6423 10102 548 0,'-14'-8'204'0,"14"8"-156"0,5-12-16 15,0 4 132 1,8-1-96-16,-4 1 8 15,14 0-48-15,9-4 28 16,4 8-32-16,5-4-12 0,5 4-8 0,-1 0 4 16,1 4-4-16,-5 0-4 31,-9 8 4-31,-10-4-4 0,1 4 0 0,-14 4 16 16,5 0-8-16,-23 5-4 15,9 3 0-15,-14-4 12 16,-4 4-8-16,-5 1-12 15,1-1 0-15,-10 0 12 16,0 0-4-16,-5 5-4 16,5-5 4-16,-4 4-4 15,-5 0 0-15,9-3 8 16,0-5-4-16,10 0-4 0,8 4 4 0,0-12-24 16,5 8 12-16,9-3 12 15,5-5 0-15,4 0-12 16,14-4 4-16,8 0 20 15,1-4-8-15,5 0-12 16,-5 0 0-16,-1 0-104 16,1 0 60-16,-13 0-172 15,-1-12 120-15,0 8-384 16</inkml:trace>
          <inkml:trace contextRef="#ctx0" brushRef="#br0" timeOffset="155642.9218">7033 9637 456 0,'0'-13'168'0,"0"13"-128"0,0 0-16 15,0 0 68 1,14 0-56-16,4 0 100 0,5 8-76 16,9 5 68-16,18 15-72 15,-5 20 40-15,10 29-56 16,0 12 16-16,-10 4-36 0,-13-8 16 15,-14-4-20-15,-13 8 28 16,-24 9-28-16,-22 3-4 16,-31 0-8-16,-6-12-180 15,1-16 96-15,-5-21-276 0,-9-7 200 16</inkml:trace>
          <inkml:trace contextRef="#ctx0" brushRef="#br0" timeOffset="200168.6754">8253 10454 352 0,'-36'-4'132'0,"22"12"-104"0,-18-4-8 0,14 4 140 16,-9 4-92-16,-5 5 80 15,-4-9-88-15,-1 8-32 16,1-4-16-16,-1 4 12 0,5-8-12 15,1 4-4-15,-1 5-4 16,4-9 4-16,1 12-4 16,4-4-4-16,-4 0 4 15,0 4 20-15,8-7-12 16,6 3 32-16,4 0-28 16,4 0 12-16,5-4-16 0,9 5 44 15,9-9-28-15,5 4-16 16,4-4-4-16,10 0 16 15,4 0-12-15,0-4-4 16,-5 12-4-16,-4-8 4 16,-5 0-4-16,-8 5 32 15,-6-5-20-15,-13-8 20 16,0 0-20-16,-4-4 72 16,-1-4-52-16,1-9-20 15,-1-3-16-15,1-12 16 16,4-9-8-16,0-7-48 15,0 7 24-15,0 9-260 16,4 4 152-16,14 7-540 16</inkml:trace>
        </inkml:traceGroup>
        <inkml:traceGroup>
          <inkml:annotationXML>
            <emma:emma xmlns:emma="http://www.w3.org/2003/04/emma" version="1.0">
              <emma:interpretation id="{CB78571E-F1F9-4E9E-B6BD-4DCDCD47DB70}" emma:medium="tactile" emma:mode="ink">
                <msink:context xmlns:msink="http://schemas.microsoft.com/ink/2010/main" type="inkWord" rotatedBoundingBox="13185,13330 16292,13236 16331,14503 13223,14597"/>
              </emma:interpretation>
              <emma:one-of disjunction-type="recognition" id="oneOf16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59486.061">12442 9891 456 0,'-14'0'168'0,"14"0"-128"0,-23 5-16 0,19 3 156 0,-1 0-104 16,-4 0 68-16,0 4-84 16,5 0 28-1,4 4-52-15,-10 4 24 16,10 1-32-16,-13-1 36 16,13 0-36-16,0 0 20 15,13 5-28-15,-3-5 16 16,-1-4-20-16,4-4 28 15,-4 0-28-15,5-8-40 16,0 5 12-16,4-13-156 0,5-1 92 0</inkml:trace>
          <inkml:trace contextRef="#ctx0" brushRef="#br0" timeOffset="159839.5249">12606 10082 768 0,'-14'24'284'0,"19"-8"-220"0,4 0-20 0,-5-4 56 16,1-3-64-16,-1 3 12 0,6-4-28 15,-1-8-196-15,4 0 92 16,-4 0-528-16</inkml:trace>
          <inkml:trace contextRef="#ctx0" brushRef="#br0" timeOffset="158390.6737">10493 10142 404 0,'-4'4'148'0,"4"-16"-112"0,0-4-12 16,0 16 180-16,0-12-116 0,4-4 60 15,5-4-84-15,10-5 4 16,-6-3-36-16,19-4-12 0,0-1-12 16,14 1-8-16,-1 8 4 15,-4 3 20-15,-9 13-12 16,4 8-32-16,-13 12 12 16,-14 9 0-16,0 15 8 15,-9 0 16-15,-4 9-8 16,-1-9-4-16,5 1 0 15,0-5 28-15,0-4-16 0,9-3-24 16,5-9 4-16,9-4 52 16,-1-4-24-16,-3-8-12 15,3 0-4-15,6-12 0 16,-1 4-4-16,-4-8 16 31,0 0-12-31,-10-17-12 16,5 5 0-16,-4-13 56 15,-5 9-28-15,-4-13 76 16,4 17-52-16,0-16-16 16,-4 23-20-16,-5-3-28 15,4 8 8-15,1 4-12 16,4 12 8-16,-9 4 8 16,9 4 4-16,-5 0-20 15,15 16 12-15,-6-12-12 0,10 5 8 16,9 3 24-1,0-12-4-15,0 0-20 0,0 0 4 16,13-4 20-16,-18 0-4 0,1-4 24 16,-1 0-20-16,-4-12-4 15,-5 4-4-15,-9-16-32 16,-4 4 16-16,-10-13 24 16,-4 5-8-16,-9-1 0 15,4 9 0-15,-9 4-60 16,1 8 32-16,-10 8 4 15,9 12 8-15,-13 12 4 16,17 5 0-16,-3 7 16 16,8 9-4-16,9-1-4 0,14 5 4 15,14-25 20-15,18 4-12 16,5-11 4-16,8-1-8 16,1-16-112-16,9-12 56 0,-5-1-184 15,-4-7 132-15,-1-16-80 16,1-9 108-16,-14-15 72 15,4-1 4-15,-13 4 24 16,-4 1-16-16,-6 7 132 16,-3 9-76-16,-10 7 76 15,-9 9-84-15,-5 8 20 16,-9 8-44-16,1 12 32 16,-5 12-40-16,-5 8-16 15,0 13-4-15,0 11-8 16,0 21 0-16,5 0 8 0,5-5-4 15,4-3 32-15,4-8-20 16,-4-13 32-16,9-3-32 16,-9-9-92-16,4-8 40 15,5-8-236-15,0-12 152 16</inkml:trace>
          <inkml:trace contextRef="#ctx0" brushRef="#br0" timeOffset="158750.8867">12242 9843 612 0,'4'-24'228'0,"-4"24"-180"0,0-13-12 0,-4 5 104 16,-6 8-84-16,-3 0 40 16,-10 0-56-16,-9 21-40 0,0 3-4 15,-9 8-36-15,5 5 24 16,4 3 60-16,0 1-24 15,9-5 20-15,10-4-24 0,4-7 20 16,0-5-24-16,18-4 24 16,0-4-24-16,23-12 24 15,4-4-24-15,5-4 12 16,-5-4-12-16,5-8-8 16,-13-9 0-16,-1-3 12 15,-13-8-8-15,-14 3-4 16,-14-3 0-16,-4 7-16 15,-5 5 8-15,0 12 20 16,5 0-8-16,4 3-240 0,14 5 124 16,14 8-564-1</inkml:trace>
          <inkml:trace contextRef="#ctx0" brushRef="#br0" timeOffset="159159.9841">12647 9624 548 0,'-18'-12'204'0,"8"4"-156"16,6 8-16-16,-1 0 160 0,-4-12-112 16,5 8 88-16,-1 0-96 15,1 0 8-15,-1 0-48 16,5 4-20-16,0 0-8 0,0 0 4 15,0 0-4-15,0 0-4 16,0 0 4-16,0 0 28 16,0 0-16-16,9 0 40 15,-4 0-32-15,-5 0-12 16,0-4-8-16,0 4 4 16,0 0-4-16,0 0-12 15,0-8 4-15,0 8 12 16,0 0-4-16,0 0-4 15,0 0 4-15,0 0-4 0,0-4 0 16,0 4 0-16,0 0 0 16,0 0 0-16,0 0 0 15,0 0-144-15,0 0 80 16,0 0-184-16,0 0 140 16</inkml:trace>
          <inkml:trace contextRef="#ctx0" brushRef="#br0" timeOffset="159835.5142">12861 9726 444 0,'-14'-5'164'0,"-4"5"-124"0,-9 5-16 16,8-1 0-16,-3 8-20 15,-1 4-380-15</inkml:trace>
          <inkml:trace contextRef="#ctx0" brushRef="#br0" timeOffset="160492.6488">13175 9580 600 0,'-5'4'224'0,"-4"4"-176"0,-4 8-12 0,3-4 88 15,-3 13-76-15,-10 15-20 16,0 21-16-16,1 12 20 16,3-1-16-16,6 1-56 0,-6-8 16 15,6-16-128-15,-1-9 80 16,5-8-124-16,-9-11 112 16,13-5-56-16,-13-8 80 15,4-8 16-15,1-12 28 16,-10-8 28-1,14 3-4-15,9-19 148 16,0 8-88-16,14-17 132 16,8 13-116-16,24-5-12 15,-5 13-48-15,13-8 20 16,-8 11-28-16,-5 1 12 16,4 8-16-16,-8-4 44 15,-5 8-28-15,-9 0 64 16,-5 4-52-16,-14 4-8 15,1 4-20-15,-14 12 24 16,9 4-20-16,-9 13-32 16,9 3 8-16,9 4 8 15,-9 1 4-15,22-9-28 0,1-3 12 16,14-9-20-16,4 0 16 16,-5-12-44-16,5 0 32 0,-9-12-28 15,0 4 32-15,-9-8-112 16,-10 8 76-16,-4-8-96 15,-9 8 88-15,-13 0 44 16,4 12 16-16,-23 12 196 16,0 5-104-16,-5 23 80 15,-4 5-96-15,5 28-8 16,9 0-40-16,-1 4 4 16,15-12-12-16,-10-12 12 0,5-13-16 15,-5-19 32-15,0-17-24 16,5-16 20-16,0-8-20 15,4-17 20-15,0-23-24 0,5-17 4 16,5-4-8-16,4 5-340 16,9 7 180-16</inkml:trace>
        </inkml:traceGroup>
        <inkml:traceGroup>
          <inkml:annotationXML>
            <emma:emma xmlns:emma="http://www.w3.org/2003/04/emma" version="1.0">
              <emma:interpretation id="{DBC91BAA-52DE-4019-A713-4AFE2CB7FA02}" emma:medium="tactile" emma:mode="ink">
                <msink:context xmlns:msink="http://schemas.microsoft.com/ink/2010/main" type="inkWord" rotatedBoundingBox="17215,13361 18358,13326 18372,13809 17230,13843"/>
              </emma:interpretation>
              <emma:one-of disjunction-type="recognition" id="oneOf17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62084.2062">14504 9677 548 0,'0'-16'204'0,"0"16"-156"0,9-8-16 0,1 4 116 15,3 4-88-15,5-4 0 16,5 0-36-16,-5-5 28 15,5 9-28-15,0-4 12 16,4 8-20-16,-4-4 20 16,0 9-24-16,-5-1 4 15,-4 12-8-15,-14 4-16 16,9 13 4-16,-18 11 20 16,9 5-8-16,-14 3 16 0,14 5-16 0,-9-16 4 15,9-9-4-15,0-8-8 16,9-7 4-16,-4-9 12 15,13 0-8-15,4-12-4 16,1 4 0-16,9-12-16 16,0 4 8-16,4-12-4 15,5 3 0-15,-4-19-12 16,4 12 12-16,4-17 4 16,-13 5 4-16,5-16 24 15,-6 15-12-15,1-7-20 16,0 7 0-16,-4 1 32 0,-1 4-16 15,-13 3 28 1,8 5-24-16,-22 4-4 0,9 0-4 16,-4 4 56-1,-1 8-32-15,-4-5 16 16,10 9-28-16,3-4-16 16,5 4-4-16,19 0 56 0,13 0-28 15,9 4-12-15,0 5-4 16,-22-1-264-1,-10 4 140-15</inkml:trace>
        </inkml:traceGroup>
      </inkml:traceGroup>
    </inkml:traceGroup>
    <inkml:traceGroup>
      <inkml:annotationXML>
        <emma:emma xmlns:emma="http://www.w3.org/2003/04/emma" version="1.0">
          <emma:interpretation id="{41FD2A43-7F66-4D52-A580-F265FA72AB38}" emma:medium="tactile" emma:mode="ink">
            <msink:context xmlns:msink="http://schemas.microsoft.com/ink/2010/main" type="paragraph" rotatedBoundingBox="5011,14699 24295,15058 24237,18175 4953,1781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F6E85B9-A870-4A81-A1DD-56C07D4E7324}" emma:medium="tactile" emma:mode="ink">
              <msink:context xmlns:msink="http://schemas.microsoft.com/ink/2010/main" type="line" rotatedBoundingBox="5011,14699 24295,15058 24237,18175 4953,17816"/>
            </emma:interpretation>
          </emma:emma>
        </inkml:annotationXML>
        <inkml:traceGroup>
          <inkml:annotationXML>
            <emma:emma xmlns:emma="http://www.w3.org/2003/04/emma" version="1.0">
              <emma:interpretation id="{6A1850AB-75E9-4D13-9704-A391EF02F1AE}" emma:medium="tactile" emma:mode="ink">
                <msink:context xmlns:msink="http://schemas.microsoft.com/ink/2010/main" type="inkWord" rotatedBoundingBox="4994,15655 5467,15663 5460,16000 4987,15991"/>
              </emma:interpretation>
              <emma:one-of disjunction-type="recognition" id="oneOf18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71289.9707">2280 12263 820 0,'-5'-8'304'0,"19"8"-236"0,9 0-20 16,-5 0 28-16,14-4-52 16,18-4 16-16,5 0-24 15,-5 4-16-15,4-4-4 16,6 3-172-16,-6 1 96 0,10 0-340 16</inkml:trace>
          <inkml:trace contextRef="#ctx0" brushRef="#br0" timeOffset="171108.4876">2439 11947 572 0,'-22'-16'208'0,"22"16"-160"0,4 8-12 0,5-8 48 15,5 0-52-15,9-8 32 16,13 8-36-16,5 0-8 15,9 4-12-15,-4 0-104 0,-10-4 52 16,0 8-332 0</inkml:trace>
        </inkml:traceGroup>
        <inkml:traceGroup>
          <inkml:annotationXML>
            <emma:emma xmlns:emma="http://www.w3.org/2003/04/emma" version="1.0">
              <emma:interpretation id="{324661FA-A03C-4FD7-9E23-D0C68BB4D783}" emma:medium="tactile" emma:mode="ink">
                <msink:context xmlns:msink="http://schemas.microsoft.com/ink/2010/main" type="inkWord" rotatedBoundingBox="6373,15107 7553,15129 7535,16121 6355,16099"/>
              </emma:interpretation>
              <emma:one-of disjunction-type="recognition" id="oneOf19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76737.6473">3655 11696 352 0,'18'-36'132'0,"-9"24"-104"0,5-8-8 16,-5 12 140-16,0-9-92 15,0-3 104-15,0-4-96 16,0-5-8-16,1 5-40 0,-1-4 44 0,-5 8-40 16,-4-1 72-16,0 1-56 15,9 4 36-15,-9 4-48 16,9 4 0-16,1 8-24 16,3 8 56-16,1 8-40 15,4 12 16-15,5 9-28 16,0 7 8-16,8 5-12 15,1 20-32-15,-9 28 8 16,4 4 32-16,-8 0-12 16,3-8 16-16,-8-16-12 15,-5-12-16-15,5-8 0 0,4-13 28 16,-9-12-12-16,-9-15 68 16,5-9-48-16,-5-12-4 15,13-13-16-15,-13-7 8 16,9-8-12-16,1-17-4 15,3-16 0-15,1-3-32 16,9-5 16-16,-5 0-20 16,9 8 16-16,5 5 0 15,9-1 8-15,5 8-20 16,13 9 16-16,-9 11-12 16,0 13 12-16,-9 0 8 15,-5 8 4-15,-8 8 0 16,-10 4 0-16,-9 8-152 15,-9 4 84-15,-14 4-572 16,1 12 356-16,-10 5-100 16</inkml:trace>
          <inkml:trace contextRef="#ctx0" brushRef="#br0" timeOffset="173508.6935">4620 12198 580 0,'-36'29'216'0,"22"-9"-168"0,-4 16-12 0,9-20 100 16,0 1-80-16,4 3 68 15,5-4-72-15,9-4-20 16,14 0-20-16,9 0 16 0,9-12-16 16,0-12-4-16,4 4-4 15,-8-8 4-15,-5-12-4 16,-10-9 8-16,-8 1-8 0,-14-13 24 15,-9 9-16-15,-9 7-4 16,-10 9-4-16,-3 8-40 16,-1 12 20-16,0 16-732 15</inkml:trace>
        </inkml:traceGroup>
        <inkml:traceGroup>
          <inkml:annotationXML>
            <emma:emma xmlns:emma="http://www.w3.org/2003/04/emma" version="1.0">
              <emma:interpretation id="{8A6A3F84-0DB9-43B8-88BB-FC107FFABF6A}" emma:medium="tactile" emma:mode="ink">
                <msink:context xmlns:msink="http://schemas.microsoft.com/ink/2010/main" type="inkWord" rotatedBoundingBox="8315,15457 9675,15482 9667,15957 8306,15931"/>
              </emma:interpretation>
              <emma:one-of disjunction-type="recognition" id="oneOf20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78523.8361">5822 11903 300 0,'14'-16'112'0,"-14"12"-88"0,9-5-8 0,-9 5 172 16,0 0-108-16,0 0 72 0,0-4-88 15,-9 0-16-15,9 0-32 16,-5-4 24-16,-4-4-24 15,0 0 20-15,-5-1-20 0,1 5 8 16,-6 0-12-16,6 0 0 16,-5 8-4-16,4 0-8 15,-4 8 4-15,-5 4 40 16,5 8-24-16,0 4 36 16,-1 9-32-16,6 7 40 15,4 9-36-15,4-5 12 16,5 13-24-16,0-9-8 15,5 1-4-15,4-5-4 16,13-3 0-16,1-13 16 16,0-4-8-16,18-12 24 15,4-4-20-15,19-8-12 0,4-8-4 16,1-8-40-16,-5-8 24 16,-1-9 8-16,-8-3 8 15,-19-5 12-15,-4 9-4 16,-9-5 8-16,0 13-8 15,-10 8-12 1,-4 8 4-16,-9 12 4 0,-9 16 0 16,-4 8 0-16,4 12 0 15,4 5 0-15,-4-5 0 16,9 1-12-16,9-9 8 16,-4 9-4-16,13-13 0 0,-5-4 68 15,10-12-32-15,0-8-72 16,0 0 20-16,18-8-44 15,-9 0 36-15,-10-8-16 16,1-4 28-16,-14-5 0 16,-4-7 12-16,-10-1 32 31,10 5-12-31,-19-8-12 16,5 7-4-16,-5-3 12 15,14 12-4-15,-13 0 32 16,8 3-20-16,5-3-4 15,5 4-8-15,-5 0 12 16,9 8-8-16,4-4 4 16,6 12-4-16,8-17-8 15,-4 17 4-15,13-12-4 16,5 12 0-16,-4-8 0 0,-6 8 0 16,1-8 0-16,-9 16 0 0,0-8 0 15,-14 0 0 1,0 0 0-16,-9 0 0 0,-9 0 16 15,0 0-8-15,4 0-12 16,-4 0 0-16,9 8-32 16,9 8 20-16,0 5-4 15,14 3 12-15,9 12 0 16,9 17 0-16,-9-9 8 16,-9-7 0-16,-1-1 8 15,-3 1-4-15,-10-1 24 0,-9-12-16 0,-9-3 76 16,-10 3-52-16,-8-12 24 15,-5-4-40-15,0 0 8 16,0-16-16-16,5 8 0 16,4-4-4-16,14-4-340 15,9 8 180-15,14-4-512 16</inkml:trace>
        </inkml:traceGroup>
        <inkml:traceGroup>
          <inkml:annotationXML>
            <emma:emma xmlns:emma="http://www.w3.org/2003/04/emma" version="1.0">
              <emma:interpretation id="{5CED85A9-BAA2-4305-AA07-3491033ADCE1}" emma:medium="tactile" emma:mode="ink">
                <msink:context xmlns:msink="http://schemas.microsoft.com/ink/2010/main" type="inkWord" rotatedBoundingBox="10173,14929 12532,14972 12491,17149 10132,17105"/>
              </emma:interpretation>
              <emma:one-of disjunction-type="recognition" id="oneOf21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82953.5484">8053 12198 716 0,'-14'0'264'0,"14"-4"-204"0,9-4-16 16,1 4 108-16,8 0-92 16,9 0 44-16,9 0-60 15,1 0 20-15,4-4-36 16,4 8-16-16,5 0-8 0,10 0 12 15,17 0-8-15,0 0-4 16,10-4 0-16,-1-4 4 16,-8 0-4-16,-10-5 16 0,-13 1-12 15,-14 0 32-15,-14-4-24 16,-9 12 20-16,-4-4-20 16,-5 4-8-16,0 4-4 15,-9 0-112-15,0 4 60 16,-9 8-316-16,0-4 204 15</inkml:trace>
          <inkml:trace contextRef="#ctx0" brushRef="#br0" timeOffset="182546.6947">8476 11583 436 0,'5'-16'160'0,"4"8"-124"0,-4-4-8 15,-1 8 88 1,-4 0-68-16,0 0 88 0,0-1-80 16,0 1 16-16,0-4-40 15,0 4 4-15,0 0-20 0,5 0 20 16,-1 0-24-16,-4 4 24 16,0-4-24-16,0 4 4 15,-4 0-8-15,-1 0 4 16,-4 0-8-16,0 8-20 15,0 0 8-15,-5 4 4 16,1-3 4-16,-6 7 32 16,10 0-16-16,-4 0 32 0,-1 4-32 15,-4 1 12-15,13 3-16 16,-13 0-24-16,18 4 4 16,-5 1 4-16,1-1 4 15,8-4 16-15,1-3-8 16,9-9 32-16,-5-4-24 15,9-8-4-15,-4-8-8 16,17-4 12-16,1-9-8 16,0 1-40-16,5-4 20 15,-6 4-8-15,-8 3 12 0,0 1 8 16,-5 4 0-16,-13 4-12 16,4 0 8-16,-9 4-16 15,-9 4 12-15,9 4-32 16,0 4 24-16,0 8 24 15,0 4-4-15,13 5 0 16,6 3 0-16,3-4 20 16,1 1-12-16,9-5 12 15,-9-8-12-15,0-4 0 16,8-12-4-16,-8-8 36 16,0-8-20-16,-5-1-32 15,-4-3 4-15,4-4 52 16,0-5-24-16,-9 5-20 15,-9 0-4-15,0-1 8 16,9 5-4-16,-9 0-20 0,0 4 8 16,0 12-12-16,0 8 8 15,0 4-20-15,-9 4 20 16,9 4-240-16,0 4 136 16,-4 0-524-1</inkml:trace>
          <inkml:trace contextRef="#ctx0" brushRef="#br0" timeOffset="183757.5123">9310 12101 768 0,'-5'-20'284'0,"10"8"-220"0,-5-4-20 15,0 7 144-15,22 1-112 16,1 0 40-16,9 0-68 15,0 4 44 1,18-4-56-16,0-8-8 16,5 8-16-16,-1-4 16 15,-4 8-16-15,-13 0-56 0,4 4 20 0,-14-5-200 16,-4 10 124-16</inkml:trace>
          <inkml:trace contextRef="#ctx0" brushRef="#br0" timeOffset="184063.5716">9660 11729 444 0,'-4'-8'164'0,"17"8"-124"0,-4-4-16 0,-9 4 140 15,0 0-96-15,9 4 24 0,-9-4-52 16,0 12 80-16,0 4-68 16,-4 4 48-16,-10 5-60 0,5 3 52 31,0 8-56-31,9 9 36 16,-5-1-40-16,-13 5 8 15,9-1-24-15,-5-3 20 16,5-5-24-16,-13-7 24 15,17 3-24-15,-13-16-12 16,13 5-4-16,-4-9-4 16,5-4 0-16,4-4-12 15,4 8 12-15,5-12-12 16,10 13 8-16,-6-9 36 0,5 0-16 0,-4 0-36 16,0 4 16-16,-1-4-316 15,10 4 180-15</inkml:trace>
          <inkml:trace contextRef="#ctx0" brushRef="#br0" timeOffset="179185.717">8103 11478 364 0,'-9'-20'132'0,"4"20"-100"0,1-4-12 0,-1 0 176 0,1-5-112 15,-5 1 108-15,0-4-112 16,-5 4-8-16,-9 0-44 16,-4 0 8-16,-5-4-20 0,0-4 0 15,-4-5-8-15,4 1 12 16,0 0-12-16,0 0-4 16,9-1 0-16,5 9 12 15,0 0-8-15,0 8-12 16,-1 4 0-16,6 8 4 15,-1 8 0-15,-4 9 52 16,0 15-28-16,-1 21 32 16,-3 8-28-16,-1 16 0 15,0 28-16-15,0 12 0 16,5 1-4-16,5-21-8 16,-1-12 4-16,5-4-4 0,0-4 0 15,0-8 24-15,4-4-12 16,0-8 24-16,1-13-24 15,-1-11 24-15,1-9-24 16,4-8-4-16,0-3-4 16,4-5 12-16,5-8-8 15,5 0 4-15,4-4-4 16,5 0-52-16,4 0 28 16,5 8-104-16,5 0 68 15,-1 13-664 1</inkml:trace>
          <inkml:trace contextRef="#ctx0" brushRef="#br0" timeOffset="192996.9096">8658 11369 20 0,'10'-21'8'0,"-1"5"-8"0,0-4 0 0,0 8 12 15,-5 0-8-15,1-5 24 16,0 5-16-16,-5 0 216 16,0 4-124-16,-5 0 88 15,0 4-112-15,1 0 68 16,-5 4-84-16,0 4 12 0,-5 0-44 16,0 4-20-16,-4 0-8 15,5 4 20-15,-6 5-12 0,1-1-4 16,-9 0-4-16,4 0 20 31,0 0-12-31,0 5 48 0,1 3-32 0,-1-4 20 16,0 4-28-16,-4 1 8 15,0-1-16-15,-5 4-8 16,4 1 0-16,-3-9 28 16,-6 4-16-16,-4 0 4 15,9 9-12-15,-4-1 12 16,-5 13-12-16,4 11 32 15,-4 9-24-15,10 0 4 0,3 0-12 16,-8 3 28-16,4 1-20 16,5-8 32-16,4 4-32 15,0 7 12-15,0 13-16 16,10 8-24-16,-1 1 4 16,5-1 4-16,4-12 4 15,5-5 8-15,9-3-4 16,10 0 40-16,13 4-20 15,18 0 12-15,22-8-20 16,10-5-60-16,5-11 20 16,-1-4-340-16,1-13 200 15</inkml:trace>
          <inkml:trace contextRef="#ctx0" brushRef="#br0" timeOffset="190280.1348">8399 12437 280 0,'9'-20'104'15,"-9"12"-84"-15,0 8 0 0,0 0 100 0,5-4-68 16,-5 4 76-16,0-4-72 16,0 4 56-16,4-4-60 15,1-1 16-15,-5 5-40 16,0 0 8-16,0 0-20 0,0 0 20 16,0 9-24-16,0 7 40 15,-5 8-28-15,1 8 32 16,-5 13-32-16,4 8 32 15,-4 3-32-15,4 5 4 16,-4-4-16-16,5-5 20 16,4-11-20-16,-5-9 56 15,5-8-36-15,-4-3 20 16,-1-5-32-16,-4-8 16 0,9-12-20 16,-5 0-8-16,5-12-4 15,0-9-4-15,5 1 0 16,4-4 0-16,0-5 0 15,-4 1-36-15,4 0 20 16,0-5-4-16,9 1 12 16,0 3-20-16,10 5 16 15,3-4-20-15,6 7 16 16,-1 5 16-16,5 8 4 16,-4 4-20-16,-5 4 8 15,-5 4 40-15,-9 8-20 16,-4 4 8-16,-5 0-12 0,-14 12-8 15,-8 5 4-15,-6-5 12 16,-8 0-8-16,-5 1-4 16,-4-5 0-16,-1-4-40 15,6-8 20-15,-1 4-4 16,4-8 12-16,6 4-12 16,-1-4 12-16,9 1 4 15,5-5 4-15,0 4-20 16,0 4 12-16,4-4 20 15,5 4-4-15,5 0 16 16,-1 8-16-16,6-4-4 16,3 0 0-16,5 5 4 15,1-1-4-15,3-4-4 16,1 0 4-16,0 0 28 0,4 0-16 16,1-4 20-16,-1 0-20 15,-4-3-8-15,-1-1-4 16,-3-4 12-16,-1 0-8 15,-5 0 4-15,1 0-4 16,-5 0-32-16,0 4 12 16,0 4-172-16,1 0 104 15,3 0-408 1,5 4 272-16,-4 8-196 16</inkml:trace>
        </inkml:traceGroup>
        <inkml:traceGroup>
          <inkml:annotationXML>
            <emma:emma xmlns:emma="http://www.w3.org/2003/04/emma" version="1.0">
              <emma:interpretation id="{08287C40-CCDC-4447-B2E5-C5E6E15A004D}" emma:medium="tactile" emma:mode="ink">
                <msink:context xmlns:msink="http://schemas.microsoft.com/ink/2010/main" type="inkWord" rotatedBoundingBox="12929,15207 15312,15252 15283,16779 12900,16735"/>
              </emma:interpretation>
              <emma:one-of disjunction-type="recognition" id="oneOf22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93582.0501">11422 11644 496 0,'-23'-20'184'0,"23"11"-140"0,9-11-16 0,5 12 108 15,9-4-80-15,9-4 120 16,13-4-100-16,5-5-20 0,0 17-36 16,-4 8-8-16,-5 20-4 0,-5 1 4 15,1 15-8-15,-5 17 40 16,-10 36-20-16,-3 20 32 15,-10 8-32-15,-5 1 4 16,-8 7-16-16,-15 9 36 16,-17 7-24-16,-19-23 12 15,-13-17-20 1,-27-16 20-16,3-12-24 0,11-13 4 16,8-15-8-16,4-9 12 15,15-15-12-15,8-9-72 16,10-8 32-16,18-4-252 15,13-4 160-15</inkml:trace>
          <inkml:trace contextRef="#ctx1" brushRef="#br0">11791 12935 0</inkml:trace>
          <inkml:trace contextRef="#ctx0" brushRef="#br0" timeOffset="194438.0639">12442 11769 384 0,'-5'-20'140'0,"5"8"-108"0,-4 0-8 16,4 8 136-16,-5 0-92 15,1 0 0-15,-1 0-44 16,1 8 12-16,-6 8-24 16,1 8 136-16,0 12-80 0,-4 21 84 0,-6 16-88 15,1 0 20-15,-5-5-48 16,5-7 20-16,0-8-28 16,0-5 8-16,0-12-20 15,-5-7 44-15,9-5-32 16,-4-8 12-16,-5-4-24 15,14-8 0 1,5-8-8-16,4-8-40 0,13-8 16 16,10-9-108-16,13 1 68 15,10-1-36-15,4 9 52 16,5 8-4-16,-10 8 28 16,-4 8 36-16,-9 8-12 0,-5 4 28 15,-13 0-24-15,4 4 32 31,-18 1-28-31,0-1 32 0,-9 0-32 0,-14-4-40 16,5-4 12-16,-5-4-60 16,-4 0 40-16,4-4 0 15,0-4 16-15,5 4-4 16,5 0 8-16,3 8 8 16,6 5 4-16,13 7 96 15,5-4-52-15,8 4 52 16,1 4-56-16,0-3-12 15,9-5-16-15,-9 4 24 16,-1-12-20-16,1 0 32 16,-14 4-32-16,5-12 40 0,-5 0-32 15,-9 0-120-15,-5 5 52 16,1-5-176-16,4 4 120 16,-14 0-260-16,14-4 204 15,14 4-352 1</inkml:trace>
          <inkml:trace contextRef="#ctx0" brushRef="#br0" timeOffset="185119.0931">10202 12247 416 0,'0'-8'152'0,"0"8"-116"0,9 0-12 16,-9 0 128-16,0 0-88 0,0 0 80 16,0 0-84-16,0 0 56 15,0 0-64-15,0 0 40 16,9 8-52-16,0-4 8 15,9 0-32-15,5-4 20 16,-5 0-24-16,14-4 12 16,5 4-12-16,-5-8-16 15,-1 8 0-15,-8 0 28 16,9 0-12-16,-18 0 4 16,4 0-8-16,-9-8 20 15,5 8-16-15,-23-8-108 16,9 8 48-16,0 0-340 15,0 8 212-15</inkml:trace>
          <inkml:trace contextRef="#ctx0" brushRef="#br0" timeOffset="191915.64">10962 12057 508 0,'0'-9'188'0,"0"9"-148"0,-4-12-8 16,-1 8 88-1,10 4-72-15,-5-8 24 16,4 4-40-16,10-12 12 15,-5 12-24-15,0-12 0 16,5 12-12-16,-5-4 28 0,9 4-20 16,-4 0 4-16,8 4-12 15,1-9 12-15,0 9-12 16,-5-4 4 0,0 8-4-16,1-4-16 0,-6 4 4 15,-4 1 20 1,5 7-8-16,-9 8-12 0,-5 0 0 0,-9 8 20 15,9 1-8-15,-10 3 4 16,6 1-4-16,-5-1 4 0,-5-4-8 16,-4-3 8-1,9-1-8-15,-14-4 8 16,9 0-8-16,-18-4-4 16,10 1 4-16,-1-5-16 15,0 4 8-15,0-4 12 16,14 0-4-16,0 0 32 15,23-4-20-15,4 1 4 16,5-1-12-16,9 0 12 0,-10-8-12 16,10 0 16-16,-9 0-16 0,-5 0-84 15,1 0 44-15,-10 4-124 16,-9-4 92-16,0 0-228 16,0-4 164-16</inkml:trace>
          <inkml:trace contextRef="#ctx0" brushRef="#br0" timeOffset="192199.895">10894 12227 676 0,'-18'-9'248'0,"22"9"-192"0,10 0-16 15,0 0 120-15,8 0-96 16,10 0-8-16,9-4-36 0,-4 4-8 15,13 9-4-15,-14-9-324 16,10 0 172-16,-1 8-356 16</inkml:trace>
        </inkml:traceGroup>
        <inkml:traceGroup>
          <inkml:annotationXML>
            <emma:emma xmlns:emma="http://www.w3.org/2003/04/emma" version="1.0">
              <emma:interpretation id="{573263EB-60FB-4FDD-A5D3-305985D9FAEF}" emma:medium="tactile" emma:mode="ink">
                <msink:context xmlns:msink="http://schemas.microsoft.com/ink/2010/main" type="inkWord" rotatedBoundingBox="15693,14898 18004,14941 17972,16627 15661,16584"/>
              </emma:interpretation>
            </emma:emma>
          </inkml:annotationXML>
          <inkml:trace contextRef="#ctx0" brushRef="#br0" timeOffset="194729.8028">12961 12198 736 0,'9'-4'272'0,"27"-8"-208"0,5-4-20 0,-13 12 88 0,13-4-80 15,-5-8-4-15,5 7-28 16,5-7 12-16,-5 8-20 16,-10 0-20-16,6 8 0 0,-5-8-120 15,-19 8 72-15,6 0-288 16,-15 8 196 0,5 0-264-16</inkml:trace>
          <inkml:trace contextRef="#ctx0" brushRef="#br0" timeOffset="194909.3044">13225 11822 572 0,'-18'-8'208'0,"18"28"-160"0,9 16-12 0,0-11 128 15,-9 23-96-15,0 1 96 16,0 3-96-16,0-11 36 15,0 7-60-15,-9-7 20 16,9-1-36-16,-14-7-8 16,5-5-12-16,0-8 28 15,4-3-20-15,-8-5-136 16,13 0 64-16</inkml:trace>
          <inkml:trace contextRef="#ctx0" brushRef="#br0" timeOffset="195539.9813">14295 11749 476 0,'-41'8'176'0,"27"8"-136"0,-4 5-12 0,9 7 180 0,-5 8-120 16,5 13 72-16,-4 8-96 15,-1-1-16-15,-4-3-32 16,-1-5 16-16,-3-3-20 0,-1-9 12 0,-4-7-12 16,-1-5 36-1,-4-8-24-15,1-4 4 0,-1-12-16 16,0-8-8-16,4-8 0 15,10-4-4-15,5-5 0 16,8-11-36-16,10-9 20 16,8 1-56-16,5 3 40 15,10 9 0-15,-5 4 16 16,8 8 12-16,-8 11 4 16,9 18 120-16,0 11-64 15,-5 8 60-15,10 0-72 0,4 5 4 16,0-1-28-16,0 1 24 15,-5-5-28-15,-4-8 32 16,-5-4-32-16,-9-4-76 31,1-3 32-31,-10-1-212 16,-5 0 136-16,-8-8-520 16,-1 8 348-16</inkml:trace>
          <inkml:trace contextRef="#ctx0" brushRef="#br0" timeOffset="196034.3273">14768 11340 716 0,'-22'-24'264'0,"22"24"-204"0,0-24-16 0,4 12 96 16,5-1-84-16,14 1-28 15,18 0-24-15,5 4-24 0,8 0 12 16,1 4 4-16,4 4 4 0,-9 0 0 16,-4 4 0-16,-24-4 16 31,10 4-8-31,-18-8 4 16,-5 4-4-16,-9-4 108 15,9 4-64-15,-18-4 40 16,9 0-52-16,0 0-24 0,0 4-8 15,0 8-8-15,9 8 0 16,-9 12 24 0,5 5-12-16,-5 19 40 15,0 1-28-15,0 24 40 16,0 8-36-16,0 32 4 0,9-3-20 16,0 11 20-16,0-8-20 0,0 9 4 15,0-1-8-15,-9-15 20 16,-4-13-16-16,-10-20 32 15,-4-13-28-15,-10-19 40 16,-3-1-32-16,-33-11 20 16,0-9-24-16,-18-8 0 15,14 4-12-15,-10-3-456 16,-26 7 244-16,-10 4-692 16</inkml:trace>
        </inkml:traceGroup>
        <inkml:traceGroup>
          <inkml:annotationXML>
            <emma:emma xmlns:emma="http://www.w3.org/2003/04/emma" version="1.0">
              <emma:interpretation id="{D3FACE72-C823-4CE8-A380-C216B0EFE7F1}" emma:medium="tactile" emma:mode="ink">
                <msink:context xmlns:msink="http://schemas.microsoft.com/ink/2010/main" type="inkWord" rotatedBoundingBox="18809,15786 20222,15812 20211,16405 18798,16379"/>
              </emma:interpretation>
              <emma:one-of disjunction-type="recognition" id="oneOf23">
                <emma:interpretation id="interp23" emma:lang="" emma:confidence="0">
                  <emma:literal>x</emma:literal>
                </emma:interpretation>
                <emma:interpretation id="interp24" emma:lang="" emma:confidence="0">
                  <emma:literal>+</emma:literal>
                </emma:interpretation>
                <emma:interpretation id="interp25" emma:lang="" emma:confidence="0">
                  <emma:literal>1</emma:literal>
                </emma:interpretation>
                <emma:interpretation id="interp26" emma:lang="" emma:confidence="0">
                  <emma:literal>X</emma:literal>
                </emma:interpretation>
                <emma:interpretation id="interp27" emma:lang="" emma:confidence="0">
                  <emma:literal>3</emma:literal>
                </emma:interpretation>
              </emma:one-of>
            </emma:emma>
          </inkml:annotationXML>
          <inkml:trace contextRef="#ctx0" brushRef="#br0" timeOffset="206478.0392">16098 12239 684 0,'-5'-8'252'0,"5"4"-192"0,9 4-20 0,0-4 100 16,10-1-84-16,17-3-4 16,28 0-32-16,36 4 12 15,9 0-20-15,5 0-4 0,32 4-4 16,13 8 40-16,-18 4-24 16,-22 1-36-16,-24-5 8 15,-22 0-112-15,-18-4 64 16,-32-4-152-16,-23 0-320 15,-10-4 280 1,-12 4 84-16</inkml:trace>
          <inkml:trace contextRef="#ctx0" brushRef="#br0" timeOffset="206763.3355">16735 12073 728 0,'-4'-4'268'0,"17"8"-208"0,10 8-16 16,4 4 36-16,33 0-52 15,31 5 24-15,13 3-32 16,-8 4 8-16,-10 0-16 16,-4 1 28-16,-4-1-24 0,-24-4-4 0,-13 1-8 15,-22-1 116-15,-24 4-64 16,-13 5 4-16,-19 3-36 15,-17 1 0-15,-10-1-12 16,-18 0-120-16,5 1 56 16,13-1-456-1,14-3 284-15,32-25-240 16</inkml:trace>
        </inkml:traceGroup>
        <inkml:traceGroup>
          <inkml:annotationXML>
            <emma:emma xmlns:emma="http://www.w3.org/2003/04/emma" version="1.0">
              <emma:interpretation id="{89027D08-363C-40C4-B310-431609551F03}" emma:medium="tactile" emma:mode="ink">
                <msink:context xmlns:msink="http://schemas.microsoft.com/ink/2010/main" type="inkWord" rotatedBoundingBox="24115,18164 24238,18166 24237,18175 24115,18172"/>
              </emma:interpretation>
              <emma:one-of disjunction-type="recognition" id="oneOf24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1" brushRef="#br0" timeOffset="-84544.6438">21525 14444 0,'0'0'0,"0"0"32,-96-8-17,69 16 1,27-8 0,0 0-1</inkml:trace>
        </inkml:traceGroup>
      </inkml:traceGroup>
    </inkml:traceGroup>
    <inkml:traceGroup>
      <inkml:annotationXML>
        <emma:emma xmlns:emma="http://www.w3.org/2003/04/emma" version="1.0">
          <emma:interpretation id="{5F1B86C7-5238-4FE9-814A-28F3230EE1FB}" emma:medium="tactile" emma:mode="ink">
            <msink:context xmlns:msink="http://schemas.microsoft.com/ink/2010/main" type="paragraph" rotatedBoundingBox="6551,17240 21149,17010 21172,18465 6574,1869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E1E602C-9848-41EF-8794-D4EF217C339B}" emma:medium="tactile" emma:mode="ink">
              <msink:context xmlns:msink="http://schemas.microsoft.com/ink/2010/main" type="line" rotatedBoundingBox="6551,17240 21149,17010 21172,18465 6574,18695"/>
            </emma:interpretation>
          </emma:emma>
        </inkml:annotationXML>
        <inkml:traceGroup>
          <inkml:annotationXML>
            <emma:emma xmlns:emma="http://www.w3.org/2003/04/emma" version="1.0">
              <emma:interpretation id="{139EBBFF-26E5-4D71-A0B1-CDB1DFEEA70C}" emma:medium="tactile" emma:mode="ink">
                <msink:context xmlns:msink="http://schemas.microsoft.com/ink/2010/main" type="inkWord" rotatedBoundingBox="6551,17240 9647,17192 9668,18577 6573,18625"/>
              </emma:interpretation>
              <emma:one-of disjunction-type="recognition" id="oneOf25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202049.531">3873 13983 372 0,'-18'-8'140'0,"14"8"-112"0,-1-8-4 0,10 4 92 15,4-4-68-15,4-9 60 16,6-3-64-16,-1-12 32 16,9 12-44-16,1-5 24 15,-1 5-28-15,-4-4 16 0,4 12-24 16,-4-5 0-16,4 5-12 16,-4 0 36-16,0 4-20 15,-5 0-4-15,-5 4-12 16,6-4 4-16,-10 8-8 0,4 0 16 15,1-4-12-15,-5 4 24 16,0 0-20-16,0 0-12 16,5 0-4-16,-9 0 4 15,4 4 0-15,0-4 0 16,0 8 0-16,-5-4 0 16,6 4 0-16,-10 0 8 15,0 0-4-15,0 4-12 16,-10 1 4-16,6 7 12 15,-5 0-4-15,4 4 8 16,1 1-8-16,-5 11-20 16,4 0 8-16,0 1 4 15,1 3 4-15,-1 1 8 16,1-1-4-16,-5-3-12 16,4-5 4-16,1 0 12 0,-1-3-4 15,0-9 8-15,5 4-8 16,0-3 8-16,5-9-8 15,4 0 8 1,-4-4-8-16,4-4 8 0,4-4-8 16,1 0-4-16,4 0 4 15,1-4 20-15,-1-4-12 16,0 8 4-16,0-8-8 16,5-4 4-16,-9 8-8 15,4-9-4-15,5-3 4 16,-10-4-4-16,10 0 0 0,0-5 24 15,0-7-12-15,-1 0-32 16,1-9 12-16,4 1-16 16,-4-1 12-16,0 1 24 15,0 3-4-15,-5 5-20 16,0 4 4-16,-4 3-12 16,-5 1 8-16,0 4 24 15,0 4-4-15,0 4-4 16,0-1 0-16,0 5 48 15,5 0-28-15,0-4 16 16,4 8-24-16,0 0 36 16,-4-8-28-16,4 12-32 15,0 0 4-15,-4 0 28 16,0 0-16-16,-1 0-184 16,1 12 92-16,-5-4-712 15</inkml:trace>
          <inkml:trace contextRef="#ctx0" brushRef="#br0" timeOffset="202579.4446">4966 14303 704 0,'-4'-12'264'0,"8"7"-208"0,5-3-12 0,5 4 108 15,4 0-92-15,9-4 0 16,10 0-36-16,4-4-16 16,0 4-4-16,4 8-68 0,5 4 36 15,-9 4-340 1,-4-8 204-16,13 8-268 15</inkml:trace>
          <inkml:trace contextRef="#ctx0" brushRef="#br0" timeOffset="202400.4419">4948 14137 716 0,'-9'4'264'0,"9"-4"-204"0,0 0-16 15,4-4 96-15,5 0-84 16,5-4 40-16,4-1-56 15,10 1-24-15,4-8-8 16,9 12 16-16,9-8-12 0,0 8-76 16,0 16 36-16,-14-4-368 15,-8-4 216-15,-6 29-284 16</inkml:trace>
          <inkml:trace contextRef="#ctx0" brushRef="#br0" timeOffset="204316.1311">5699 14092 456 0,'-4'-8'168'0,"4"8"-128"0,4-8-16 0,-4 8 176 16,0-4-116-16,9-4 36 15,-4 0-72-15,-1 4 68 16,1-4-64-16,-1 0 28 0,1 4-48 16,4-1 24-16,5 5-28 15,9 0 16-15,-5 5-24 0,14-1 28 16,4-4-32-16,10 8-4 16,17-8-8-16,6 4 4 15,3 4-4-15,-3 0 16 16,-1 0-12-16,19 4 16 15,13-4-16-15,-5-8-4 16,-4 4 0-16,-9-4-4 16,-13-4 0-16,-15-4 0 15,-8-8 0-15,-19-4 0 16,0-13 0-16,-17 13-56 16,-6 0 32-16,-4 12-184 15,-4 4 116-15,-6 8-524 16</inkml:trace>
          <inkml:trace contextRef="#ctx0" brushRef="#br0" timeOffset="203866.4376">6041 13582 236 0,'0'-16'88'0,"0"12"-68"0,9 0-4 16,0 0 124-1,-5 4-80-15,-4-8 36 16,9 8-56-16,-18-8 56 15,9 8-56-15,0-8 44 0,-4 8-48 0,-5-4 8 16,0 4-28-16,4 0 8 16,-4 4-12-16,9-4-8 15,0 0 0-15,-9 0-4 16,18 0 0-16,-18 0 32 16,9 4-16-16,-5 0 12 15,-4 8-16-15,0-4 0 16,0 0-4-16,-5-8 4 15,14 12-8-15,-13-8-4 16,4 8 4-16,-1-3 12 16,6-5-8-16,-5 8 16 15,0-4-16-15,0 8 40 16,9 0-24-16,-5 4 12 16,5 1-20-16,-9-5 8 15,9 12-12-15,-9-4-8 0,9 1 0 16,9-5-4-16,0-4 0 15,5-4 16-15,18-4-8 16,-10-8-4-16,10-4 0 0,5-4-40 16,-6 0 20-16,1-4-4 15,0-8 12-15,-9 0-20 16,0 11 16-16,0-11 4 16,-1 4 8-16,-13-4 8 15,5 4-4-15,-9-1-12 16,8 5 4-16,-13-4 20 15,5 8-8-15,-5 0-4 16,0 0 0-16,0 8-4 0,0 16 0 16,0 0 32-16,4 4-16 15,1 5-12-15,4-1-8 32,5 0-16-32,8-4 12 0,10-3 32 0,9-9-16 15,-4 0 16-15,4-16-12 16,-5 4 36-16,-4-12-24 15,0 3-4-15,-9-7-12 16,-5 0 4-16,-5 0-8 16,-3-5 16-16,-10-3-12 0,0 0 4 15,-5-1-4-15,-4 1-24 16,0 8 8-16,-5 0-4 16,-4-1 4-16,9 9 8 15,0-4 0-15,4 12-12 16,1 0 8-16,-1 4-128 15,1 4 72-15,-1 0-472 16,0 20 296 0,5 1-108-16</inkml:trace>
          <inkml:trace contextRef="#ctx0" brushRef="#br0" timeOffset="205285.8296">6095 14242 476 0,'-13'0'176'0,"13"-4"-136"0,-10 4-12 0,1 4 128 0,9 8-92 15,-4 0 52 1,-5 4-68-16,0 5 56 0,-5 7-64 15,5 8 28-15,4 9-40 0,-4 3 28 16,0-3-32-16,0 8 12 16,-5-17-20-16,14 4 20 15,-9-19-24-15,9-1 32 16,-4-12-28-16,-5-16-12 16,9-4-8-16,0-17 20 15,0-11-8-15,13 8-40 16,5-9 20-16,5 5 0 15,14 11 12-15,13 1-64 16,-14 4 36-16,10 0 4 0,-5 12 12 16,-5 4 20-16,-4 4-4 15,0 0 8-15,-5 8-8 16,-4-4 32-16,-14 8-20 16,-4-4 32-16,-15 8-32 15,-8-4-4-15,-5 9-8 16,1-9-24-16,-10-4 12 15,-14 4-4-15,1-12 4 16,-1-4-12-16,1-4 12 16,4 8 4-16,9-4 4 15,9 0-12-15,0 0 8 16,14-4-40-16,9 8 24 0,0 0-20 16,0 0 24-16,0 12 36 15,9-4-12-15,-9 0 8 16,0 4-8-16,-9-4 12 15,9 0-12-15,-4-4 4 16,-5 4-4-16,9-8 4 16,13 4-8-16,-4 0 32 15,14 0-20-15,0 9 64 16,9 3-44-16,0 4-8 16,13 16-16-16,-13-3 0 15,4-1-8-15,5-3 16 16,-9-1-12-16,-9-4 4 15,9 0-4-15,-9-3 56 16,-14-17-36-16,9 16 8 16,-9-20-24-16,-4 12-32 0,-5-12 8 15,0 0-144-15,0 0 84 16,0-12-400-16,9 12 264 16,9-24-340-1</inkml:trace>
        </inkml:traceGroup>
        <inkml:traceGroup>
          <inkml:annotationXML>
            <emma:emma xmlns:emma="http://www.w3.org/2003/04/emma" version="1.0">
              <emma:interpretation id="{2A8E948F-0198-41A6-8552-3BFB853D41B4}" emma:medium="tactile" emma:mode="ink">
                <msink:context xmlns:msink="http://schemas.microsoft.com/ink/2010/main" type="inkWord" rotatedBoundingBox="10268,17413 12481,17378 12500,18602 10287,18637"/>
              </emma:interpretation>
              <emma:one-of disjunction-type="recognition" id="oneOf26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217005.6796">7602 14331 488 0,'-23'4'180'0,"14"4"-140"0,5-4-12 15,4-4 136-15,0 0-96 16,0 0 44-16,13 0-68 16,1 0 36-16,4 0-44 15,5-4-12-15,-9 4-12 0,9-8 8 16,-1 8-12-16,6 0 16 15,-1 0-16-15,0 0-56 16,10 0 24-16,-15 0-288 16,10 0 172-16,-9 16-320 15</inkml:trace>
          <inkml:trace contextRef="#ctx0" brushRef="#br0" timeOffset="216765.5139">7620 14112 436 0,'0'-4'160'0,"14"0"-124"0,-5-4-8 16,5 8 132-16,-10-8-92 16,6 8 44-16,3-12-68 0,5 12 12 15,-4-4-36-15,4 4 8 0,5 0-16 16,9 0 0-16,0 0-4 16,4-4-16-16,1 0 4 15,-6-4 20-15,1 4-8 16,-9-4 32-16,-5 0-24 15,-9-1 4-15,-4-3-12 16,-10 12-140-16,-4 0 76 16,-4 8-528-1,-6 5 324-15,6 7 96 16</inkml:trace>
          <inkml:trace contextRef="#ctx0" brushRef="#br0" timeOffset="217648.3921">8408 13878 436 0,'0'-33'160'0,"5"25"-124"15,8-12-8-15,-4 12 140 0,5-4-96 16,4-8 44-16,5 11-72 16,4-3-32-16,5-8-12 15,5 12 24-15,4-4-12 0,4 8 40 16,5-8-28-16,-4 0 12 16,4-1-20-16,0 13 36 15,-9-8-28-15,-9 4-12 16,-5 4-8-16,-4 0 4 15,-9 12-4-15,-10 1-12 16,-8 11 4-16,-6 0-4 16,-3 12 0-16,-5 17 8 15,-1 8 0-15,1 0 16 16,4 7-8-16,5-11-20 0,0 4 4 16,9-13 4-16,0-11 4 15,9-9 8-15,0 4-4 16,5-7 16-16,4-13-12 15,-4 0 40-15,4-8-24 16,0-12-12-16,-4-8-8 16,0-9 20-16,-1-11-12 15,1-4 12-15,0-5-12 16,-5-8-24-16,4 1 4 16,-3 3 48-16,3 9-20 0,-4 7-20 15,5 5 0 1,0 8 16-16,4 0-8 0,0 11-12 15,9-3 0-15,5 4 20 16,9 0-8-16,9 0 40 16,5 4-24-16,-10 0-268 15,-4 4 132-15,-9 8-620 16</inkml:trace>
          <inkml:trace contextRef="#ctx0" brushRef="#br0" timeOffset="217923.1193">9273 14161 364 0,'-18'4'132'0,"13"8"-100"0,-8 12-12 0,4-3 228 15,-5 3-140-15,5 4 8 16,-5 9-68-16,1 7 20 15,-1 9-40-15,5 4 12 0,0 11-24 16,0-7 20-16,-5 0-24 16,5-5 24-16,0-7-24 15,4-13 24-15,-13-7-24 16,9-1-144-16,-5-8 68 16,5-8-316-1</inkml:trace>
          <inkml:trace contextRef="#ctx0" brushRef="#br0" timeOffset="218313.1559">9159 14375 508 0,'23'-8'188'0,"-14"4"-148"0,14 4-8 16,-5 4 52-16,9 0-52 15,5 0 4-15,-4 13-20 16,8-1-12-16,-18 0 0 16,1 4 56-16,-10 1-32 0,-14-1 52 15,-13-4-48-15,-5 0 20 16,-22 0-32-16,13-8 0 16,-9-4-12-16,9-8 20 0,5-4-16 15,-1-4-4-15,15-4-4 16,8 4-32-16,5-4 16 15,14-1-384 1</inkml:trace>
          <inkml:trace contextRef="#ctx0" brushRef="#br0" timeOffset="218632.105">9665 14076 392 0,'-14'8'148'0,"9"4"-116"0,1 8-8 16,8-3 152-16,-4 15-100 15,5 0 40-15,0 5-68 16,-5-1 32-16,-5 1-44 16,0-1 24-16,-8 5-32 0,-1-9 16 15,-4 8-24-15,-5-11 8 16,0-1-16-16,10-16 20 15,-5 0-20-15,8-12 24 16,10-12-24-16,10-8-12 16,8 0-4-16,9-5-84 15,0 5 48-15,5 4-12 16,0 4 32-16,-5 4 12 16,-4 8 8-16,-5 8 44 0,-4 4-24 15,0 4 68-15,-5 9-48 16,-5-5 28-16,-4 12-40 15,5-8 8-15,-5-3-20 16,4-5-168-16,-4-8 84 16,5-16-504-1</inkml:trace>
        </inkml:traceGroup>
        <inkml:traceGroup>
          <inkml:annotationXML>
            <emma:emma xmlns:emma="http://www.w3.org/2003/04/emma" version="1.0">
              <emma:interpretation id="{14897193-0742-4148-955F-E8CF5D86FFDB}" emma:medium="tactile" emma:mode="ink">
                <msink:context xmlns:msink="http://schemas.microsoft.com/ink/2010/main" type="inkWord" rotatedBoundingBox="13118,17589 13451,17583 13457,17950 13124,17955"/>
              </emma:interpretation>
              <emma:one-of disjunction-type="recognition" id="oneOf27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219014.8599">10430 14226 780 0,'-19'-20'288'0,"19"20"-224"0,9 0-20 0,1 0 144 16,12 0-112-16,1 0 32 16,13 0-64-16,19 0-8 15,0 0-24-15,9 0-412 0,-5 8 216 16</inkml:trace>
          <inkml:trace contextRef="#ctx0" brushRef="#br0" timeOffset="218883.9986">10516 14003 840 0,'-18'-56'312'0,"13"47"-244"0,1-11-16 15,4 8 156-15,9 0-124 16,4 0 0-16,10-4-52 15,9 16-4-15,0-9-16 16,14 18-156-16,-5 3 76 0,-19 12-484 31,10 0 308-31</inkml:trace>
        </inkml:traceGroup>
        <inkml:traceGroup>
          <inkml:annotationXML>
            <emma:emma xmlns:emma="http://www.w3.org/2003/04/emma" version="1.0">
              <emma:interpretation id="{EFD33C72-39A9-42F7-B802-C2AD8D0A15C3}" emma:medium="tactile" emma:mode="ink">
                <msink:context xmlns:msink="http://schemas.microsoft.com/ink/2010/main" type="inkWord" rotatedBoundingBox="14165,17230 17014,17185 17030,18229 14182,18274"/>
              </emma:interpretation>
              <emma:one-of disjunction-type="recognition" id="oneOf28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219904.623">11741 13768 528 0,'-14'-24'196'0,"14"24"-152"0,-14-12-12 0,5 8 72 16,9 4-64-16,-4 8 16 16,-5 4-32-16,9 29 32 15,-5 11-32-15,1 25 4 16,8 8-16-16,-4 8 20 0,0-4-20 16,-9-8 32-16,-5-12-28 15,-8 0 20-15,-10-17-20 16,0-7 20-16,5-21-24 0,-1-4-136 15,5-20 68-15,5-24-156 16,9-4 120-16,5-5-88 16,4-11 104-1,4 3-16-15,10-19 56 16,9-9 48-16,13 0-4 16,5 4 212-16,4 5-124 15,10 3 156-15,4 9-144 16,-4 19-4-16,4 13-60 0,5 12 12 15,-5 20-28-15,-9 17-16 0,-9 7-8 16,-18 5 40-16,-23-1-24 16,-23 9 24-16,-13-9-24 15,-5-3 16-15,-9-9-20 16,0 0 8-16,-5-15-12 16,9-9-8-16,10-4 0 15,13-8-148-15,14-8 80 16,18-13-244-16,19-15 168 15,3-1-416 1</inkml:trace>
          <inkml:trace contextRef="#ctx0" brushRef="#br0" timeOffset="221117.4295">12424 13586 488 0,'36'-36'180'0,"-36"36"-140"0,18-37-12 16,-9 25 164-1,1 4-112-15,-10 0 64 16,0 8-84-16,0 16 8 15,0-4-36-15,-5 21-12 16,5-5-12-16,-5 17 12 16,1 3-12-16,-5 21 4 0,-5 16-4 15,0-12 20-15,-4 0-16 16,-5-13 32-16,-4-11-28 16,4-13 32-16,1-11-32 0,-1-17 56 15,14-8-40-15,9-20 4 16,9-13-24-16,14-15-44 15,4-13 20-15,0 0-120 0,5 5 72 16,5 15-28-16,-6 1 52 16,-3 11-4-16,-5 21 24 15,-5 4 80-15,-9 16-36 16,-5 17 64-16,-4 19-56 16,-4 5 28-16,-1 8-36 15,5-5 0-15,0-3-16 16,-4-1 20-16,4-15-20 15,-9-9 40-15,18-8-28 16,-9-7-4-16,4-1-12 0,5-12-140 16,0-12 76-16,10 7-140 15,3-3 112-15,19-12-84 16,14 0 100-16,9-4-44 16,9-9 64-16,-5 5 44 15,0-8 4-15,-13-5 48 16,-14-3-24-16,-14 11 100 31,0 1-68-31,-22-5-8 16,9 13-28-16,-23-4-16 15,-1 7 0-15,-12 1 20 16,4 12-12-16,-19 0 24 16,10 16-24-16,-10 4 40 15,5 9-28-15,1 11 12 16,17 4-20-16,0 5 20 0,14-5-24 15,5-11 24-15,18-1-24 16,8-8 40-16,-8-12-28 0,14-8-92 0,-5-4 36 16,-5-4-148-16,-13-8 100 15,4-1-140 1,-5 13 128-16,-8-8-36 16,-1 8 76-16,-8 0 100 15,4 4-24-15,-5 4 164 16,-4 4-108-16,9 4 36 15,0 4-68-15,14 4 0 16,4-4-32-16,5-8 20 16,0 0-24-1,18-12 32-15,-5-4-28 0,-4-4-68 16,9-4 28-16,-18-4-44 16,-1 7 36-16,-3-7 20 15,3 0 8-15,-8-1 12 16,0 5-4-16,4-4-28 15,0 12 12-15,0 0 24 16,1 8-8-16,3 4 44 16,6 8-24-16,4 8 48 15,9 8-40-15,-5 5-8 16,-4 11-12-16,0-4 24 16,-5-3-20-16,-9 7 12 15,-4-11-16-15,-14-1 28 16,-5 0-24-16,-17-24-4 15,3-4-8-15,-13 0-4 16,5 0 0-16,-5-12 0 0,10 4 0 16,-1-4-28-16,27 0 8 15,15 4 8-15,12 0-12 16,10 0 16-16,5-1 12 0,4-3 0 16,0-8 40-1,0 8-20-15,-9-8-32 16,5 12 4-16,-15-13 0 15,1 13 4-15,-18-8-12 16,0 4 8-16,-19-4 4 16,1 0 0-16,-15 3 8 15,6 1-4-15,-10-4-36 16,5 16 16-16,-5-4 40 16,5 8-12-16,0 8-8 15,4-4-8-15,9 21 28 0,14-1-12 16,14 4 12-16,14 1-12 15,22-9-200-15,18 0 100 16,1-8-572 0,4 5 368-16</inkml:trace>
        </inkml:traceGroup>
        <inkml:traceGroup>
          <inkml:annotationXML>
            <emma:emma xmlns:emma="http://www.w3.org/2003/04/emma" version="1.0">
              <emma:interpretation id="{23D00E19-B06A-40EA-90F8-2BA485FA26DC}" emma:medium="tactile" emma:mode="ink">
                <msink:context xmlns:msink="http://schemas.microsoft.com/ink/2010/main" type="inkWord" rotatedBoundingBox="17923,17237 20161,17190 20173,17777 17935,17824"/>
              </emma:interpretation>
              <emma:one-of disjunction-type="recognition" id="oneOf29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222415.7235">16303 13586 644 0,'27'-48'236'0,"-27"48"-180"0,9-33-20 0,-9 21 104 16,0 4-84-16,-9 8 24 15,4 4-48-15,-17 16 24 16,-6 9-32-16,-8 7 12 15,9 9-20-15,-10 11-8 16,14 1-4-16,5 8 20 16,-5 4-12-16,19-9 24 15,4-3-24-15,0-25 68 16,4 5-48-16,15-21-108 16,-6-8 36-16,10-12-388 15,-5 0 232-15</inkml:trace>
          <inkml:trace contextRef="#ctx0" brushRef="#br0" timeOffset="222663.6947">16640 13789 352 0,'-23'-12'132'0,"23"12"-104"0,-23 16-8 0,14-4 140 16,0 0-92-16,-14 8 52 15,9 9-72-15,-8-9 20 16,13 16-40-16,4-3 8 16,5-13-20-16,5 0 36 15,4-4-28-15,13-12-4 16,1 8-12-16,0-24 12 16,0 4-12-16,-5-12 4 15,-4 0-4-15,-1-13-16 16,-8 5 4-16,-14 0 4 15,0-1 0-15,-5-3 88 16,0 12-48-16,-13-5 36 16,18 9-44-16,-5 8-20 15,10 8-4-15,8 0-88 16,5 0 44-16,14 8-708 16,9 13 408-16</inkml:trace>
          <inkml:trace contextRef="#ctx0" brushRef="#br0" timeOffset="222981.7912">17150 13728 476 0,'0'-12'176'0,"0"12"-136"0,-10-8-12 0,6 8 128 16,-5-4-92-16,-9-4 44 15,-1 8-64-15,-13 0 48 16,10 4-56-16,-19-4 36 15,9 8-40-15,-5 0 24 16,10 8-28-16,-5 0 8 16,19 0-20-16,-6 5-8 15,19-1-4-15,9-4 20 16,5 4-12-16,13-8 40 16,5 1-28-16,9-5-12 15,0-4-8-15,9-8-148 16,0-4 80-16,-4 8-212 0</inkml:trace>
          <inkml:trace contextRef="#ctx0" brushRef="#br0" timeOffset="223375.5106">17323 13849 808 0,'-10'33'300'0,"10"-33"-232"0,10 20-20 0,-6-16 96 16,5 16-88-16,0-8 40 16,5-3-56-1,0-1 28-15,-1 0-36 0,1 4-308 16,0-12 148-16,-1 0-488 15,1-4 344 1,4-4 40-16</inkml:trace>
          <inkml:trace contextRef="#ctx0" brushRef="#br0" timeOffset="221835.8395">15242 13716 416 0,'-18'-8'152'0,"18"8"-116"0,-5 8-12 15,1 0 152 1,8 4-100-16,-4 16 40 15,9 5-68-15,-9 15 16 16,14 1-36-16,-5-1 44 16,14-3-40-16,-5-9 20 0,5-3-32 0,-10-17 36 15,6 0-32-15,-6-16 20 16,1-12-24-16,-5-12 28 16,9-1-32-16,-13-19-12 15,4 8-8-15,5-9 12 16,-5 9-4-16,0 3-20 15,4 9 8-15,-3 0 32 16,3 11-16-16,-4-3-132 16,5 16 68-16,-5 8-288 15,5 0 192-15</inkml:trace>
          <inkml:trace contextRef="#ctx0" brushRef="#br0" timeOffset="222078.0823">15647 13857 736 0,'18'5'272'0,"-18"-5"-208"0,23 0-20 15,-9 0 36 1,8 0-52-16,10-5 24 16,0 5-32-16,0-8 16 15,0 8-20-15,-5-8-8 16,-4 4-4-16,-5-4 12 16,-4 4-8-16,-14-8 16 15,0 8-16-15,-14-12-4 16,-4 8 0-16,-9 0-24 15,-1 3 12-15,-8 5-24 16,4 5 20-16,0 3 32 16,9 4-12-16,10 12 8 15,13 0-8-15,13 5 12 0,6 3-12 0,8 0 16 16,0 1-16 0,1-17-4-16,4 8 0 0,-1-20-120 15,1 8 64-15,-4-16-172 16,-1 4 124-16</inkml:trace>
        </inkml:traceGroup>
        <inkml:traceGroup>
          <inkml:annotationXML>
            <emma:emma xmlns:emma="http://www.w3.org/2003/04/emma" version="1.0">
              <emma:interpretation id="{4825BC5E-CB59-41B0-8F3C-A58759A32F6B}" emma:medium="tactile" emma:mode="ink">
                <msink:context xmlns:msink="http://schemas.microsoft.com/ink/2010/main" type="inkWord" rotatedBoundingBox="20139,17449 21155,17433 21169,18289 20152,18305"/>
              </emma:interpretation>
              <emma:one-of disjunction-type="recognition" id="oneOf30">
                <emma:interpretation id="interp34" emma:lang="" emma:confidence="0">
                  <emma:literal>z</emma:literal>
                </emma:interpretation>
                <emma:interpretation id="interp35" emma:lang="" emma:confidence="0">
                  <emma:literal>Z</emma:literal>
                </emma:interpretation>
                <emma:interpretation id="interp36" emma:lang="" emma:confidence="0">
                  <emma:literal>y</emma:literal>
                </emma:interpretation>
                <emma:interpretation id="interp37" emma:lang="" emma:confidence="0">
                  <emma:literal>3</emma:literal>
                </emma:interpretation>
                <emma:interpretation id="interp38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223969.2001">17445 13805 560 0,'-18'-37'208'0,"23"25"-164"0,4 4-8 16,0 4 76-16,9-4-68 16,14 8 16-16,23-12-36 15,13 16-4-15,23-16-12 16,-9 24-8-16,-5-8 4 0,-17-4 20 0,-1 0-12 16,-18 0 4-16,-14 0-8 15,-9-4 64-15,-13-8-40 16,-5 12 32-16,-5-4-36 15,-8 4-16-15,-1 4-8 16,5 16-32-16,0 8 16 16,9 1 24-16,9 7-8 15,5 1 28-15,4 3-20 16,-5-4 24-16,10-11-24 16,0-9 48-16,-5-12-32 15,-4-8-48-15,4-8 8 16,-4-4-104-16,-1-5 64 0,-4 1-124 15,1-8 96-15,-10 8-32 16,0-1 68-16,0 9 24 16,0 8 16-16,-10 12 56 15,6 17-28-15,-5 15 96 16,0 25-68-16,9 12 48 16,-5 0-60-16,10-13-12 15,-5 5-16-15,9-8 8 16,-9 8-12-16,-9-13 32 15,4-11-24-15,-9-5 76 16,-4-7-56-16,-5-25 12 16,-8-8-28-16,-6-12-4 15,-8-17-8-15,-1-11-8 16,1-1 4-16,22 5 4 0,9-1-4 16,28 1-36-16,18 12 16 15,22 4 32-15,15 7-8 16,26 5 0-16,10 8-4 15,0 4-120-15,-23 8 64 16</inkml:trace>
        </inkml:traceGroup>
        <inkml:traceGroup>
          <inkml:annotationXML>
            <emma:emma xmlns:emma="http://www.w3.org/2003/04/emma" version="1.0">
              <emma:interpretation id="{F1021BED-EE0F-4D0B-B1DE-CEFFDD916C3C}" emma:medium="tactile" emma:mode="ink">
                <msink:context xmlns:msink="http://schemas.microsoft.com/ink/2010/main" type="inkWord" rotatedBoundingBox="20178,17134 20531,17128 20539,17628 20186,17634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23152.4182">17505 13586 592 0,'-14'-20'220'0,"14"20"-172"0,-14 12-12 15,5-4-84-15</inkml:trace>
          <inkml:trace contextRef="#ctx0" brushRef="#br0" timeOffset="223387.5963">17805 13449 684 0,'14'-49'252'0,"-14"49"-192"0,0 0-20 0,-5 4 32 16,-4 8-48-16,-5 25 0 0,-4 7-16 15,0 1 12-15,0-1-12 16,4 13 24-16,5 8-20 0,-5 4-164 16,14-1 84-16,-9-11-364 15</inkml:trace>
        </inkml:traceGroup>
      </inkml:traceGroup>
    </inkml:traceGroup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4:05.2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CEEB428-B9BA-46F2-819E-72F76323D7B0}" emma:medium="tactile" emma:mode="ink">
          <msink:context xmlns:msink="http://schemas.microsoft.com/ink/2010/main" type="writingRegion" rotatedBoundingBox="11863,1732 19002,1518 19059,3423 11920,3637"/>
        </emma:interpretation>
      </emma:emma>
    </inkml:annotationXML>
    <inkml:traceGroup>
      <inkml:annotationXML>
        <emma:emma xmlns:emma="http://www.w3.org/2003/04/emma" version="1.0">
          <emma:interpretation id="{868FA8A9-784F-449C-89E9-9C5E6863789D}" emma:medium="tactile" emma:mode="ink">
            <msink:context xmlns:msink="http://schemas.microsoft.com/ink/2010/main" type="paragraph" rotatedBoundingBox="11863,1732 19002,1518 19059,3423 11920,36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E0DDC1A-2A90-426F-A72B-1C53C8BDDABB}" emma:medium="tactile" emma:mode="ink">
              <msink:context xmlns:msink="http://schemas.microsoft.com/ink/2010/main" type="line" rotatedBoundingBox="11863,1732 19002,1518 19059,3423 11920,3637"/>
            </emma:interpretation>
          </emma:emma>
        </inkml:annotationXML>
        <inkml:traceGroup>
          <inkml:annotationXML>
            <emma:emma xmlns:emma="http://www.w3.org/2003/04/emma" version="1.0">
              <emma:interpretation id="{D5E567D7-245D-4E56-805B-F429C91C20F3}" emma:medium="tactile" emma:mode="ink">
                <msink:context xmlns:msink="http://schemas.microsoft.com/ink/2010/main" type="inkWord" rotatedBoundingBox="11884,2419 15788,2302 15825,3520 11920,36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182-1084 632 0,'-4'4'236'0,"4"-4"-184"0,4 16-16 0,-4-8 16 16,9 1-36-16,9-1 12 16,5 8-16-16,23-16 20 15,4 0-20-15,23-16-4 16,-1 8-4-16,-12-13-4 16,3 5 0-16,-17-12 16 15,-1 8-8-15,-13-9 24 16,-4 13-20-16,-15-12 40 15,1 12-28-15,-14-5-24 16,0 5 0-16,-18-4 8 16,4 4-4-16,-13 4-4 15,-1 3 4-15,-8 1-4 16,4 8 0-16,-22 8 0 16,17 5 0-16,-13 3 44 15,4 12-24-15,10 9 0 16,4 7-12-16,14 1 4 15,4-1-8-15,28-8-28 0,4 13 12 16,28-21 24-16,-1-7-8 0,10-13 28 16,13 0-20-16,-9-16-92 15,-9 0 44-15,5-13-96 16,-5 1 76-16,-4-12-52 16,-1-1 64-16,-8-3-12 15,-6 8 32-15,-3-9 12 16,-5 13 12-16,-10-4 68 15,1 11-36-15,-5-3 60 16,0 12-56-16,-9-4 36 16,5 12-40-16,-5 12 16 15,0 4-28-15,-5 13 8 16,5 7-16-16,-9 9 0 16,4 7-4-16,-4 1 12 15,5-9-12-15,-5-7-4 16,4-9 0-16,-4-8 4 15,9-4-4-15,-5-11 24 16,10-1-16-16,-5-17 12 16,9 1-12-16,5-24-24 15,4 8 4-15,9-17-84 16,1 0 52-16,-1 1-40 16,5 16 48-16,0-1 12 15,0 13 8-15,-5 0 64 16,-4 16-28-16,-5 16 24 15,-4 0-28-15,-10 21 44 0,1 7-36 16,-10 1 4-16,5-1-20 16,-4-7 0-16,-6-1-4 0,10-12 20 15,0-3-16-15,-4-1-32 16,8-12 12-16,-4 0-184 16,10-8 104-16,-6-8-464 15,5 0 308-15</inkml:trace>
          <inkml:trace contextRef="#ctx0" brushRef="#br0" timeOffset="2010.098">10475-1052 600 0,'0'0'224'0,"0"0"-176"0,5 9-12 0,-5-9 72 16,0 0-68-16,4-9 16 15,5 9-32-15,5-12-32 16,0 4 4-16,-1-16-44 15,5 12 28-15,-4-12 16 16,4 3 4-16,-13-3 0 16,4 12 4-16,-14-4-4 15,1 8 0-15,-10 0 44 16,5 8-24-16,-9 0 36 16,4 8-32-16,-4 8 20 15,4 4-24-15,-4 12-28 16,9 5 4-16,0-1-8 0,9 5 4 15,0-5 16-15,5-3-4 16,-1-5-4-16,5 0 4 0,5-12-24 16,-1 5 12-16,6-13-92 15,-6 0 52-15,19-4-128 16,0 0 100-16,5-20-112 16,8 12 104-16,-4-21-28 15,5 5 68-15,-5-16 16 16,-5 3 16-16,-13-11 124 15,-1 15-60-15,-12 1 164 16,-1 4-120-16,0 4 40 16,-5 7-76-16,-4 9 8 15,9 13-40-15,-9 11-8 16,0-4-12-16,-9 16 12 16,9 1-12-16,-4-1 4 15,-5-4-4-15,0-7 4 16,9-5-8-16,-5 0 24 15,5-4-16-15,-5-12 12 16,5 4-12-16,0-12-32 16,0 0 8-16,0-16-12 15,0 4 12-15,0-9-52 16,10-3 32-16,-1-5-20 16,4 1 32-16,-4 8-8 15,5-1 16-15,-5 9 52 16,9 8-20-16,-4 0 44 15,0 4-36-15,13 4 12 16,-4 4-24-16,0 0-8 0,4 4-4 16,-9-4 4-16,5 0-4 0,9 0 16 15,-9 0-12-15,-1-4 16 16,-3 4-16-16,-15-4 4 16,14 4-4-16,-13-4 4 15,-5 4-8-15,-5 0-28 16,-4 4 12-16,0 0-4 15,0 4 8-15,-14 4 16 16,10 8-4-16,-1 8-4 16,-4 1 4-16,9 3-24 15,4 1 12-15,5 7 20 16,9-12-4-16,-4-11-12 16,8 3 0-16,-4-12-16 15,10 0 12-15,3-8-32 16,-8 0 24-16,0-8-56 15,-5 0 40-15,0-12-20 16,5 11 32-16,-5-15-8 16,4 4 16-16,-13 0 8 15,0 3 4-15,0 1 0 16,0 8 0-16,0 0-20 16,0 8 12-16,0-4 20 15,0 8-4-15,0-4 16 16,5 4-16-16,-1-4 4 15,-4 0-4-15,0 0-8 16,0 0 4-16,0 0 12 0,0 0-8 16,0-4-4-16,0 4 0 0,0-4 12 15,0 0-8-15,0-4-28 16,0 8 8-16,0-4-4 16,0 8 8-16,0 0 0 15,0 8 0-15,0 4 16 16,0 0-4-16,0 5-4 15,0-5 4-15,0-4-4 16,0 4 0-16,-4-8 8 16,4 4-4-16,-5-7 16 15,1-1-12-15,8-8-12 16,-4 4 0-16,0-5 20 16,5 1-8-16,-5-4-28 15,4 8 8-15,-4-4 4 16,0 4 8-16,-4 0 8 15,4 4-4-15,-5 0-4 16,10 4 4-16,-14 13 4 16,13 3-4-16,-8 8 40 15,4 1-20-15,-9 7 32 16,9 5-32-16,-9-1 4 16,-1 1-16-16,-3 11 28 15,13-3-24-15,-14 4 12 16,5-5-16-16,-9-3 12 15,9-5-16-15,-19-7 4 16,6-5-4-16,-24-12 28 16,5 1-20-16,-18-13 48 15,9-4-36-15,-5-16 12 0,10-1-24 0,13-27-16 16,18 0-4 0,23-21-60-16,19 4 36 0,22-8-84 15,9 17 60-15,14-13-80 16,-5 17 76-16,5-13-24 15,-5 12 44-15,-9-7 16 16,5 15 8-16,-14-3 12 16,-13 20 0-16,-15-9 120 15,1 13-64-15,-14 4 32 16,-4 12-52-16,-5 8-4 16,0 12-20-16,-5 1 0 15,14 3-4-15,0 4-8 16,1 5 4-16,8-5 28 15,-5-8-16-15,10-4-4 16,0-3-8-16,0-13-32 16,-1 8 16-16,1-16-32 15,0 8 28-15,0-13-64 16,4 5 44-16,-4-12 8 16,-5 0 16-16,0-13 4 15,0 5 0-15,-8-4 0 16,3 7 0-16,-4 5 88 15,0 12-48-15,-4 8 36 16,4 8-40-16,-4 12 0 16,-1 9-16-16,1 7-16 0,-1 5 0 15,1 7 28-15,-1 1-12 16,-8 24-4-16,4 0-4 0,-9 7-16 16,4 5 8-16,-18-12-24 15,1-8 16-15,-19-12-4 16,13-9 8-16,-22-20 16 15,5-3-4-15,-1-13 76 16,14-8-44-16,1-29 24 16,12 1-40-16,24-33 0 15,18 9-12-15,13-13-16 16,10 8 4-16,8 1 4 16,1 15 0-16,-5-7 0 15,-5 15 0-15,-8-3-240 16,-10 8 132-16</inkml:trace>
          <inkml:trace contextRef="#ctx0" brushRef="#br0" timeOffset="2987.1422">12761-529 676 0,'-14'8'248'0,"18"-8"-192"0,-4-4-16 15,0-5-12 1,5 5-24-16,0-12 8 16,4 4-8-16,-5-12 40 15,5 4-20-15,0-13-4 16,5 5-12-16,0-25 12 0,-1 5-12 0,6-41-12 16,8 12 0-16,0-16 48 15,1 16-24-15,-1 12 88 16,0 21-60-16,1 7-24 15,-6 13-12-15,-3 4-4 16,-6 12-4-16,-8-1 24 16,-1 9-16-16,-13-4 4 15,5 8-8-15,-19-4 20 16,0 4-16-16,-13 1-84 16,4 3 40-16,-14-4-44 15,10 4 44-15,-14 0 0 16,9 4 20-16,4-4-8 15,6 4 8-15,-1 4 8 16,13-3 4-16,-8 3 44 16,13 4-24-16,1 0 8 15,8 4-16-15,1 1 0 16,4-1-4-16,4-4 12 16,5-4-12-16,10-3 16 15,3-13-16-15,15 0 16 16,-1-4-16-16,10-5-12 15,-1 5 0-15,-4-4 4 16,5 8 0-16,-14-4 8 16,-5 8-4-16,-4-4 32 15,-5 0-20-15,-4 0 20 16,-5 0-20-16,-5 0 8 16,1 4-12-16,4 0-120 15,0 0 56-15</inkml:trace>
        </inkml:traceGroup>
        <inkml:traceGroup>
          <inkml:annotationXML>
            <emma:emma xmlns:emma="http://www.w3.org/2003/04/emma" version="1.0">
              <emma:interpretation id="{5A72053A-E2EB-49A2-AB4F-3CF16C3B79D7}" emma:medium="tactile" emma:mode="ink">
                <msink:context xmlns:msink="http://schemas.microsoft.com/ink/2010/main" type="inkWord" rotatedBoundingBox="13965,1669 14378,1656 14402,2441 13989,2454"/>
              </emma:interpretation>
            </emma:emma>
          </inkml:annotationXML>
          <inkml:trace contextRef="#ctx0" brushRef="#br0" timeOffset="-1276.8926">11522-1282 548 0,'-9'0'204'0,"9"0"-156"0,0-4-16 15,0-4 80 1,0 8-68-16,0-8 0 16,14-1-28-16,-5-3 60 15,0 4-44-15,5-16 32 16,-5 12-36-16,9-21 8 16,0 9-20-16,-9-28-8 0,0 7-4 15,-9-28-4 1,0 8 0-16,-9-7 44 15,9 11-24-15,-13 4 8 0,4 13-16 0,-5 3 20 16,5 13-20-16,-5 0-20 16,10 7 0-16,-10 1 12 15,9 8 0-15,-8 0-20 16,4 4 8-16,-10 4-32 16,6 8 24-16,-15 0 16 15,10 8 0-15,-14 4-8 16,5 8 4-16,0-3 4 15,4 3 0-15,0 4 8 16,9-12-4-16,1 5-12 16,4-13 4-16,4-4-4 15,5 0 0-15,9-12 8 16,9 8 0-16,23-16-36 16,10-1 20-16,17 1-20 15,-4 4 20-15,-10-4 0 16,-4 8 8-16,-18-4 104 15,-9 8-52-15,-23-5 88 16,-5 5-76-16,-27-4 52 16,1 4-64-16,-15-4 4 15,5 8-28-15,0-8-20 16,14 8-4-16,9-4-180 16,9 4 96-16</inkml:trace>
        </inkml:traceGroup>
        <inkml:traceGroup>
          <inkml:annotationXML>
            <emma:emma xmlns:emma="http://www.w3.org/2003/04/emma" version="1.0">
              <emma:interpretation id="{71C42CDE-0BAE-41F4-9DE0-3BBAFF629035}" emma:medium="tactile" emma:mode="ink">
                <msink:context xmlns:msink="http://schemas.microsoft.com/ink/2010/main" type="inkWord" rotatedBoundingBox="16517,2099 19017,2025 19057,3360 16557,343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02.593">13994-1197 476 0,'10'-12'176'16,"-10"12"-136"-16,13-4-12 0,-13 0 144 15,5 4-100-15,-5-9 76 16,4 5-84-16,-4-8 28 16,5 8-56-16,-10-8 0 15,5 8-24-15,-9-4-8 16,0 4 0-16,-9 0-48 16,0 4 24-16,-19 0-28 15,10 12 28-15,-10-4-16 16,10 8 20-16,9 5-16 0,9-1 16 0,13 12-8 15,10 5 12-15,9-1-8 16,9-8 8-16,-5 9 0 16,5-13 4-16,-9-4 8 15,-5 5 0-15,-9-13 76 16,0 4-40-16,-18-8 40 16,0 4-44-16,-14-4 16 15,0-8-28-15,-9 0 16 16,5 0-20-16,-5-8-60 15,10 0 20-15</inkml:trace>
          <inkml:trace contextRef="#ctx0" brushRef="#br0" timeOffset="4089.0932">14391-1416 416 0,'-32'-8'152'0,"32"8"-116"0,-23 4-12 16</inkml:trace>
          <inkml:trace contextRef="#ctx0" brushRef="#br0" timeOffset="4233.4728">14199-1230 728 0,'-9'33'268'0,"9"-33"-208"0,9 52-16 0,-4-27 80 31,4-5-76-31,-4 4 0 0,4 5-32 16,-5-9-28-16,5 0 4 0,-9-4-320 16,0-4 176-16</inkml:trace>
          <inkml:trace contextRef="#ctx0" brushRef="#br0" timeOffset="4490.7087">14846-1270 800 0,'4'-20'296'0,"-4"20"-232"0,-13-4-16 0,4 0 20 15,4 8-48-15,-13-4 0 16,0 0-12-16,-10 0-16 16,6 8 4-16,-6 0 4 15,10 0 0-15,-5 8-28 16,0-4 16-16,5 4-12 16,9 1 12-16,5-1-64 15,8 0 44-15</inkml:trace>
          <inkml:trace contextRef="#ctx0" brushRef="#br0" timeOffset="5853.8735">14718-1100 540 0,'-22'93'200'0,"22"-93"-156"0,-19 130-12 0,10-78 124 15,0-3-92-15,0 24 16 16,-5-5-44-16,-4 9 124 15,4-8-88-15,-17-8 40 16,8-13-68-16,-23-15 28 16,10-5-40-16,-14-20 8 15,9-8-24-15,-9-24-8 16,18 0-4-16,0-25-68 16,18 4 36-16,14-11-136 15,5 7 88-15,31-11-132 16,14 11 120-16,19-16-20 15,-6 9 64-15,6-17 28 16,-6 12 12-16,6-12 80 16,-15 12-40-16,15 1 56 15,-15 11-52-15,-4 1 76 16,-13 19-64-16,-10 9 28 16,0-4-48-16,-8 12-8 15,3 12-16-15,-17 4-8 0,9 12 4 16,-5 0 4-16,0 12-4 15,-5-3 8-15,1 7-8 0,-5 0 16 16,9-3-12-16,-9-5 4 16,0-4-4-16,0-8-16 15,0 1 4-15,-9-22-48 16,9 5 24-16,-5-12 16 16,1 4 8-16,4-28-40 15,4 15 24-15,10-11-4 16,0-1 16-16,9 5 0 15,4 12 0-15,9-8 0 16,1 19 0-16,-1-7 32 16,1 8-12-16,-15 4 24 15,1 4-24-15,0 0 4 16,-10 8-8-16,-8 0 48 16,0 4-32-16,-10 1 8 15,5 3-20-15,-5 0-24 16,10 4 4-16,-5 4-12 15,0-7 8-15,5 3 36 16,4 4-16-16,0-4 0 16,4-3-4-16,1-5 4 15,0-4-4-15,4-4 8 16,5 0-8-16,4-8-12 16,0 0 4-16,5-4-4 15,5 0 0-15,-1-9-36 16,-4 13 24-16,4-24-4 0,1 12 16 15,-10-12 24-15,0 7-8 0,-13-7-4 16,0 4 0 0,-5-5 4-16,-5 13-4 0,-8 0 32 15,4 4-20-15,-14 0 12 16,5 4-16-16,-5 4-24 16,5 4 4-16,-9 4-4 15,4 4 4-15,-8 4 8 16,8 0 0-16,-4 0 24 15,9 4-12-15,-5 1-84 16,14-9 40-16,0-4-60 16,5 4 52-16,13-8-40 15,0 4 44-15,5-8-8 16,0 4 28-16,-1-8 0 16,1 8 8-16,0 0 32 15,-14 4-12-15,0 0 32 16,5 4-28-16,-10 8 4 15,5-8-12-15,0 4-8 16,1 4 4-16,3-11 12 16,1 3-8-16,4-4-40 15,-9 8 20-15,9-20-24 16,1 8 20-16,3-12 0 16,1-1 8-16,0-11 32 15,4 0-12-15,5-13-12 16,-5 9-4-16,5-8 20 15,0-1-8-15,-9-7 48 0,0 7-28 16,-10-7 56-16,1 7-48 16,-9 1 20-16,-1 12-36 0,-8-1 96 15,4 9-64-15,-10 0-4 16,6 8-32-16,-5 8-20 16,9 8 0-16,-9 12 12 15,0 9-4-15,-5 3-4 16,5 4 4-16,-5 1-4 15,10 7 0-15,-5-7 24 16,4 7-12-16,5-7-48 16,5-1 20-16,4 9-104 15,4-9 68-15,6 0-136 16,3-7 108-16,6-5-412 16,-1 4 272-16</inkml:trace>
        </inkml:traceGroup>
      </inkml:traceGroup>
    </inkml:traceGroup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06.19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A9C4856-4FB6-4A75-BA2E-6B5D7E13A5F4}" emma:medium="tactile" emma:mode="ink">
          <msink:context xmlns:msink="http://schemas.microsoft.com/ink/2010/main" type="inkDrawing" rotatedBoundingBox="2244,4116 20491,4272 20489,4487 2242,4332" semanticType="underline" shapeName="Other">
            <msink:sourceLink direction="with" ref="{E1C0E60C-216E-4F59-AE86-15FE808B44A2}"/>
          </msink:context>
        </emma:interpretation>
      </emma:emma>
    </inkml:annotationXML>
    <inkml:trace contextRef="#ctx0" brushRef="#br0">-5 92 528 0,'-9'-29'196'0,"9"29"-152"0,23-8-12 0,-23 8 52 15,13 0-52-15,1-8 4 16,0 8-20-16,-1 0-12 16,10 0 0-16,9 0 28 15,5 4-16-15,4-4 76 16,13 0-56-16,10-4 4 15,-5-4-24-15,41 4-4 16,0-12-4-16,28 8 4 16,-5 8-8-16,41-8 8 15,-14 8-8-15,32 0-20 16,-18 8 8-16,41-8 4 16,-9 4 4-16,40-8 8 15,-13 4-4-15,42-4 16 16,-29-4-12-16,37-1-20 15,-31 5 4-15,40-4 20 16,-22 4-4-16,35 4-12 16,-30 4 0-16,17 0 12 15,-36 0-4-15,18 0-4 16,-41 13 4-16,50-5 12 16,-27 4-8-16,50 4-4 15,-41-4 0-15,36-3 12 16,-31 3-8-16,31-8-20 0,-32 0 4 15,42 0 12-15,-46 0 0 16,45 0-12-16,-31 0 4 0,63-4-4 16,-45 8 0-16,50-3 24 15,-45 3-8-15,35-12-4 16,-35 4 0-16,40-4 4 16,-45-8-4-16,32 8-28 15,-42 0 12-15,33 0-4 16,-41-4 8-16,40 4 24 15,-36 4-8-15,37-4-20 16,-32 0 4-16,27 0 12 16,-37 4 0-16,24-8 40 15,-37 4-20-15,36-4 12 16,-36 0-20-16,36 4-16 16,-27 4-4-16,37-8 20 15,-37-1-8-15,23-3-4 16,-46 0 0-16,5-4-4 15,-37 4 0-15,-8-8 0 16,-28 4 0-16,-5-8 16 16,-36 7-8-16,-23-7-636 15,-31 8 340-15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2:38.31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8535E3B-FE1A-4487-B04C-498D8FFCF837}" emma:medium="tactile" emma:mode="ink">
          <msink:context xmlns:msink="http://schemas.microsoft.com/ink/2010/main" type="inkDrawing" rotatedBoundingBox="968,12815 2252,6931 3694,7245 2410,13130" semanticType="callout" shapeName="Other">
            <msink:sourceLink direction="to" ref="{16E6C5F3-C2EF-4D69-96A8-AC2F4F9ABDF5}"/>
            <msink:sourceLink direction="to" ref="{E54416A0-181E-41C4-AB2F-BF674BFFCB0A}"/>
          </msink:context>
        </emma:interpretation>
      </emma:emma>
    </inkml:annotationXML>
    <inkml:trace contextRef="#ctx0" brushRef="#br0">1928 57 592 0,'23'-41'220'0,"-23"41"-172"0,18-12-12 15,-13 8-32-15,-1 4-8 16,-13 0-4-16,-4 4 0 15,-15 4 0-15,-4 5 0 0,-13-1-12 16,-19 8 12-16,-13 16 20 16,-28 25-4-16,-13 16-108 15,17 4 52-15,-8 0 4 16,-5-4 24-16,-31 4 16 16,-1 36 4-16,19 21 0 15,8-1 0-15,14-11 88 16,5 36-48-16,9 28 28 15,9-8-40-15,9 44-16 0,10 9-8 16,22 0 12-16,13 36-8 16,10-28 16-16,9 24-16 0,5 0-12 15,13-36 0 1,9 12 4-16,9-9 0 0,14-31 96 16,0-9-52-16,0 8 8 15,-4-12-32-15,-1-20 32 16,-4-24-28-16,0 4-12 15,0-8-8-15,-5-17-40 16,-9-24 20-16,0-16-40 16,-4-20 36-16</inkml:trace>
    <inkml:trace contextRef="#ctx0" brushRef="#br0" timeOffset="255.7886">84 5399 840 0,'-18'8'312'0,"36"8"-244"0,28 21-16 0,-19-17-40 16,14 8-16-16,5 1 12 15,-1-1-4-15,-4-8 16 16,0-20-12-16,5-12 84 0,4-12-48 15,9-13 76-15,0-3-68 16,0-17 16-16,1-8-36 16,3-16-40-16,6 0 4 15,-1 5-368-15,-4 27 200 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0.4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F41676D-DA11-4E66-A59C-FC22D7C0B367}" emma:medium="tactile" emma:mode="ink">
          <msink:context xmlns:msink="http://schemas.microsoft.com/ink/2010/main" type="inkDrawing" rotatedBoundingBox="3554,4140 6741,4280 6719,4793 3531,4653" semanticType="callout" shapeName="Other">
            <msink:sourceLink direction="with" ref="{26DD4CD2-8136-43B2-90AE-1A92EA1A3AA8}"/>
            <msink:sourceLink direction="with" ref="{1AB5DCD7-414E-413C-BAD3-B023B6BD9AE9}"/>
            <msink:sourceLink direction="with" ref="{4F7BFAA6-7F8A-4B65-9ABF-98018D49CB8D}"/>
          </msink:context>
        </emma:interpretation>
      </emma:emma>
    </inkml:annotationXML>
    <inkml:trace contextRef="#ctx0" brushRef="#br0">3 89 548 0,'-5'-8'204'0,"10"12"-156"0,-5-8-16 16,0 0 132-1,0 8-96-15,4-4 24 16,5 0-52-16,5 0 44 16,-5 0-48-16,28-4 36 15,-1-4-40-15,41 0 0 16,5 0-20-16,69-5 56 0,-1 5-40 0,77-4 16 15,-17 16-28 1,40-12-88-16,-31 12 40 0,22-8 28 16,-31 4 4-16,-15-4-12 15,-40 4 4-15,-32-4 12 16,-27 8 0-16,-28-8 32 16,-13 4-20-16,-24-8 4 15,-8 16-12-15,-9-16-32 16,0 8 12-16,-10 0-48 15,5 0 32-15,-4-4 16 16,4 8 8-16,-5-4 4 16,1 0 0-16,-5 0-12 15,0 0 8-15,-5 0-4 16,5 0 0-16,-4 8 16 16,8-8-4-16,-8 0-4 15,4 8 4-15,-5 0 4 16,10 0-4-16,-5-4-28 15,0 4 12-15,0 9 24 16,9 3-8-16,-4-4 8 16,4 12-4-16,-5-11 12 15,5 11-12-15,0-12-12 16,5 12 0-16,-5-11 12 16,0 3-4-16,0-12 24 15,0 8-16-15,-4-4 12 16,4 4-12-16,-9-7-16 0,5 3 0 0,-5-4-16 15,4 0 12-15,-4 0 32 16,5 0-16-16,-5-4-28 16,4 4 12-16,-4-8 20 15,9 0-8-15,1-8 8 16,8 8-4-16,-5-8-16 16,10 4 4-16,5-4-104 15,-6 4 60-15,6-4-60 16,-1 8 64-16,-4-8-32 15,-1 8 44-15,-3 0 28 16,3 4 4-16,-3-4 0 16,-1 4 4-16,-4-4 4 15,-5 0-4-15,-14 0 40 16,5 4-20-16,-32 0 12 16,0 0-20-16,-50 4 44 15,5 4-32-15,-78 4 84 16,0 0-64-16,-68-7 48 15,28-1-56-15,-29-4 40 16,38 0-44-16,-1 0 52 16,37 0-52-16,22 0-8 15,42-4-16-15,36 0-80 16,32 0 36-16,36 8-296 16,14 0 184-16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13.38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BA0843B-1A55-424F-890E-8E7332FABEB9}" emma:medium="tactile" emma:mode="ink">
          <msink:context xmlns:msink="http://schemas.microsoft.com/ink/2010/main" type="writingRegion" rotatedBoundingBox="2370,5334 8563,4458 9763,12948 3570,13824"/>
        </emma:interpretation>
      </emma:emma>
    </inkml:annotationXML>
    <inkml:traceGroup>
      <inkml:annotationXML>
        <emma:emma xmlns:emma="http://www.w3.org/2003/04/emma" version="1.0">
          <emma:interpretation id="{06669114-92D0-4216-9DCF-45BB7DACDDCC}" emma:medium="tactile" emma:mode="ink">
            <msink:context xmlns:msink="http://schemas.microsoft.com/ink/2010/main" type="paragraph" rotatedBoundingBox="2370,5334 8563,4458 8885,6739 2692,76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B2806C-D48F-4192-9E26-4A85018C0BD0}" emma:medium="tactile" emma:mode="ink">
              <msink:context xmlns:msink="http://schemas.microsoft.com/ink/2010/main" type="line" rotatedBoundingBox="2370,5334 8563,4458 8885,6739 2692,7615"/>
            </emma:interpretation>
          </emma:emma>
        </inkml:annotationXML>
        <inkml:traceGroup>
          <inkml:annotationXML>
            <emma:emma xmlns:emma="http://www.w3.org/2003/04/emma" version="1.0">
              <emma:interpretation id="{16E6C5F3-C2EF-4D69-96A8-AC2F4F9ABDF5}" emma:medium="tactile" emma:mode="ink">
                <msink:context xmlns:msink="http://schemas.microsoft.com/ink/2010/main" type="inkWord" rotatedBoundingBox="2370,5334 5699,4863 5922,6439 2592,6910">
                  <msink:destinationLink direction="to" ref="{B8535E3B-FE1A-4487-B04C-498D8FFCF837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735-3873 416 0,'0'-28'152'0,"0"28"-116"0,5-20-12 0,-5 12 144 16,4 4-96-16,-8-8 60 16,4 12-76-16,-5-8 36 15,10 3-52-15,-5-3 52 16,0 0-56-16,0 8-44 16,0 0 4-16,0 8-20 15,4 13 12-15,1 27 8 16,9 5 4-16,-5 28-12 15,4-4 8-15,1 16 12 16,4-4-4-16,0 12-12 0,1-12 4 16,-1-4 20-16,5-16-8 0,-10-17 16 15,5-7-16-15,-4-21 60 16,9-4-40-16,0-28 16 16,-5-4-28-16,18-32 0 15,-4-5-8-15,14-24-16 16,4 4 4-16,13-12 12 15,-8 21-4-15,9-21-4 16,-14 16 4-16,-9 4-4 16,-5 5 0-16,-8 7 32 15,-6 13-16-15,-12 3-4 16,-1 17-8-16,-5 0-24 16,1 12 12-16,-1 4 12 15,5 4 0-15,0 0-168 16,5 0 88-16</inkml:trace>
          <inkml:trace contextRef="#ctx0" brushRef="#br0" timeOffset="1906.8322">-82-4071 528 0,'14'-12'196'0,"-5"4"-152"0,0 0-12 15,-5 0 104 1,5 8-80-16,-9-8 40 0,0 8-56 0,0 0 4 16,-9 0-28-16,-4 8-8 15,4 0-4-15,-23 0-4 16,9 8 0-1,-23 4 0-15,10 9 0 0,-19 23 0 16,10-7 0-16,-14 28-12 31,13-1 8-31,1 9 72 0,13-4-36 0,9 12-12 16,-4-4-12-16,22 12 36 16,5-16-24-16,14-4 36 15,4-12-32-15,18-12-12 16,-4-9-8-16,0-11-192 15,9-9 104-15,-5-8-380 16,1 0 260-16</inkml:trace>
          <inkml:trace contextRef="#ctx0" brushRef="#br0" timeOffset="2296.3666">23-3650 600 0,'9'-16'224'0,"-9"16"-176"0,22-16-12 0,1 8 88 32,-9 8-76-32,18-13 32 0,9 13-44 0,-9 9-24 15,4-1-4 1,-4 4-20-16,-9 12 8 0,-14 4 12 15,-9 1-4-15,-23 7 16 16,0-3-12-16,-18 11 16 16,9 1-16-16,-9-5-20 15,14 0 4-15,-14 1 4 16,14-9 4-16,9-7-12 16,-5-1 8-16,14-4 20 15,9-4-8-15,4-4 32 16,5 1-24-16,10-5-4 15,-6 4-8-15,5-12 4 16,5 4-4-16,5-12-160 16,-1 4 84-16</inkml:trace>
          <inkml:trace contextRef="#ctx0" brushRef="#br0" timeOffset="2494.445">64-3403 632 0,'-23'-4'236'0,"23"4"-184"0,-5-4-16 16,1 0 204-1,8 8-140-15,-4-4 28 16,9 0-76-16,0 0-4 0,14 0-32 0,-5-8-68 31,5 4 24-31,14 12-664 16,-1 0 376-16</inkml:trace>
          <inkml:trace contextRef="#ctx0" brushRef="#br0" timeOffset="2686.9488">464-3253 624 0,'-4'44'228'0,"4"-44"-176"0,-14 69-16 0,0-41 0 15,10 5-28-15,-14 3 24 16,4-8-20-16,-13 9 4 16,4-13-8-16,-4-4-184 15,4 1 100-15</inkml:trace>
          <inkml:trace contextRef="#ctx0" brushRef="#br0" timeOffset="2929.5485">701-3419 664 0,'0'-12'244'0,"0"12"-188"0,23-4-16 16,-10-1 112-16,6 1-92 0,12-8 28 31,6 8-52-31,13-8-24 0,0 8-4 0,0-4 16 15,5 4-12-15,-14 0-84 16,-5 4 40-16,-9-4-176 16,-13 4 116-16</inkml:trace>
          <inkml:trace contextRef="#ctx0" brushRef="#br0" timeOffset="3227.8416">915-3614 696 0,'-18'9'256'0,"18"-9"-196"0,-5 12-20 0,5-4 48 16,0 0-56-16,0 12 40 15,0-4-40-15,0 1 8 16,-9 3-24-16,-5 12 20 15,5 5-24-15,-9 3 24 16,4 13-24-16,-4-1 24 16,5 1-24-16,-1-5 24 15,9-7-24-15,10-9 32 16,4-7-28-16,23-17 12 16,4 0-16-16,19-16-208 0,4 4 104 15</inkml:trace>
          <inkml:trace contextRef="#ctx0" brushRef="#br0" timeOffset="3546.1884">1489-3917 716 0,'22'53'264'0,"-22"-53"-204"0,64 89-16 0,-32-45 168 16,4 1-124-16,1 27 72 16,-10-7-96-16,-22 32 0 15,-1-4-40-15,-31 9 56 16,4-9-44-16,-36-4 0 15,18-16-20-15,-27-9-108 16,13-3 48-16,-9-16-200 16,19-13 136-16</inkml:trace>
        </inkml:traceGroup>
        <inkml:traceGroup>
          <inkml:annotationXML>
            <emma:emma xmlns:emma="http://www.w3.org/2003/04/emma" version="1.0">
              <emma:interpretation id="{9E2B9F0D-7843-456D-94E1-3A158F95117C}" emma:medium="tactile" emma:mode="ink">
                <msink:context xmlns:msink="http://schemas.microsoft.com/ink/2010/main" type="inkWord" rotatedBoundingBox="6132,4847 8569,4502 8885,6739 6448,708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68.3094">2203-3120 860 0,'14'4'320'0,"-14"-4"-248"0,50-12-20 15,-18 4 40 1,0 4-60-16,13-8 16 16,5 8-32-16</inkml:trace>
          <inkml:trace contextRef="#ctx0" brushRef="#br0" timeOffset="3801.367">2258-3435 860 0,'14'-17'320'0,"-14"17"-248"0,41-16-20 0,-19 16 216 16,1 0-156-16,9-4 104 15,0 0-124-15,0 0-24 16,4 4-44-16,1-8-52 16,-5 16 16-16</inkml:trace>
          <inkml:trace contextRef="#ctx0" brushRef="#br0" timeOffset="5659.163">3965-3978 572 0,'41'-24'208'0,"-27"12"-160"0,9-4-12 0,-14 3 144 16,5 9-104-16,-5-12 76 16,0 4-88-16,-5-4 8 15,1 4-40-15,-10-4 4 16,1 3-20-16,-14-3-8 15,-1 8-4-15,-17-8-16 16,4 8 8-16,-18 0 12 16,9 4-4-16,-14 4-12 15,14 4 4-15,-4 4-4 16,8 8 0-16,1 0 0 16,9 9 0-16,-1 23-12 15,15 9 12-15,-1 32-4 16,9 0 4-16,1 12 16 15,8 4-4-15,-4 17-12 0,5 3 4 16,-5 9 20 0,0-17-8-16,0 0-20 15,-9-15 4-15,-9 3 12 0,4-16 0 16,-9-4 24-16,5-16-16 0,-9-9 40 16,4-11-28-16,-18-13 20 15,5-3-24-15,-14-17 0 16,9 0-12-16,-10-8-8 15,10-4 4-15,1-8-332 16,8 4 180-16</inkml:trace>
          <inkml:trace contextRef="#ctx0" brushRef="#br0" timeOffset="7178.2552">4266-4585 456 0,'4'-24'168'0,"-4"24"-128"0,5-20-16 0,-5 8 148 16,4 7-100-16,-4-11 52 16,0 8-76-16,0-4 80 15,0 8-72-15,-4-4-8 16,-1 8-32-16,-8 8-20 16,4 4 0-16,-23 8 12 15,4 9-4-15,-17-1 8 16,8 0-8-16,-17-3-4 15,13-5 4-15,-9-12 20 16,18-4-12-16,5-16 4 16,8 0-8-16,6-13-8 15,13 1 4-15,4-8-24 16,10 8 12-16,4-9-12 16,9 13 8-16,1-4-20 15,-1 12 20-15,10-1-4 16,-10 9 8-16,-4 8-12 15,-1 9 12-15,1 11 20 16,4 4-4-16,1 9 4 16,4-1-4-16,4 0-16 15,0-3 4-15,10-9 28 0,-5-4-12 16,-5-12 4-16,-4-4-8 0,-9-12 28 16,0 0-20-16,-14-12 4 15,-9 4-12-15,-9-13 56 16,-5 5-36-16,-9-8 16 15,1 8-28-15,3-5-24 16,6 13 0-16,-1-4-48 16,5 12 28-16</inkml:trace>
        </inkml:traceGroup>
      </inkml:traceGroup>
    </inkml:traceGroup>
    <inkml:traceGroup>
      <inkml:annotationXML>
        <emma:emma xmlns:emma="http://www.w3.org/2003/04/emma" version="1.0">
          <emma:interpretation id="{AB35DC4B-3156-4019-AE62-DAC6B547A738}" emma:medium="tactile" emma:mode="ink">
            <msink:context xmlns:msink="http://schemas.microsoft.com/ink/2010/main" type="paragraph" rotatedBoundingBox="5944,8082 4567,14018 2669,13577 4046,76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1437A09-C47D-40B1-92B2-A56B94E4B803}" emma:medium="tactile" emma:mode="ink">
              <msink:context xmlns:msink="http://schemas.microsoft.com/ink/2010/main" type="line" rotatedBoundingBox="5944,8082 4567,14018 2669,13577 4046,7641"/>
            </emma:interpretation>
          </emma:emma>
        </inkml:annotationXML>
        <inkml:traceGroup>
          <inkml:annotationXML>
            <emma:emma xmlns:emma="http://www.w3.org/2003/04/emma" version="1.0">
              <emma:interpretation id="{E54416A0-181E-41C4-AB2F-BF674BFFCB0A}" emma:medium="tactile" emma:mode="ink">
                <msink:context xmlns:msink="http://schemas.microsoft.com/ink/2010/main" type="inkWord" rotatedBoundingBox="4174,13412 4061,13900 3588,13790 3701,13302">
                  <msink:destinationLink direction="to" ref="{B8535E3B-FE1A-4487-B04C-498D8FFCF837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06053.0994">-381 4092 592 0,'-27'-16'220'0,"27"16"-172"0,0-4-12 0,0 0 112 0,0 0-88 16,0 0 108-16,0-1-96 16,5 1-28-16,8 0-28 15,10 0-32-15,9 0 8 16,9 4 20-16,4 0-4 0,-4 8-108 15,0 0 52-15,-5 1-288 16,-4 11 188-16,-9 0-288 16</inkml:trace>
          <inkml:trace contextRef="#ctx0" brushRef="#br0" timeOffset="206194.9768">-487 4472 644 0,'-41'0'236'0,"41"8"-180"0,13 0-20 15,6-3 80-15,12-10-72 16,19-3 44-16,14 0-52 0,4 0-36 16,1 4-4-16,-6-4-360 15,1 4 196-15,0 0-244 16</inkml:trace>
        </inkml:traceGroup>
        <inkml:traceGroup>
          <inkml:annotationXML>
            <emma:emma xmlns:emma="http://www.w3.org/2003/04/emma" version="1.0">
              <emma:interpretation id="{7EFFB534-7319-477F-87C9-3A2B84C8318D}" emma:medium="tactile" emma:mode="ink">
                <msink:context xmlns:msink="http://schemas.microsoft.com/ink/2010/main" type="inkWord" rotatedBoundingBox="5944,8082 5452,10203 3554,9763 4046,764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48538.1647">456 280 488 0,'-32'8'180'0,"32"-8"-140"0,-31 8-12 16,12-4 56-1,6 4-52-15,-19-4 48 0,-5 0-44 16,1 4 8-16,0 0-28 15,-1 4 64-15,1 1-48 16,4 3 24-16,0 8-36 0,5 4 16 16,4 1-20-16,5-5-8 15,4-4-4-15,14 4-4 16,14-3 0-16,0-9 24 16,4-8-12-16,5 0 12 15,4-12-12-15,5 0 12 16,4-8-16-16,0-9-12 15,-4-3 0-15,-4-13-16 16,3 5 12-16,-3-25-48 16,-6 9 28-16,1-13-20 15,-5 16 28-15,-8-7 0 16,3 19 12-16,-8 5 60 16,-1 12-28-16,-4-1 32 15,0 13-28-15,-4 8 28 16,-1 13-32-16,-8 19 20 15,3 4-24-15,-8 21 0 16,9 4-12-16,-5 16 12 0,5-5-12 16,0-15 4-16,0-8-4 15,0-5 12-15,5-11-12 16,-1-5 48-16,-4-8-28 0,4-4-128 16,1-4 52-16,4-12-176 15,9 0 124-15</inkml:trace>
          <inkml:trace contextRef="#ctx0" brushRef="#br0" timeOffset="148872.2025">652 304 508 0,'4'-16'188'0,"-4"16"-148"0,23 0-8 0,-14 0 80 31,0 8-68-31,5 0 16 0,0 4-36 0,4 0-4 15,0 4-12-15,0 1 12 16,5 3-12-16,-9 0 4 16,-1 4-4-16,-13 5 20 15,0-1-16-15,-13 0 4 16,-1 5-8-16,-18-5-8 16,5 0 4-16,-10-3 56 15,6-5-32-15,-1-4 96 16,9 0-72-16,0-4-40 15,14 1-12-15,0-5-4 16,9 0 4-16,9-4 16 16,9 4-8-16,5-8-12 15,4 4 0-15,1-8 28 16,3 4-12-16,1-4-40 16,-4 0 16-16,-6-4-156 15,1 8 92-15,-9-8-124 16,-1 8 112-16</inkml:trace>
          <inkml:trace contextRef="#ctx0" brushRef="#br0" timeOffset="149116.3879">424 591 436 0,'-27'-8'160'0,"27"8"-124"0,5-4-8 0,-1 0 160 16,10 4-108-16,9-4 80 15,4 8-92-15,14-4 0 16,0 4-44-16,4-4 4 16,1 4-16-16,-5-4 20 15,0 0-20-15,-5 0-20 16,-4 0 0-16,-5 0-128 16,-4 0 76-16,-10-4-240 15,1 4 168-15</inkml:trace>
          <inkml:trace contextRef="#ctx0" brushRef="#br0" timeOffset="149523.4504">888 191 416 0,'9'-17'152'0,"-9"17"-116"0,19-12-12 16,-6 8 120-1,1 4-84-15,4 4 28 16,0 8-52-16,-4 1-24 16,9 11-4-16,-10 0 36 15,1 0-24-15,-9-3 24 16,-1 3-24-16,-8-4 8 0,-1 0-16 15,-9-7 0-15,1-1-4 0,-10-4-8 16,9 4 4-16,1-8 12 16,4 0-8-16,9-4-12 15,9 0 0-15,18-4 28 16,9 0-12-16,10-4-12 16,4 0-4-16,0 0-84 15,-5 4 48-15,-8-5-348 16,-5 9 216-16</inkml:trace>
          <inkml:trace contextRef="#ctx0" brushRef="#br0" timeOffset="147926.0904">-417-166 548 0,'0'-12'204'0,"14"16"-156"0,4-4-16 15,0 0 88-15,9 0-72 16,10 4 8-16,13 5-36 15,4-1 32-15,5 4-28 16,5-12 12 0,9 8-20-16,54-4 28 15,-4 0-28-15,41-12 40 16,-5 4-32-16,18-4 32 0,-22 4-32 16,0-8-12-1,-28 12-8-15,-13-17 20 16,-19 9-12-16,-17-4 12 0,-19 8-12 0,-23-8-88 15,-9 4 44-15,-27 0-228 16,-9 4 144-16,-18 4-308 16,0 8 236-16</inkml:trace>
          <inkml:trace contextRef="#ctx0" brushRef="#br0" timeOffset="146950.2939">679-740 580 0,'-4'-20'216'0,"4"20"-168"0,4-9-12 16,-4 5 32-1,0 0-44-15,0-12 16 16,5 4-24-16,-5-12 0 0,4 4-8 0,-17-5-8 16,3 5 4-16,-17 0-16 15,4 8 8-15,-22 4 4 16,4 12 0-16,-23 8 52 0,1 8-28 16,-1 8 52-1,14 9-44-15,9-1-8 0,14 1-12 16,8-1 0-16,15-4-8 0,18-3 24 15,8-5-16-15,19-16 12 32,9 4-12-32,14-16 0 15,0 4-4-15,4-16-24 16,-9 0 8-16,-4-13 4 0,-5 5 4 16,-9-24-44-16,-5 7 24 15,-9-28-72-15,1 9 52 0,-15-13 8 16,-4 12 20-16,-13-4 20 15,4 21-4-15,-9 7 32 16,4 9-20-16,-4 4 40 16,9 8-32-16,-5 12-12 15,5 12-8-15,-4 20 40 16,8 8-24-16,-8 29-8 16,-1-4-8-16,-4 12 28 15,5-13-16-15,-10 9 4 16,9-12-12-16,-4 0 4 15,5-9-8-15,-5-3 40 16,0-9-20-16,4-8 4 16,-4-3-16-16,0-9-104 15,9-4 48-15,-5-8-184 16,5 4 128-16</inkml:trace>
          <inkml:trace contextRef="#ctx0" brushRef="#br0" timeOffset="147460.7002">902-1287 332 0,'0'-28'120'0,"0"28"-92"0,18-8-8 0,-9-8 132 16,5 16-88-16,9-16 104 15,8 8-92-15,15-1 28 16,-5 5-60-16,4 0-8 16,-4 8-20-16,-9 5-12 15,-5 3 0-15,-17 8 12 16,-1 4-8-16,-18 9 16 16,-5 3-16-16,-13 0 4 15,-1-3-4-15,-4-9 12 16,10 0-12-16,-1-7-12 15,14-1 0-15,13-8 12 16,10 0-4-16,13-8 8 16,10 4-8-16,4-4 24 15,0 4-16-15,-5 4-56 16,0 4 20-16,-13 4-296 16,-5 5 176-16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7:55.8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8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15T16:02:19.928"/>
    </inkml:context>
  </inkml:definitions>
  <inkml:traceGroup>
    <inkml:annotationXML>
      <emma:emma xmlns:emma="http://www.w3.org/2003/04/emma" version="1.0">
        <emma:interpretation id="{D36C3AC1-2B3B-44C5-87CB-7725C3582ABB}" emma:medium="tactile" emma:mode="ink">
          <msink:context xmlns:msink="http://schemas.microsoft.com/ink/2010/main" type="writingRegion" rotatedBoundingBox="2617,739 21623,6 22155,13792 3149,14525"/>
        </emma:interpretation>
      </emma:emma>
    </inkml:annotationXML>
    <inkml:traceGroup>
      <inkml:annotationXML>
        <emma:emma xmlns:emma="http://www.w3.org/2003/04/emma" version="1.0">
          <emma:interpretation id="{F3C74E1B-3F96-4657-9045-A8AF8E41F4A7}" emma:medium="tactile" emma:mode="ink">
            <msink:context xmlns:msink="http://schemas.microsoft.com/ink/2010/main" type="paragraph" rotatedBoundingBox="3710,697 21623,6 21705,2111 3792,280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DCC544C-6D06-45C2-A4B7-673E418C99BF}" emma:medium="tactile" emma:mode="ink">
              <msink:context xmlns:msink="http://schemas.microsoft.com/ink/2010/main" type="line" rotatedBoundingBox="3710,697 21623,6 21705,2111 3792,2802"/>
            </emma:interpretation>
          </emma:emma>
        </inkml:annotationXML>
        <inkml:traceGroup>
          <inkml:annotationXML>
            <emma:emma xmlns:emma="http://www.w3.org/2003/04/emma" version="1.0">
              <emma:interpretation id="{17CE0FBC-11E2-4305-A837-4D6D0F969C2A}" emma:medium="tactile" emma:mode="ink">
                <msink:context xmlns:msink="http://schemas.microsoft.com/ink/2010/main" type="inkWord" rotatedBoundingBox="3725,1085 5641,1012 5706,2701 3790,277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83-7956 464 0,'10'-44'176'0,"-10"44"-140"0,36-37-8 0,-18 17 48 15,0 8-48-15,10-13 40 16,4 9-36-16,-1-8 44 16,1 4-44-16,0 0 64 15,0 7-56-15,-5 1 20 16,1 0-40-16,-6 8 8 16,1 0-16-16,-9 0-8 15,9 4 0-15,-10 0 4 16,10 4-4-16,-18 4-12 15,13 4 4-15,-23 13 28 16,5 7-12-16,-4 25 4 16,-1-1-8-16,-9 13-8 15,-4-4 4-15,-5 0-24 16,10-9 12-16,-10-3 12 16,5-5 0-16,4 1-20 15,10-9 8-15,8 1-12 16,5-5 8-16,5-7 24 15,9-9-4-15,9-16 16 16,-1-4-16-16,6-12-12 16,13 0 0-16,5-13 4 0,-1 1 0 15,5-8 24-15,1 7-12 0,-6-19 4 16,-4 3-8-16,-4-40 4 16,-1 9-8-16,-8-17-4 15,-5 16 4-15,-5 4-24 16,-4 20 12-16,0-3-12 15,-1 15 8-15,-3 5 36 16,3 16-16-16,1 0 8 16,0 8-8-16,13 3-8 15,1 5 4-15,4 9 12 16,-5 3-8-16,5 8-100 16,0 0 48-16,-9 29-440 15,-5 7 268-15</inkml:trace>
          <inkml:trace contextRef="#ctx0" brushRef="#br0" timeOffset="300.4212">728-7531 384 0,'0'0'140'0,"0"0"-108"0,-9 20-8 16,5 9 144 0,4 7-96-16,-5 33 32 0,1 8-60 0,-10 16 0 15,5-4-28-15,-14 12 20 16,5-12-24-16,-10 4 4 16,10-8-8-16,-5-16 28 15,10-12-20-15,-5-25-56 16,13-4 16-16,-4-40-200 15,9-12 124-15,0-29-276 16,9 5 212-16</inkml:trace>
          <inkml:trace contextRef="#ctx0" brushRef="#br0" timeOffset="496.319">633-7325 644 0,'27'-52'236'0,"-27"52"-180"0,32-24-20 0,-14 15 88 15,0 9-76-15,10 4 32 16,-1 5-44-16,0 19-32 15,1 4-4-15,-10 17 8 16,0-1-4-16,-23 1 24 16,-4 0-16-16,-13-5 32 15,8-8-28-15,-27-3 20 16,9-5-20-16,-4-12-16 16,13-4-4-16,0-20-260 15,14-4 144-15</inkml:trace>
          <inkml:trace contextRef="#ctx0" brushRef="#br0" timeOffset="901.119">1429-7770 560 0,'-4'-4'208'0,"4"4"-164"0,-9 41-8 0,0-17 84 16,9 4-72-16,-14 9 32 15,5-5-44-15,-5 33-12 16,5 0-16-16,0 16 4 15,0-5-8-15,0-3-12 16,18-12 4 0,-27-12 20-16,18-9-8 0,-5-12 68 15,-4-3-44-15,0-13-4 16,9-4-16-16,-5-16 0 16,10 0-8-16,-5-29-28 15,18 1 12-15,-4-17-76 16,18 5 52-16,-10-1-20 15,10 17 32-15,-9 7 40 16,9 17-8-16,-9 20 88 16,-10 13-52-16,-4 19 24 15,5 5-40-15,-14 3 28 16,0 1-32-16,0-8-4 16,9-9-12-16,-13 0 12 15,8-7-12-15,-4-13-72 16,9-4 32-16,-4-12-216 15,13-8 136-15</inkml:trace>
        </inkml:traceGroup>
        <inkml:traceGroup>
          <inkml:annotationXML>
            <emma:emma xmlns:emma="http://www.w3.org/2003/04/emma" version="1.0">
              <emma:interpretation id="{64F25803-7DA1-4F3B-858E-3F9F7456CFE3}" emma:medium="tactile" emma:mode="ink">
                <msink:context xmlns:msink="http://schemas.microsoft.com/ink/2010/main" type="inkWord" rotatedBoundingBox="6321,1260 6738,1244 6754,1662 6338,167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60.4705">2226-7693 756 0,'-9'12'280'0,"9"-12"-216"0,18 21-20 0,5-17 12 16,9 4-40-16,23-8-12 15,4 0-8-15,9 4-640 16,0 0 352-16</inkml:trace>
          <inkml:trace contextRef="#ctx0" brushRef="#br0" timeOffset="1129.5025">2422-8037 808 0,'14'-8'300'0,"-14"8"-232"0,41-8-20 0,-28 4 36 15,10 8-56-15,0-8-4 16,0 12-12-16,-5 0-56 16,5 4 28-16,-10 8-348 15,-4 1 200-15</inkml:trace>
        </inkml:traceGroup>
        <inkml:traceGroup>
          <inkml:annotationXML>
            <emma:emma xmlns:emma="http://www.w3.org/2003/04/emma" version="1.0">
              <emma:interpretation id="{088BA08E-EE4E-4E8E-8689-61CB64222764}" emma:medium="tactile" emma:mode="ink">
                <msink:context xmlns:msink="http://schemas.microsoft.com/ink/2010/main" type="inkWord" rotatedBoundingBox="7718,543 11042,414 11123,2519 7799,264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821.5064">4685-8717 436 0,'13'-36'160'0,"-4"20"-124"0,1-5-8 0,-10 13 160 16,0 8-108-16,0-8 88 15,0 8-96-15,0 16-12 16,-10 13-36-16,10 23-8 15,0 13-8-15,0-4-52 16,0 4 28-16,10-5-236 16,-10-7 140-16</inkml:trace>
          <inkml:trace contextRef="#ctx0" brushRef="#br0" timeOffset="2837.7066">3710-7624 580 0,'-41'28'216'0,"41"-28"-168"0,32 69-12 15,-14-16 84 1,5-5-72-16,9 33-20 15,5-4-16-15,-1-8 12 16,0-8-12-16,-8-13 32 16,4-11-28-16,-10-5 64 15,-3-12-44-15,3-12 64 16,-3 0-60-16,-6-24 0 16,10 0-24-16,-5-37-12 15,0 1 0-15,5-33-16 16,0 8 8-16,0-12-40 0,-1 12 24 15,-3-16-4-15,-1 12 16 0,0-16 0 16,-4 20 0 0,-1-4-12-16,1 20 12 0,-5 5 56 15,0 15-24-15,-4 5-12 16,4 15-4-16,0 5-36 16,0 12 16-16,5 0 24 15,4 8-8-15,14 0 8 16,-9 4-4-16,22-4-8 15,-4 5 4-15,14-5 20 16,-1 0-12-16,6 0-4 16,-6 0-4-16,15 0-4 15,-6-4 0-15,28 0 8 16,5 4-4-16,22-8 8 16,-4 4-8-16,4-12-12 15,1-1 4-15,4-7 28 16,-18 12-12-16,-1-12-12 15,-26 12-4-15,-10-8 40 16,-18 8-24-16,-14-1 44 16,-13 5-32-16,-14 0-84 15,-4 4 32-15,-19 4-248 16,5 0 156-16</inkml:trace>
          <inkml:trace contextRef="#ctx0" brushRef="#br0" timeOffset="3573.9115">4070-6839 488 0,'-18'16'180'0,"18"-16"-140"0,14 8-12 0,-10-8 152 15,1 4-104-15,8-8 68 16,5 0-84-16,14-12-24 16,0 4-24-16,18-24 8 15,0 3-12-15,28-36-4 16,-10 5 0-16,19-29 12 15,-19 12-8-15,0-8-12 16,-13 16 0-16,-23 0 12 16,13 16-4-16,-17 5 32 15,-10 15-20-15,-9 1 40 16,4 16-32-16,-13 3-12 16,10 13-8-16,-20 8-24 15,10 13 12-15,-13 7-4 0,4 4 4 16,-14 21 24-16,0-1-8 15,0 21 4-15,1-4-4 0,8-5-16 16,5-3 4-16,0-12 12 16,9-9-4-16,0-16 32 15,18-3-20-15,-4-26 20 16,8-3-20-16,1-32-8 16,-5 3-4-16,5-19-16 15,4 7 8-15,-8-4-4 16,3 13 0-16,-3-5-12 15,-1 17 12-15,-9-1-32 16,0 13 24-16,5 0 16 16,-5 8 0-16,-9 8 28 15,0 12-16-15,0 8 24 16,0 8-24-16,0 9 4 16,-5-1-8-16,-13 17-8 15,4 3 4-15,1 13 20 16,4-4-12-16,-5-5 4 15,5-7-8-15,0-9 4 16,9-7-8-16,0-9-48 16,9-4 28-16,5-12-208 15,8-3 124-15</inkml:trace>
          <inkml:trace contextRef="#ctx0" brushRef="#br0" timeOffset="3964.4497">5782-7632 612 0,'-5'-12'228'0,"5"12"-180"0,0 0-12 0,-4-4 116 15,-1 4-92-15,-4-4 44 16,0 4-60-16,-5-4 4 16,5 8-32-16,-13-4 8 15,3 4-12-15,-8 0 0 16,9 4-4-16,-14 0 4 15,9 0-8-15,-18 4 24 16,9 0-16-16,-18 4-4 16,9 5-4-16,-13 11 28 15,13 4-16-15,-5 9-4 16,14 4-8-16,9-1-4 16,10 1 0-16,17-5 8 15,10-7-4-15,22-9 16 16,5-4-12-16,10-8 24 15,3 1-20-15,-4-9-92 16,0 4 44-16,-4-8-96 16,-10 4 76-16,-8-4-104 15,-6 4 92-15,-8-8-92 16,0 4 92-16</inkml:trace>
          <inkml:trace contextRef="#ctx0" brushRef="#br0" timeOffset="4195.5639">5377-7292 464 0,'-14'0'176'0,"14"0"-140"0,9 4-8 0,-4-4 164 16,8 0-112-16,6 0 44 15,3 0-72-15,6 0 24 16,4 0-44-16,-1-4 16 15,1 4-28-15,5-4-8 16,-1 4-8-16,10-8-16 16,-5 4 8-16</inkml:trace>
          <inkml:trace contextRef="#ctx0" brushRef="#br0" timeOffset="2146.8699">3660-8227 652 0,'-27'-16'244'16,"27"16"-192"-16,-9 0-12 0,4-8 84 15,10 16-76-15,4-8-36 16,5 0-12-16,22 0 32 15,5 8-20-15,32-8 8 16,4 8-12-16,60-8 12 16,-1 4-12-16,69-12 4 15,-13 4-4-15,58-4 4 16,-18 0-8-16,19-9 8 16,-28 17-8-16,-23-8 8 0,-36 8-8 15,-23-8 32-15,-45 8-20 0,-24-4-24 16,-21 4 4-16</inkml:trace>
          <inkml:trace contextRef="#ctx0" brushRef="#br0" timeOffset="7866.8901">6966-6924 528 0,'0'-20'196'16,"-9"12"-152"-16,9-13-12 0,0 5 116 15,0 8-88-15,4-16 116 16,1 4-100-16,-1-1 104 16,1 13-104-16,-1 0-28 15,10 8-32-15,-23 25 20 16,4-1-20-16,-31 20-128 16,9 9 60-16,-42 24-316 15,6 0 204-15</inkml:trace>
        </inkml:traceGroup>
        <inkml:traceGroup>
          <inkml:annotationXML>
            <emma:emma xmlns:emma="http://www.w3.org/2003/04/emma" version="1.0">
              <emma:interpretation id="{47AF19B9-7021-4FC6-A39B-767B0511B252}" emma:medium="tactile" emma:mode="ink">
                <msink:context xmlns:msink="http://schemas.microsoft.com/ink/2010/main" type="inkWord" rotatedBoundingBox="12230,501 18382,263 18458,2214 12306,245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9623.3415">8464-8794 632 0,'-14'-16'236'0,"14"16"-184"0,0-8-16 15,-9 16 52 1,18 0-56-16,-18 29 32 16,4 3-36-16,-8 29 0 15,3 4-16-15,-12 12 12 16,3-4-16-16,-12 0-4 16,8-8 0-16,-14 3 20 15,1-7-12-15,4-8 68 16,5-13-48-16,4-15 4 0,9-5-20 15,10-24 16-15,18-8-20 0,8-24 24 16,10 0-24-16,0-17-4 16,4 0-4-16,5 1-24 15,5-1 12-15,-10 17-12 16,1 4 8-16,-10 4-36 16,0 16 28-16,-13 16-20 15,-5 8 24-15,-9 33 80 16,0-1-36-16,-9 21-36 15,9-4 4-15,-9 0 4 16,0-17 4-16,4-7-12 16,5-9 4-16,0-8 48 15,14-11-24-15,-5-17 44 16,14 0-36-16,9-21-76 16,13-3 24-16,10-28-72 15,9-5 56-15,4-12-36 16,0 8 44-16,-13 5 20 15,-10 15 8-15,-4 9 72 16,-13 12-36-16,-19-1 60 16,0 17-56-16,-27 25 56 15,13-1-56-15,-27 20 0 16,9 9-20-16,1 8-4 16,3-5-4-16,6-3-8 0,13-5 4 15,13-11 20 1,10-9-12-16,9-12 12 0,0 0-12 0,-9-20-8 15,0 0 0 1,-10-24-24-16,5 3 12 0,-18-23-4 16,5 7 4-16,-10-7-12 15,-4 7 12-15,-4-4-32 16,4 17 24-16,4 0-4 16,-4 3 12-16,18 5-36 15,-4 12 24-15,17-4 16 16,1 8 4-16,4 0-8 15,1 4 4-15,4-5 12 16,-1 5-4-16,1 0-12 16,-9 8 4-16,0 0-24 15,-5 9 16-15,-9 3 4 16,-4 0 8-16,-10 20 8 16,1 9-4-16,-6 12 24 15,6-9-16-15,-5 13-4 16,4-9-4-16,-4-7 12 15,9-9-8-15,-9-11 40 16,9-5-24-16,0-12 32 16,-9 0-32-16,0-12-12 15,9 0-8-15,-5-20-24 16,10 3 12-16,4-23 12 16,14 3 0-16,4-15-28 15,5 3 12-15,4 5-20 16,1 11 16-16,-1 5-36 0,-4 12 32 15,-5-1-20-15,-4 13 24 16,-9 16 16-16,-5 4 4 0,-14 21-12 16,5 7 4-16,-13 9 20 15,4 4-8-15,-10-1 4 16,10-7-4-16,0-13 12 16,9-8-12-16,9-12 48 15,5 1-28-15,9-30 12 16,9 1-24-16,4-32-60 15,0-1 20-15,5-12-104 16,0 13 72-16,-4-9-20 16,-5 21 48-16,-10-1 4 15,1 17 16-15,-18 20 88 16,-1 8-48-16,-17 20 72 16,-1 9-64-16,-13 16 36 15,8-1-44-15,-3 1 16 16,3-1-28-16,6-11 0 15,8 3-12-15,1-15 48 16,8-9-32-16,5-20 0 16,5 8-16-16,4-28-104 15,5 4 52-15,4-21-112 16,5 1 88-16,5-9-40 16,4-7 64-16,9 3-12 15,-9 13 36-15,-5-1-16 16,0 13 20-16,-8 4 96 0,-5 8-40 15,-14 7 36-15,-5 10-44 0,-17 15 44 16,3 8-44-16,-12 17 4 16,8-5-24-16,-4 9-8 15,4-1 0-15,10-3 20 16,8-17-12-16,19-4 4 16,4-3-8-16,14-9-96 15,0-4 52-15,5-16-52 16,-5 4 52-16,-9-25-16 15,-5 9 32-15,-13-24 8 16,-1 3 12-16,-13-7 24 16,0 7-12-16,-13 1 56 15,-1 11-36-15,-9 5 36 16,5 8-36-16,0 4-44 16,9 8 4-16,9 4-8 15,4 4 8-15</inkml:trace>
          <inkml:trace contextRef="#ctx0" brushRef="#br0" timeOffset="12805.6804">10836-7968 496 0,'18'-16'184'0,"-14"12"-140"0,5-8-16 0,1 3 120 15,-6 9-88-15,5-16 44 16,0 8-60-16,5-12 28 15,4 8-40-15,-13-8 8 16,13 3-24-16,-18-3 8 16,0 4-12-16,-18-4 12 15,4 8-16-15,-13-5-4 16,-5 5 0-16,-14 4-24 16,10 4 12-16,-10 8-4 15,10 0 4-15,-5 4-20 16,14 8 16-16,4 1-12 15,9 3 12-15,5 12 8 16,9-3 4-16,0-1-116 16,9 4 64-16,-9 5-120 15,0 3 96-15,0 5-76 16,0-1 88-16,-4 9 8 16,8-1 32-16,-17 25 88 15,4-8-36-15,4 24 96 16,5 0-68-16,-9 4 0 15,18-12-36-15,-9-8 4 16,5-16-12-16,-10-12 72 16,5-9-48-16,-14-12 84 15,5-7-68-15,-9-13 8 0,4 0-36 16,-13-16 12-16,9 4-20 16,-14-25 36-16,14 1-28 0,-5-29-4 15,14 9-12-15,9-21-32 16,9 8 12-16,23-8-4 15,13 17 8-15,28-13-12 16,9 13 12-16,27-1 12 16,-8 8 0-16,-6-3-4 15,-13 7 4-15,-4-7 4 16,-24 3-4-16,1-11 32 16,-5 7-20-16,-23-12 12 15,5 13-16-15,-18-5 0 16,-5 13-4-16,-9-1-8 15,9 17 4-15,-18 4-24 16,0 12 12-16,-14 4-12 16,9 12 8-16,-8 8 0 15,8 8 4-15,-13 17 8 16,4 3 0-16,0 9 8 16,14-5-4-16,-5 1 24 15,23-9-16-15,5-7 24 16,4-5-24-16,19-16 48 15,8-8-32-15,19-12 4 16,4-4-20-16,14-16-44 16,-4-1 20-16,-6-15-24 15,-8 7 20-15,-14-15 0 0,0 7 8 16,-18 1 16-16,0 3-4 0,-9 9-36 16,-10 12 16-16,-3-1 16 15,3 13 0-15,-4 8 0 16,0 12 4-16,-9 21 28 15,0-5-16-15,0 21-4 16,0-1-8-16,0 5 28 16,0-4-16-16,-9-5 40 15,9-8-32-15,-4-3 4 16,8-5-16-16,-17-12-8 16,13-4 0-16,0-12-16 15,0-4 8-15,4-20 20 16,5 0-8-16,10-29-40 15,8 1 20-15,5-13-8 16,9 8 12-16,4 5-12 16,1 11 12-16,-1 5-32 15,-4 15 24-15,-9 1-48 16,0 16 36-16,-18 4 40 16,-1 16-4-16,-13 5 16 15,0 3-12-15,-4 8-8 16,-1 5 0-16,5-1-4 15,5 1 0-15,-1-5 24 16,15-4-12-16,3-3 24 16,10-5-24-16,-4-8 4 15,3 0-8-15,1-12 12 0,0 4-12 16,0-16-12-16,-5 4 0 0,-4-12 20 16,0-1-8-16,-5-7 32 15,0 4-24-15,-9-9-4 16,0 5-8-16,-9-8 4 15,0 15-4-15,-4-3-4 16,-1 8 4-16,-4-4-48 16,0 20 24-16,-9 0-12 15,9 0 20-15,-5 16-36 16,5 0 28-16,0 12-12 16,4 5 20-16,5 3 16 15,5-3 0-15,9-5 16 16,8 0-12-16,10-7 16 15,5-1-16-15,13-12-48 16,4-4 24-16,10-12-16 16,-5 0 20-16,5-17-8 15,-14 1 8-15,0-12 0 16,-4 3 4-16,-10-7 8 16,-4 7 0-16,-9 1 44 15,0 8-24-15,-10 12 16 16,-4 0-20-16,-9 7-36 15,5 5 12-15,-14 9 0 16,4 11 8-16,-8 4 16 16,8 8-8-16,0 1 16 15,-4 3-16-15,5-7-28 16,8 7 8-16,1-12-48 0,9-3 32 16,-1-13-36-16,5 4 32 0,-4-16 20 15,0 4 8-15,-5-16-16 16,0 3 12-16,-4-11 4 15,4 4 4-15,-5-4 8 16,1 3-4-16,-1-3-20 16,1 4 8-16,-1-4 12 15,5 3 0-15,-9-3-12 16,0 8 4-16,0 0 12 16,5 4-4-16,-5-5-20 15,5 9 8-15,8-4-4 16,-4 8 4-16,14-4-12 15,4 8 12-15,5-4 12 16,0 4 0-16,5 0-12 16,-6 4 4-16,-8 0 4 15,0 4 0-15,-14 8 24 16,0-4-12-16,-9 5 12 16,0-1-12-16,-4 4-32 15,4 0 8-15,-5 5 4 16,5-1 8-16,0 0 0 15,9 4 0-15,0-7 24 16,0 3-12-16,5-12 4 16,4 0-8-16,10-8 36 15,-6 0-20-15,1-8-4 16,4 0-12-16,-4-8 28 0,5 0-20 0,-6-12-4 16,6 16-8-16,-10-17-4 15,0 5 0-15,-9 0 8 16,9-4-4-16,-13-1-20 15,4 9 8-15,-4 0 4 16,-1 12 4-16,-4 0-20 16,0 8 12-16,0 4 20 15,0 4-4-15,-4 8 24 16,4 5-20-16,-5-5 4 16,10 4-8-16,-1-4 20 15,5-3-16-15,0-9-32 16,0 0 12-16,1-12-52 15,-1 4 32-15,0-16-56 16,4 3 48-16,-3-15 16 16,3 8 16-16,5-9-16 15,1 5 12-15,-1 0-12 16,5 12 8-16,-1 4 44 16,1 12-20-16,-5 12 80 15,5 8-56-15,-5 9 56 16,5 3-52-16,-9 0 32 15,-5 1-40-15,-23-5-44 16,1-3 4-16,-24-1-300 16,1-4 172-16</inkml:trace>
        </inkml:traceGroup>
        <inkml:traceGroup>
          <inkml:annotationXML>
            <emma:emma xmlns:emma="http://www.w3.org/2003/04/emma" version="1.0">
              <emma:interpretation id="{52B9A155-24E1-4383-B55A-BBD0402CA53F}" emma:medium="tactile" emma:mode="ink">
                <msink:context xmlns:msink="http://schemas.microsoft.com/ink/2010/main" type="inkWord" rotatedBoundingBox="19348,777 21650,688 21679,1435 19377,1523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4548.812">15338-8247 392 0,'-18'-12'148'0,"18"12"-116"0,0-13-8 0,0 9 48 16,0 8-44-16,0 0 52 16,5 1-48-16,-10 7 20 15,5 8-32-15,-9 24 36 16,4 5-32-16,-4 8 20 16,5-1-24-16,-10-3 52 15,10-9-40-15,-10-7 48 16,14-9-48-16,-5-12 56 15,10-8-52-15,-5-20 0 16,18 0-20-16,-4-20-4 16,-1-1-4-16,10-19 4 15,0 7-8-15,0-7 8 16,0 7-8-16,-1 1-36 16,6 15 16-16,-10 1-28 15,0 12 24-15,-9 8-8 16,5 8 16-16,-14 12 8 15,4 4 4-15,-8 16 44 16,-1 1-24-16,-4 7 8 16,5 5-16-16,-10-5 20 15,9 1-20-15,-4-9 12 16,9-4-12-16,-4-7 28 16,4-5-24-16,0-12 32 0,4 0-32 15,-4-20 20-15,9 4-20 0,0-21-36 16,10 5 12-16,-1-13-8 15,5 5 8-15,4 0 0 16,0 7 0-16,1 1-12 16,-6 8 12-16,-3-5-12 15,-1 13 8-15,-9 4-28 16,0 0 24-16,-9 8 16 16,0 12 0-16,-9 4 20 15,4 5-12-15,-8 7-20 16,8 4 4-16,-4 5 20 15,4-1-4-15,1 1 32 16,4-9-24-16,0-4-4 16,9-4-8-16,0 1 20 15,0-5-12-15,5 0-56 16,0-8 20-16,4-8-32 16,5 4 32-16,-1-16 0 15,6 0 16-15,-1-16 8 16,5 3 0-16,0-7-28 15,-10 4 16-15,10-5-12 16,5 9 12-16,-5-8 8 16,-5 11 4-16,0-7-12 31,1 12 8-31,-15-4 20 0,5 3-8 0,-8 1 24 16,-1 0-20-16,-9 0 4 15,0 8-8-15,-5-4 4 16,1 8-8-16,-15 0-12 0,6 4 4 0,-6 0-4 15,10 4 0-15,-9 4-28 16,4 4 20-16,1 8 4 16,4 8 12-16,4 9-12 15,5-1 8-15,5 9 20 16,4-5-8-16,4 1 32 16,6-5-24-16,-1-12 12 15,5 1-16-15,13-13-24 16,0-4 4-16,19-16-4 15,0 0 4-15,8-21-28 16,1 1 20-16,-9-16 32 16,4 7-8-16,-23-11 28 15,5 11-24-15,-18-3-20 16,-9 7 0-16,-5 1-4 16,-9 12 4-16,-18 3-12 15,-5 9 12-15,-13 16 12 16,-10 9 0-16,-9 11-12 15,5 21 4-15,5-1-4 16,13 5 0-16,23-9 44 16,4-3-24-16,23-17 8 15,10-4-12-15,22-20 4 16,0 0-8-16,0-24-48 16,-4 4 28-16,-1-25-24 15,-4 9 24-15,-18-17 28 0,9 13-8 16,-19-21-8-16,-4 25 0 15,-4-17-16-15,4 17 12 0,-9-1 56 16,9 9-24-16,-18 20-36 16,9 8 4-16,-14 20 0 15,5-4 8-15,-4 21 8 16,-5-5-4-16,4 16 24 16,0 5-16-16,-4 12 24 15,4-9-24-15,-4 1 32 16,9-4-28-16,-5-9-4 15,14-3-8-15,-9-13-208 16,18-4 112-16</inkml:trace>
          <inkml:trace contextRef="#ctx0" brushRef="#br0" timeOffset="14878.8511">17141-8563 912 0,'-41'-32'340'0,"41"32"-264"0,-45-4-24 16,13 8 64 0,18 8-76-16,-18 8-8 15,-4 4-20-15,4 9-44 16,14 7 16-16,4-3-232 16,1-1 136-16,13 0-76 15,0-3 112-15,-10-5 52 16,10 0 16-16,-9 1 20 15,9-5-8-15,-13 4 120 16,4 5-68-16,-5-1 68 16,5-8-72-16,-5 17-12 0,5-13-24 15,0 9 16-15,9-13-20 0,-9 4 32 16,18-3-28-16,-9-13-32 16,9-4 8-16,5-8-448 15,-5 8 248-15</inkml:trace>
          <inkml:trace contextRef="#ctx0" brushRef="#br0" timeOffset="15342.4481">17405-8158 600 0,'5'-21'224'0,"-5"21"-176"0,27-16-12 16,-27 8 72-1,0 8-68-15,-9-8-16 16,0 8-16-16,-14 0 8 15,5 4-8-15,-18 8 40 0,-5 4-24 16,4 9 48-16,-4 3-40 0,14 9 4 16,4-9-24-16,14 4 20 15,18-7-20-15,14-9-4 16,4-4-4-16,23-12-136 16,-13 0 72-16,4-16-120 15,-14 8 104-15,0-9 4 16,-4 9 44-16,-9 8 116 15,-5 0-48-15,-9 8 180 16,0 0-124-16,4 13 44 16,5 7-80-16,5 0 16 15,9-3-44-15,4-5-88 16,5-4 28-16</inkml:trace>
        </inkml:traceGroup>
      </inkml:traceGroup>
    </inkml:traceGroup>
    <inkml:traceGroup>
      <inkml:annotationXML>
        <emma:emma xmlns:emma="http://www.w3.org/2003/04/emma" version="1.0">
          <emma:interpretation id="{B015832F-8F57-484B-BA19-C8728919E42A}" emma:medium="tactile" emma:mode="ink">
            <msink:context xmlns:msink="http://schemas.microsoft.com/ink/2010/main" type="paragraph" rotatedBoundingBox="2726,2960 19935,2983 19933,4369 2724,43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1C0E60C-216E-4F59-AE86-15FE808B44A2}" emma:medium="tactile" emma:mode="ink">
              <msink:context xmlns:msink="http://schemas.microsoft.com/ink/2010/main" type="line" rotatedBoundingBox="2726,2960 19935,2983 19933,4369 2724,4345">
                <msink:destinationLink direction="with" ref="{DA9C4856-4FB6-4A75-BA2E-6B5D7E13A5F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796A4E8-C502-4114-B9D6-F079A622E40F}" emma:medium="tactile" emma:mode="ink">
                <msink:context xmlns:msink="http://schemas.microsoft.com/ink/2010/main" type="inkWord" rotatedBoundingBox="2726,2960 5700,2964 5698,4349 2724,434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0143.9423">-829-6106 332 0,'23'-21'120'0,"-9"17"-92"0,18-8-8 0,-23 0 132 15,13 4-88-15,-13-8 60 16,14 8-68-16,-9-9 20 16,-5 5-44-16,5-4 52 15,-5 4-48-15,0-4 20 16,5 8-36-16,-14-9 36 15,0 5-32-15,-10 4-4 16,6 0-12-16,-5-4 4 16,-14 8-8-16,0 0-4 15,0-4 4-15,-17 4-4 16,17 4 0-16,-23 0 8 16,5 4-4-16,-18 4-4 15,14 4 4-15,-19 4-24 16,9 9 12-16,1-5 4 15,13 8 4-15,-10 17 8 0,20-9-4 16,-10 33 60-16,4-4-36 0,14 24-12 16,5-8-8-16,14 4 16 15,17-17-12-15,6-11 24 16,8-4-24-16,27-17 4 16,1-8-8-16,23-11-8 15,-6-1 4-15,-12-4-208 16,8-4 112-16</inkml:trace>
          <inkml:trace contextRef="#ctx0" brushRef="#br0" timeOffset="60430.203">-961-5702 332 0,'-32'-36'120'0,"32"36"-92"0,0-20-8 0,9 3 104 15,5 9-72-15,9-8 60 16,4 12-68-16,5-4 16 15,-5 4-40-15,5 16 28 16,9 0-32-16,-9 4 20 16,-5 5-20-16,-8 11 64 15,-1-4-48-15,-9 1 24 16,0-1-36-16,-14 4 16 16,5-3-20-16,-9-9 8 15,0 4-12-15,-9-4 12 16,9-3-16-16,-5-9 16 15,5 4-16-15,9-12-160 16,5 0 80-16,4-12-316 0,4 4 220 16</inkml:trace>
          <inkml:trace contextRef="#ctx0" brushRef="#br0" timeOffset="61556.3948">-287-5868 624 0,'-5'0'228'0,"5"0"-176"0,-4 37-16 0,-1-13 80 15,1 4-72-15,-5 13 8 16,4-5-32-16,1 1 4 16,4-1-12-16,0-12 12 15,4 5-16-15,1-9-4 16,-1-4 0-16,1-4 28 16,-1-4-16-16,1-12-4 15,-1 0-8-15,1-8 12 16,9 0-8-16,4-16-20 15,0 3 4-15,9-27-68 16,1 7 44-16,8-7-24 16,1 7 36-16,-1 1 28 15,0 15-4-15,1 5-16 16,-1 12 4-16,-8 8 20 16,-1 8-4-16,-9 4 60 15,0 4-40-15,-4 4 16 16,0 0-28-16,-10 5 28 15,1-1-28-15,-5 0-12 16,0 4-8-16,-5 1-4 0,5 3 0 16,-4-4 16-16,8 5-4 0,-8-5 8 15,4 0-8-15,-5-8 24 16,10 1-16-16,-5-9 4 16,4 0-8-16,1-8 12 15,4 0-12-15,9-8-28 16,5 4 8-16,4-17-32 15,5 5 28-15,0-12-12 16,4 4 16-16,-4-5-8 16,5 13 8-16,-19 0 16 15,-5 12 0-15,-13 8 24 16,0 4-16-16,-9 8-4 16,9 4-4-16,-13 1 12 15,8 3-8-15,1-4 24 16,8-4-20-16,-4-3-48 15,9-1 20-15,-4-8-104 16,18 4 68-16,-14-12-72 16,4 0 68-16,-4-12-32 15,5-1 52-15,0-19-8 16,4 16 28-16,-4-17 28 16,8 9-8-16,-3 0 64 15,3 7-40-15,1 5 40 16,-9 4-36-16,4 12-8 15,5 0-16-15,-14 0 20 16,14 12-16-16,-10-12 4 16,1 8-8-16,-9-8 12 15,13 4-12-15,-14-12 16 0,10 4-16 16,-5-12 4-16,-9 0-4 0,0-4 4 16,5 3-8-16,-5 5-28 31,9 4 12-31,0 4 32 0,4 8-12 0,10 4 8 15,9 4-8-15,9 5-8 16,5-1 4-16,8 0-16 16,-8 0 8-16,4-8-4 15,-5 4 0-15,-8-8-20 16,-1 0 16-16,-13-12 12 16,0 0 4-16,-10-12 8 15,-4 0-8-15,-4-9-12 16,4 5 4-16,-9 0-4 15,14 12 0-15,-10 12 24 16,5 8-8-16,-9 24 32 16,5 5-24-16,-10 23 32 15,5 1-32-15,-13 28-4 16,-1 0-8-16,-9 16 20 16,10-12-12-16,-15-4 4 15,10-12-8-15,-9-12 4 16,9-12-8-16,-5-9 40 15,9-15-20-15,-4-13-24 16,9-4 0-16,-5-16-248 16,10-4 136-16</inkml:trace>
          <inkml:trace contextRef="#ctx0" brushRef="#br0" timeOffset="61781.3133">1202-5673 580 0,'32'4'216'0,"-32"-4"-168"0,86 28-12 0,-49-20 120 16,-1 4-92-16,14-4 80 15,0 4-84-15,-9 1-24 16,0 3-20-16,-36 0 12 16,-10 0-16-16,-36 0-120 15,-4 0 60-15,-33-7-108 16,5 3 92-16,-13-8-480 15,18 4 300-15</inkml:trace>
        </inkml:traceGroup>
        <inkml:traceGroup>
          <inkml:annotationXML>
            <emma:emma xmlns:emma="http://www.w3.org/2003/04/emma" version="1.0">
              <emma:interpretation id="{EC8EF333-66C9-43FC-9039-A2836D3A8BDB}" emma:medium="tactile" emma:mode="ink">
                <msink:context xmlns:msink="http://schemas.microsoft.com/ink/2010/main" type="inkWord" rotatedBoundingBox="6719,3049 8599,3051 8598,3819 6718,3817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62486.7211">2622-6224 416 0,'-13'4'152'0,"4"12"-116"0,9 17-12 16,0 3 108 0,0 5-76-16,0 27 24 15,4 1-48-15,5 8 24 16,0-8-32-16,9-8 100 16,-4-13-68-16,0-11 108 0,9-9-92 0,-1-24 84 15,6-4-88-15,4-36 48 16,4-1-72-16,9-40-4 15,6 4-24-15,3-12-4 16,5 13-4-16,-9-1 20 16,-9 20-16-16,-4 9-20 15,-10 11 0-15,-9 9-172 16,-4 12 100-16,-14 8-376 16,0 8 256-16</inkml:trace>
          <inkml:trace contextRef="#ctx0" brushRef="#br0" timeOffset="62981.8766">3105-5908 528 0,'0'61'196'0,"0"-61"-152"0,18 40-12 0,0-24 88 16,1 0-72-16,8-8 44 16,5 9-56-16,0-13 8 15,-1 0-28-15,1-8-8 16,-4 0-4-16,-6-13 40 15,1 1-24-15,-18-8 0 16,-1 4-12-16,-17-5-8 16,3 5 4-16,-17 8 48 15,4 12-28-15,-8 12 8 16,3 13-20-16,5 3-16 16,14 8 0-16,9 5 28 0,9-5-12 15,23-3 4-15,9-1-8 16,9-16-16-16,5 0 4 0,4-16-60 15,0 0 36-15,5-20-48 16,0 0 40-16,-5-25 4 16,-9 5 16-16,-9-29 20 15,-9 8 0-15,-14-7 8 16,0 11-8-16,-13 8 52 16,0 17-32-16,-10 8 24 15,0 16-28-15,-13 24 28 16,5 12-32-16,-10 37-4 15,5 4-8-15,-1 12 20 16,6-9-12-16,-1-7 24 16,9-8-24-16,1-13 12 15,8-3-12-15,1-9 28 16,4-8-24-16,5-11-232 16,9-5 112-16</inkml:trace>
          <inkml:trace contextRef="#ctx0" brushRef="#br0" timeOffset="63344.8309">4480-5584 872 0,'-37'16'324'0,"37"-16"-252"0,0 0-20 0,-9 0-4 16,18 0-36-16</inkml:trace>
        </inkml:traceGroup>
        <inkml:traceGroup>
          <inkml:annotationXML>
            <emma:emma xmlns:emma="http://www.w3.org/2003/04/emma" version="1.0">
              <emma:interpretation id="{7FE4AF02-FDD5-423E-936E-A50B6ACE8C73}" emma:medium="tactile" emma:mode="ink">
                <msink:context xmlns:msink="http://schemas.microsoft.com/ink/2010/main" type="inkWord" rotatedBoundingBox="9673,3242 10538,3244 10537,4106 9672,4105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4001.1163">5691-5750 768 0,'-27'-25'284'0,"27"25"-220"0,-23-4-20 0,5 4 76 16,8 4-76-16,-12 13 0 16,8-5-28-16,-4 4-20 15,13 4 0-15,10-8 12 16,4 9-4-16,9-21 16 15,9 4-12-15,5 0-40 16,0-4 20-16,0-4-132 16,-5 0 84-16,1-5-120 15,-15 1 104-15,-4-8 4 16,-4 4 44-16,-10-16 36 16,5 11-4-16,-18-11 204 15,14 12-116-15,-5 0 192 16,9 4-160-16,22-1-64 15,1 9-36-15,32-4 44 16,9 4-36-16,17 0-12 16,-3 4-12-16,-5-4-72 15,-10 8 36-15,1-4-216 16,-9 0 132-16,-14-4-160 16,-9 4 156-16,-19-8-48 0,-13-8 96 15,-18-12 136-15,14 3-32 16,-19-7 120-16,14 8-84 0,-14-5 120 15,5 13-108-15,-5 8 40 16,9 8-76-16,-4 36 12 16,4 9-40-16,1 36 36 15,8 4-32-15,1 24 20 16,-5-8-24-16,-5 13-300 16,0-9 152-16,-13-4-276 15,4-16 228-15</inkml:trace>
        </inkml:traceGroup>
        <inkml:traceGroup>
          <inkml:annotationXML>
            <emma:emma xmlns:emma="http://www.w3.org/2003/04/emma" version="1.0">
              <emma:interpretation id="{B9D3FAAA-A919-407B-A28C-B6A4BD55F372}" emma:medium="tactile" emma:mode="ink">
                <msink:context xmlns:msink="http://schemas.microsoft.com/ink/2010/main" type="inkWord" rotatedBoundingBox="11567,3522 12173,3523 12173,3773 11566,377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64678.0963">7849-5669 340 0,'18'-4'128'0,"-18"4"-100"0,9-4-8 0,-13-1 112 16,4 1-76-16,-14-8 84 16,5 0-80-16,-14-8 32 15,0 8-56-15,-13-4-20 16,4 3-8-16,-13 5 8 16,4 4-8-16,-14 12-20 15,9 5 4-15,1 7-4 16,8 4 4-16,19 0 24 15,18 1-8-15,18-5 32 16,14 0-24-16,9-8-12 16,5-4-8-16,-5-4 4 15,-5 0 0-15,-4 0 0 16,-5-4 0-16,-8 0 32 16,-1 5-16-16,-4-1 128 15,4 4-80-15,-5 0 48 16,10 4-64-16,9-8 20 15,0 4-40-15,4-4-148 0,-4 4 64 16,23-8-476-16,-14 4 296 0</inkml:trace>
        </inkml:traceGroup>
        <inkml:traceGroup>
          <inkml:annotationXML>
            <emma:emma xmlns:emma="http://www.w3.org/2003/04/emma" version="1.0">
              <emma:interpretation id="{489FB97A-471F-4234-8821-E4B3AC79498D}" emma:medium="tactile" emma:mode="ink">
                <msink:context xmlns:msink="http://schemas.microsoft.com/ink/2010/main" type="inkWord" rotatedBoundingBox="13083,3465 15210,3468 15209,3833 13082,3830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66254.9394">8964-5758 612 0,'5'-29'228'16,"-5"29"-180"-16,14-4-12 0,-14 4 116 15,4 8-92-15,-4 0 8 16,9 9-40-16,-4 11 28 16,4 8-32-16,-5-3 12 15,-4-5-20-15,14-8 28 16,-5 9-28-16,0-9 12 16,0-4-16-16,1-8 36 15,3 0-24-15,1-8 4 16,-1 0-16-16,-3-8-8 15,3 4 0-15,1-12-68 0,0 8 36 0,-1-8-16 16,1 3 28-16,-5 13-36 16,0 0 32-16,0 9 32 15,5 11-4-15,4-4-8 16,0 4-4-16,10-4 20 16,-1 1-8-16,5-9 32 15,0 4-24-15,-5-12 32 16,-4 4-32-16,-10-12 4 15,1 0-12-15,-9-9-16 16,-1 5 4-16,-8-12 12 16,4 8-4-16,0-16-36 15,4 3 16-15,-4-3-28 16,9 8 24-16,0-1 28 16,10 13-4-16,-1 0-36 15,5 8 20-15,8 4-16 16,1 4 16-16,5 0 36 15,-1 4-16-15,5-4 0 16,5 0-4-16,8-4 4 16,-8 4-4-16,-5-8 16 15,4 4-12-15,1-8-12 16,-14 4 0-16,-19-8 20 16,6 0-8-16,-19-13 16 15,0 5-16-15,-10-4-12 16,-3 8 0-16,-5 4-24 15,-5 12 16-15,-18 8 4 0,14 8 8 0,4 12-12 16,-5 9 8-16,1-1 4 16,9-4 0-16,0 1 0 15,4-5 0-15,0-4 8 16,10 1-4-16,4-5-100 16,4-4 52-16,1-8-16 15,9-4 36-15,-5-12 4 16,4 4 12-16,1-16 32 15,4 4-12-15,0-9-32 16,1 5 12-16,3 0 20 16,1 8-8-16,5 4 52 15,-6 4-28-15,6 0-4 16,-1 8-16-16,-4-4 4 16,4 8-8-16,-4-4-4 15,-5 4 4-15,-4-4 4 16,4 0-4-16,-4-8 24 15,8 4-16-15,-13-12 4 16,14 4-8-16,-14-25 20 16,14 9-16-16,-9-4-12 15,-1-5-4-15,6 13 48 16,-10 0-24-16,4 20-8 16,-4 4-8-16,1 20 4 15,-1 13-4-15,-5-1-4 16,1-4 4-16,4 5 20 15,0-1-12-15,0-3 12 0,5-5-12 16,-14-8 20-16,9-4-20 0,-9-7 12 16,13-5-12-16,-13-13-16 15,10 5 0-15,-6-12 20 16,5 0-8 0,9-20-4-16,-4 11 0 0,-5-7-24 15,5 4 12-15,4-1-12 16,-4 13 8-16,-5 0 0 15,0 8 4-15,-9 0 8 16,5 4 0-16,-10 0-12 16,5 4 8-16,-9 0 12 15,4 4-4-15,-4-4-12 16,5 0 4-16,-1 0 12 16,10 0-4-16,-1 4-4 15,1 0 4-15,-1 0-24 16,10 0 12-16,4 4 32 15,5 0-16-15,9 0 0 16,-5 0-4-16,19-4-4 16,-1 0 0-16,5 0 16 15,0 0-8-15,-4 1 4 16,-1 3-4-16,-8-8-16 16,-14 0 4-16,-5-8 4 15,-5 3 0-15,-8-11 8 16,-5 0-4-16,-14-12-4 15,5 8 4-15,-9-9-24 16,4 13 12-16,-8 4 12 0,3 12 0 0,1 12 24 16,5 4-16-16,3 13-20 15,10-1 0-15,14 0 76 16,4 1-40-16,19-1-52 16,-1-4 12-16,5-4-196 15,-4 1 116-15</inkml:trace>
        </inkml:traceGroup>
        <inkml:traceGroup>
          <inkml:annotationXML>
            <emma:emma xmlns:emma="http://www.w3.org/2003/04/emma" version="1.0">
              <emma:interpretation id="{7617AA49-204A-4751-AA7D-BDB31C927EF9}" emma:medium="tactile" emma:mode="ink">
                <msink:context xmlns:msink="http://schemas.microsoft.com/ink/2010/main" type="inkWord" rotatedBoundingBox="16320,3079 19935,3084 19934,3781 16319,3776"/>
              </emma:interpretation>
              <emma:one-of disjunction-type="recognition" id="oneOf10">
                <emma:interpretation id="interp10" emma:lang="" emma:confidence="0">
                  <emma:literal>at</emma:literal>
                </emma:interpretation>
                <emma:interpretation id="interp11" emma:lang="" emma:confidence="0">
                  <emma:literal>set</emma:literal>
                </emma:interpretation>
                <emma:interpretation id="interp12" emma:lang="" emma:confidence="0">
                  <emma:literal>let</emma:literal>
                </emma:interpretation>
                <emma:interpretation id="interp13" emma:lang="" emma:confidence="0">
                  <emma:literal>Let</emma:literal>
                </emma:interpretation>
                <emma:interpretation id="interp14" emma:lang="" emma:confidence="0">
                  <emma:literal>hit</emma:literal>
                </emma:interpretation>
              </emma:one-of>
            </emma:emma>
          </inkml:annotationXML>
          <inkml:trace contextRef="#ctx0" brushRef="#br0" timeOffset="67064.877">12406-6151 332 0,'5'-16'120'0,"-5"16"-92"0,0-16-8 0,-5 8 132 16,5 8-88-16,-13 0 72 15,4 8-80-15,-14 12 4 16,5 8-36-16,4 33-4 15,-4 4-12-15,-1 12 28 16,10-1-20-16,5-3-24 16,4-16 4-16,0-13 16 15,13-7-4-15,-8-13 16 16,9 0-16-16,-10-19-144 16,1 3 72-16,-10-21-168 15,5 1 132-15,-4-36-84 16,-1 11 108-16,10-44-32 15,-1 4 64-15,14-3 44 16,10 15 0-16,8 8 260 16,5 21-144-16,5 7 176 0,-5 13-168 15,0 8 12-15,0 16-80 0,-14 21 4 16,-13-1-40-16,-19 16 36 16,-4-7-32-16,-23 7 32 31,9-7-32-31,-36-1 12 0,4-12-20 0,-17-3 20 15,12-5-24-15,1-16-100 16,18 8 44-16,14-4-200 16,22 0 136-16</inkml:trace>
          <inkml:trace contextRef="#ctx0" brushRef="#br0" timeOffset="68146.5154">12930-5722 580 0,'-5'-8'216'0,"5"8"-168"0,-18-24-12 0,4 20 56 16,10-5-56-16,-14-7-12 15,13 8-16-15,-18 0-8 16,14 8 0-16,-9-4-12 16,4 8 8-16,-8 4 12 15,8 8-4-15,-13 5 32 16,8 11-20-16,-8-4 56 15,9 1-40-15,0-5 4 16,9-4-24-16,4 0 36 16,5-3-24-16,14-9 4 15,-1 0-16-15,15-16 0 16,-1 8-4-16,5-8-76 0,0 0 36 0,-5 3-56 16,-9-7 48-16,5-8-16 15,-9 12 36-15,-10 4 0 16,5-12 12-16,-4 16 68 15,-1 0-32-15,1 8 96 16,9 0-72-16,8 4 64 16,15-4-64-16,-5 8-4 15,4-3-28-15,1-5 32 16,4 0-28-16,-5-8 4 16,0 0-16-16,-4 0-68 15,-4 0 28-15,-10-8-60 16,0 8 52-16,-9 0-44 15,0 0 44-15,0-13-16 16,0 5 32-16,1-8 8 16,-1 0 12-16,4 4 0 15,1-4 0-15,0 4 52 16,-1-1-28-16,5-3 60 16,1 8-48-16,3 0 28 15,6 8-36-15,4-4-16 16,4 4-8-16,-4 0 4 15,0 4-4-15,-9-8 8 16,-5 8-8-16,-14-4-4 16,1 4 4-16,-14-8 28 15,0 4-16-15,-10-8-24 0,10 4 4 16,-9 0 44-16,4-4-20 0,-4-4-36 16,5-1 8-16,-6 5 28 15,6 8-12-15,-5 0-16 16,8 8 0-16,-8 1 4 15,9 3 4-15,-14 4 0 16,10 0 0-16,-10 8-12 16,9-3 8-16,-9-5-4 15,10 4 0-15,-1-4 52 16,10 4-24-16,-1-3 8 16,10 3-16-16,4-12 12 15,9 8-16-15,18-16 32 16,5 12-24-16,14-12 40 15,4 0-32-15,0-4-136 16,-4 4 60-16,0-8-60 16,-5 0 64-16,0-12-44 15,0 4 52-15,-5-21-76 16,5 9 64-16,1-33-16 16,-1 9 40-16,0-33 4 15,-5 12 16-15,1-4 8 16,-10 16 0-16,-8 4 96 15,-6 21-52-15,-8 0 124 16,-5 15-96-16,-14 9-52 16,5 8-16-16,-9 12 0 15,0 13 0-15,-9 23 32 0,9 9-20 16,-14 19 20-16,10 1-20 16,-10 0-8-16,14-8-4 0,-14-8-84 15,14-13 44-15,-5-12-108 16,10-7 80-16</inkml:trace>
          <inkml:trace contextRef="#ctx0" brushRef="#br0" timeOffset="68851.4543">14555-5977 676 0,'0'-24'248'0,"0"24"-192"0,-4 4-16 0,-5 0 112 15,-1 8-92-15,-17 4 20 16,0 4-48-16,-19 5-12 16,5-1-12-16,-13 0 20 15,17-4-16-15,-17-3 12 16,13 3-12-16,4-8-8 16,5 0 0-16,1-4-16 15,8 4 8-15,9-8 20 16,5 5-8-16,0-5-4 15,9 4 0-15,0 0-24 16,9 4 12-16,9 0-12 16,10 0 8-16,22 4 24 15,9 1-4-15,18-5-12 16,1 4 0-16,8-12 28 0,-9 4-12 16,10-12-4-16,-19 0-4 0,1-8 28 15,-15 4-16-15,-22-12 4 16,-5 7-12-16,-22-7 4 15,-10 8-8-15,-17-12-12 16,3 3 4-16,-8 1-4 16,9 8 0-16,-9 4 8 15,8 8 0-15,1 4 8 16,9 8-4-16,4 8 24 16,5 5-16-16,5 3 32 15,4 0-28-15,18-7 12 16,5-1-16-16,28-8 20 15,-1 0-20-15,27-4-32 16,-4 0 12-16,0-8-80 16,-18 0 52-16,-5-20 12 15,-4 4 20-15,-5-29-8 16,-14 1 8-16,5-29 40 16,-4 4-24-16,-15-4 8 15,10 13-12-15,-18 7 92 16,4 17-56-16,-9 7 8 15,-9 17-32-15,-18 20-40 16,9 12 12-16,-14 37 8 16,9 8 4-16,5 12 16 15,9 0-12-15,0-4-292 16,9-13 152-16,5-7-256 16,-5-13 224-16</inkml:trace>
          <inkml:trace contextRef="#ctx0" brushRef="#br0" timeOffset="68988.3964">15452-6058 768 0,'27'-16'284'0,"-27"16"-220"0,110-4-20 0,-56 4 56 32,1 8-64-32,9 0-56 0,-10 4 8 0</inkml:trace>
        </inkml:traceGroup>
      </inkml:traceGroup>
    </inkml:traceGroup>
    <inkml:traceGroup>
      <inkml:annotationXML>
        <emma:emma xmlns:emma="http://www.w3.org/2003/04/emma" version="1.0">
          <emma:interpretation id="{9C7DA506-5E07-487A-A4E2-B75E9F98A350}" emma:medium="tactile" emma:mode="ink">
            <msink:context xmlns:msink="http://schemas.microsoft.com/ink/2010/main" type="paragraph" rotatedBoundingBox="5992,6320 16313,4256 16656,5972 6335,803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F34A38B-E0E3-4EC3-A3E7-5314A8A7A056}" emma:medium="tactile" emma:mode="ink">
              <msink:context xmlns:msink="http://schemas.microsoft.com/ink/2010/main" type="inkBullet" rotatedBoundingBox="8098,5899 8645,5790 8737,6253 8191,6362"/>
            </emma:interpretation>
            <emma:one-of disjunction-type="recognition" id="oneOf11">
              <emma:interpretation id="interp15" emma:lang="" emma:confidence="0">
                <emma:literal>-</emma:literal>
              </emma:interpretation>
            </emma:one-of>
          </emma:emma>
        </inkml:annotationXML>
        <inkml:trace contextRef="#ctx0" brushRef="#br0" timeOffset="86403.0425">4275-3019 416 0,'-9'-24'152'0,"18"16"-116"15,0-8-12-15,0 0 152 16,5 8-100-16,4-17 96 15,0 9-104-15,0-16 56 16,-4 15-72-16,-5-11-12 16,5 4-24-16,-14-4 8 15,0 7-16-15,-14-3-4 16,5 4 0-16,-14 4 12 16,14 3-8-16,-27-3-12 15,4 16 0-15,-4 0-24 0,4 0 16 16,-9 21 40-16,9 3-16 0,-5 20 60 15,15 5-40-15,3 8 4 16,10-1-24-16,9-7 0 16,9-5-4-16,10-15 12 15,12-5-12-15,1-16-4 16,-4-4 0-16,22-20-180 16,-5 0 96-1,10-25-144-15,-5 5 128 0,0-25-76 16,-4 8 100-16,-10-11 12 15,-4 7 36-15,-32 0 44 16,9 21-12-16,-18-9 204 16,9 17-120-16,0 4 168 15,-14 8-152-15,5 16 140 16,-14 8-140-16,-8 20-4 16,8 4-60-16,-9 25-32 15,9 4-4-15,0 12-36 16,1-9 16-16,8-7-216 15,9-4 128-15</inkml:trace>
      </inkml:traceGroup>
      <inkml:traceGroup>
        <inkml:annotationXML>
          <emma:emma xmlns:emma="http://www.w3.org/2003/04/emma" version="1.0">
            <emma:interpretation id="{23E15E70-724F-4CD4-AD74-066E1EA335BE}" emma:medium="tactile" emma:mode="ink">
              <msink:context xmlns:msink="http://schemas.microsoft.com/ink/2010/main" type="line" rotatedBoundingBox="6026,6489 16347,4426 16656,5972 6335,8036"/>
            </emma:interpretation>
          </emma:emma>
        </inkml:annotationXML>
        <inkml:traceGroup>
          <inkml:annotationXML>
            <emma:emma xmlns:emma="http://www.w3.org/2003/04/emma" version="1.0">
              <emma:interpretation id="{67A0A4B7-EA59-4081-A0B6-036BDA39D90C}" emma:medium="tactile" emma:mode="ink">
                <msink:context xmlns:msink="http://schemas.microsoft.com/ink/2010/main" type="inkWord" rotatedBoundingBox="8650,6014 9317,5880 9428,6435 8761,6569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86957.8237">4803-3314 436 0,'-23'-16'160'0,"23"16"-124"0,-9-4-8 0,0 0 132 15,9 8-92-15,-14 0 24 16,14 4-52-16,-9 8 36 16,5 8-44-16,-14 13 36 15,13-1-36-15,-22 21 8 16,13-9-24-16,-9 5 8 15,10-8-12-15,-6-9-16 16,10-4 0-16,9-7 20 16,9-5-8-16,1-8-12 15,12 0 0-15,10-16-16 16,-9 0 12-16,9-12-24 16,0 0 20-16,-10-17 24 15,1 9-8-15,-9-8 20 16,-5 11-16-16,0 9 60 15,-4 8-40-15,-10 16 84 16,5 9-60-16,5 11 28 16,4 4-48-16,4-3-20 15,6-1-4-15,3-12 0 16,15-3-4-16,17-13-64 16,-4 0 32-16,1-12-60 15,8-1 52-15,-14-11 16 16,-8 4 16-16,-15-20 12 0,-8 15-4 15,-14-31 8-15,-4 7-8 0,-10-15-4 16,-4 7 4-16,9 8 4 16,-1 9-4-16,6 0-300 15,8 15 160-15</inkml:trace>
        </inkml:traceGroup>
        <inkml:traceGroup>
          <inkml:annotationXML>
            <emma:emma xmlns:emma="http://www.w3.org/2003/04/emma" version="1.0">
              <emma:interpretation id="{ECAC9934-20A2-446F-B94E-332B5E9E187F}" emma:medium="tactile" emma:mode="ink">
                <msink:context xmlns:msink="http://schemas.microsoft.com/ink/2010/main" type="inkWord" rotatedBoundingBox="9767,5741 11313,5432 11532,6529 9987,6838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87393.0429">5682-3553 728 0,'-9'-16'268'0,"9"16"-208"0,0 0-16 16,0 0 108-1,4 8-92-15,-4 4 160 16,5 4-124-16,-1 21 60 16,1 15-92-16,4 29 8 15,0 0-40-15,5 8-20 16,4-8-8-16,5-12 64 16,4-12-36-16,0-13 60 15,5-11-56-15,5-13 36 16,-1-4-40-16,5-16 0 15,5-4-20-15,-5-20 12 0,0-1-16 16,4-39 16-16,-4 3-16 0,0-24 4 16,-5 4-4-16,-4 8-24 15,0 13 8-15,-9-5 4 16,-5 20 4-16,-9-7-100 16,5 23 56-16,-5 1-228 15,0 12 152-15,0 8-280 16,5 8 224-16</inkml:trace>
          <inkml:trace contextRef="#ctx0" brushRef="#br0" timeOffset="87753.4557">7225-3719 684 0,'-4'-8'252'0,"4"8"-192"0,-14-20-20 16,0 12 156-1,5 8-116-15,-14 0 72 16,1 12-88-16,-19 4 44 15,9 4-64-15,-32 17 60 16,9 3-64-16,-26 37 28 0,3-4-40 0,-8 44 148 16,17-7-96-16,15-1-16 15,17-8-40 1,28-8-12-16,14-12-4 0,22-8 28 16,9-8-20-16,10-9-244 15,-10-11 124-15</inkml:trace>
        </inkml:traceGroup>
        <inkml:traceGroup>
          <inkml:annotationXML>
            <emma:emma xmlns:emma="http://www.w3.org/2003/04/emma" version="1.0">
              <emma:interpretation id="{5D05991B-895C-4093-9141-10E3810D8410}" emma:medium="tactile" emma:mode="ink">
                <msink:context xmlns:msink="http://schemas.microsoft.com/ink/2010/main" type="inkWord" rotatedBoundingBox="6840,6776 14211,5302 14434,6417 7063,7890"/>
              </emma:interpretation>
            </emma:emma>
          </inkml:annotationXML>
          <inkml:trace contextRef="#ctx0" brushRef="#br0" timeOffset="89569.7839">7102-3371 612 0,'-4'-8'228'0,"4"8"-180"0,0 0-12 16,0-8 140-1,0 8-104-15,4-8 88 0,1 8-96 0,-1-12 72 16,10 12-76-16,9-8 12 15,-5 8-40-15,5-8-20 16,4 8-8-16,9 0-4 16,1 8 0-16,-1-8-12 15,-4 16 8-15,0-12 28 16,0 20-12-16,-9-8-12 16,-5 13-4-16,-18-1 20 15,0 0-8-15,-18 9 4 16,-5 3-4-16,-23 1-8 15,10-1 4-15,-10-3-4 16,5-1 0-16,-4-3 0 16,13-5 0-16,0-4 16 15,9-4-8-15,5-3-40 16,14-1 20-16,8-8 28 16,14 4-8-16,10-8 28 15,13 0-24-15,22-4 12 16,-8 0-12-16,4 0-120 15,-4-4 56-15,-14 4-180 16,-14 8 128-16,-9-16-188 16,1 8 164-16,-19 0-348 15,-5-4 264-15</inkml:trace>
          <inkml:trace contextRef="#ctx0" brushRef="#br0" timeOffset="89754.8814">7120-3019 728 0,'-9'-12'268'0,"9"12"-208"0,-4 0-16 0,4 0 212 16,13 0-148-16,-8 0 88 15,13 0-112-15,5-4-40 16,9 4-28-16,13-4-76 16,5-4 32-16,10 8-412 15,-15 0 244-15</inkml:trace>
          <inkml:trace contextRef="#ctx0" brushRef="#br0" timeOffset="89963.9373">7749-2905 800 0,'0'32'296'0,"0"-32"-232"0,-23 45-16 0,9-29-16 16,10 4-28-16,-10 0 8 15,0 0-8-15,1 1-80 0,-1 3 40 0</inkml:trace>
          <inkml:trace contextRef="#ctx0" brushRef="#br0" timeOffset="90579.0795">8159-3363 488 0,'4'-16'180'0,"-4"16"-140"0,5 0-12 0,-5 0 164 16,0 0-112-16,-5 8 64 15,1 0-84-15,-10 13 80 16,5 7-80-16,-14 16 32 16,0 1-52-16,-4-1 12 15,9 5-32-15,-1-8-8 16,10-5-8-16,5-12-4 15,8 1 0-15,5-13-56 16,5 0 32-16,9-12-140 16,0 0 92-16,4-8-100 15,0 0 100-15,5-13-72 16,-9 9 84-16,-9-8 32 0,-1 8 20 0,-8 0 68 16,-1 4-32-16,-8 8 140 15,4 12-96-15,-5 4 128 16,5 4-116-16,9 4 40 15,0-3-76-15,14-5-8 16,9 4-24-16,0-12-20 16,9-4 0-16,-14-12 28 15,5 4-12-15,-5-16-4 16,-4 4-4-16,-9-13 12 16,-5 9-8-16,-9-16 4 15,-9 7-4-15,-5-11-8 16,5 3 4-16,-5 1-16 15,14 8 8-15,-4 3-112 16,4 5 64-16,14-4-516 16,4 4 312-16</inkml:trace>
          <inkml:trace contextRef="#ctx0" brushRef="#br0" timeOffset="90814.738">8696-3597 800 0,'13'-8'296'0,"-13"8"-232"0,46 0-16 15,-14 8 184 1,0 8-136-16,13 12 208 0,5-8-172 16,-9 33-4-16,0 0-76 0,-9 32 0 15,-5-4-32-15,-22 8 16 16,0-8-20-16,-37-9 36 15,0-11-28-15,-37 0-252 16,10-9 124-16,-9-7-444 16,13-13 308-16</inkml:trace>
          <inkml:trace contextRef="#ctx0" brushRef="#br0" timeOffset="92482.4405">9729-3403 696 0,'-41'0'256'0,"37"4"-196"0,-15-4-20 15,15 0 180 1,4 8-128-16,0 4 68 16,9 4-92-16,5 1 4 15,8 3-40-15,10-12-4 16,9-4-16-16,5-8 12 16,8-4-16-16,10-4 4 15,9-5-4-15,-14 1-60 16,-9 0 28-16,-18-4-8 0,0 12 20 15,-18-12 36-15,-14 3-16 0,-23-3 8 16,0 0-8-16,-22 4 4 16,8 4-8-16,-13 3-12 15,5 9 4-15,-10 9 72 16,23-1-36-16,-13 16-20 16,8 4-12-16,-13 25 36 15,18 4-24-15,-4 23 44 16,13-3-32-16,9 0 48 15,10-16-40-15,13 0 56 16,9-17-52-16,14-7 12 16,9-9-32-16,14-12-132 15,-1-4 64-15,10-8-324 16,4 0 208-16,-4-4-472 16,-5 0 360-16</inkml:trace>
          <inkml:trace contextRef="#ctx0" brushRef="#br0" timeOffset="83954.163">3437-2108 652 0,'-23'0'244'0,"23"0"-192"0,-41 16-12 0,14-4 32 16,9 4-48-16,-28 13 16 15,10-1-24-15,-19 4-8 16,10 1-4-16,-10-5-16 16,10 5 8-16,-5-21 20 15,9 4-8-15,4-16-12 16,10-8 0-16,4-4-16 16,9 0 12-16,5-17 12 15,9 9 0-15,5-4-20 16,9 3 8-16,4 5-4 15,0 4 4-15,5 12 0 16,0 8 0-16,4 12 8 16,9 1 0-16,1 11 8 15,-1 4-4-15,5 1 32 0,5-13-20 0,-1-4 12 16,1-7-16-16,-1-9 0 16,-4-4-4-16,0-13-8 15,0 5 4-15,-9-8-4 16,0 4 0-16,-9-4 32 15,-1 4-16-15,-8-9 40 16,-5 1-32-16,-9-4 12 16,0 4-20-16,-4-13-192 15,4 9 92-15</inkml:trace>
        </inkml:traceGroup>
        <inkml:traceGroup>
          <inkml:annotationXML>
            <emma:emma xmlns:emma="http://www.w3.org/2003/04/emma" version="1.0">
              <emma:interpretation id="{5CD950AC-DED0-423B-897D-F1F19AF048B5}" emma:medium="tactile" emma:mode="ink">
                <msink:context xmlns:msink="http://schemas.microsoft.com/ink/2010/main" type="inkWord" rotatedBoundingBox="6047,6595 16368,4532 16559,5485 6238,7549"/>
              </emma:interpretation>
              <emma:one-of disjunction-type="recognition" id="oneOf14">
                <emma:interpretation id="interp18" emma:lang="" emma:confidence="0">
                  <emma:literal>at</emma:literal>
                </emma:interpretation>
                <emma:interpretation id="interp19" emma:lang="" emma:confidence="0">
                  <emma:literal>art</emma:literal>
                </emma:interpretation>
                <emma:interpretation id="interp20" emma:lang="" emma:confidence="0">
                  <emma:literal>'are</emma:literal>
                </emma:interpretation>
                <emma:interpretation id="interp21" emma:lang="" emma:confidence="0">
                  <emma:literal>cat</emma:literal>
                </emma:interpretation>
                <emma:interpretation id="interp22" emma:lang="" emma:confidence="0">
                  <emma:literal>ant</emma:literal>
                </emma:interpretation>
              </emma:one-of>
            </emma:emma>
          </inkml:annotationXML>
          <inkml:trace contextRef="#ctx0" brushRef="#br0" timeOffset="92872.5948">10658-4164 872 0,'0'0'324'0,"0"0"-252"0,14 4-20 0,-14 4 164 15,13 4-128-15,6 21 52 16,3 3-80-16,1 25-20 15,-9-4-24-15,-10 15 8 16,1-7-16-16,-23-4-4 16,-5-9 0-16,-18-7 20 15,4-5-12-15,-13-11-32 16,9-5 12-16,-4-16-176 16,8 0 104-16,6-24-364 15,3 0 248-15</inkml:trace>
          <inkml:trace contextRef="#ctx0" brushRef="#br0" timeOffset="93050.0641">10931-4484 1112 0,'0'-20'412'0,"0"20"-320"0,9-8-28 16,-9 16 44-1,0 0-72-15,0 0-76 16,5 13 20-16,13-5-376 15,-9 4 220-15</inkml:trace>
          <inkml:trace contextRef="#ctx0" brushRef="#br0" timeOffset="93999.1131">11236-4322 540 0,'0'-12'200'0,"0"12"-156"0,0-4-12 0,-9 0 140 15,18 0-100-15,-18-4 88 16,9 8-96-16,-9-8 48 16,4 8-68-16,-8 4 40 15,8 4-48-15,-18 8 24 16,5 8-32-16,-9 1 16 15,13 3-24-15,-8 0 0 16,3 1-12-16,10-1 20 16,5-4-16-16,8-3-4 15,10-1-4-15,4-8-24 16,5 0 12-16,0-12-172 16,4 0 100-16,-4-8-56 15,-1 4 80-15,-3-8 20 16,3 4 24-16,-8-9 36 15,-5 5-12-15,-9-4 136 0,0 8-80 16,0 0 112-16,0 8-104 0,0 0-20 16,9 8-36-16,5 0-16 15,9 4 0-15,9-4-4 16,4 0 0-16,10-3-56 16,-1 3 32-16,-4-8-84 15,-5 4 56-15,-13-8 28 16,0 4 16-16,-14-8 8 15,-9 3 0-15,-9-7 0 16,4 4 0-16,-13-8 0 16,9 4 0-16,-5-8 16 15,14 8-8-15,-9-9 16 16,9 5-16-16,-4-4 68 16,8 4-44-16,-4-1 40 15,9 9-40-15,-9-4 8 16,0 8-24-16,0-4-8 15,10 4-4-15,-10 0 4 16,0 8-4-16,0-4-4 16,0 0 4-16,0 0-4 15,0 0 0-15,0 0 16 16,0 0-8-16,0-4-4 16,4 4 0-16,5-4-16 15,0 0 8-15,0 0 20 16,-9 4-8-16,5-4-28 15,4 8 8-15,-9-4 32 0,9 0-12 0,-9 0-16 16,0 0 0-16,0 0 4 16,0 0 4-16,0 0 0 15,14 0 0-15,4-4 16 16,5 4-8-16,9-4 16 16,13 4-16-16,1-4 16 15,8 0-16-15,10-8-12 16,14 7 0-16,-6-7 40 15,-3 8-24-15,-10-4 0 16,-9 8-8-16,-18-12 12 16,-5 12-8-16,-18-4-108 15,-4 8 52-15,-19-4-216 16,5 0 144-16,-9 0-252 16,9 0 212-16,0 0-384 15,9-4 308-15</inkml:trace>
          <inkml:trace contextRef="#ctx0" brushRef="#br0" timeOffset="94282.9763">12101-4561 436 0,'-23'-20'160'0,"23"20"-124"0,-13-4-8 16,4 0 160-1,9 8-108-15,-9 0 64 16,9 8-84-16,-9 9 116 15,9 3-100-15,-10 12 104 16,10 1-100-16,-9 11 64 16,5-3-84-16,-10-9 92 0,5 9-88 0,0-9 24 15,4-3-52-15,-8-5 4 16,13-8-24-16,4 0 8 16,5-3-12-16,14-9 0 15,9-4-4-15,13-8-252 16,10-4 132-16,13-1-440 15,-4 9 312-15</inkml:trace>
          <inkml:trace contextRef="#ctx0" brushRef="#br0" timeOffset="83461.9162">2153-1792 820 0,'-36'-13'304'0,"36"13"-236"0,-5-4-20 15,1 0 184 1,8 8-136-16,1-4 44 16,9 4-88-16,4 1-36 0,9 3-16 0,14-4-124 15,0 0 68-15</inkml:trace>
        </inkml:traceGroup>
      </inkml:traceGroup>
    </inkml:traceGroup>
    <inkml:traceGroup>
      <inkml:annotationXML>
        <emma:emma xmlns:emma="http://www.w3.org/2003/04/emma" version="1.0">
          <emma:interpretation id="{CB73D101-0F34-4A98-9DEE-24C3BCB04CAA}" emma:medium="tactile" emma:mode="ink">
            <msink:context xmlns:msink="http://schemas.microsoft.com/ink/2010/main" type="paragraph" rotatedBoundingBox="9901,7149 13370,7149 13370,7194 9901,719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35230E98-2370-40B8-A804-8A5114353522}" emma:medium="tactile" emma:mode="ink">
              <msink:context xmlns:msink="http://schemas.microsoft.com/ink/2010/main" type="inkBullet" rotatedBoundingBox="9901,7140 13370,7153 13369,7195 9900,7182"/>
            </emma:interpretation>
            <emma:one-of disjunction-type="recognition" id="oneOf15">
              <emma:interpretation id="interp23" emma:lang="" emma:confidence="0">
                <emma:literal>-</emma:literal>
              </emma:interpretation>
            </emma:one-of>
          </emma:emma>
        </inkml:annotationXML>
        <inkml:trace contextRef="#ctx0" brushRef="#br0" timeOffset="222438.1673">5782-2128 236 0,'14'-4'88'0,"-14"4"-68"0,27-4-4 0,-13 0 96 16,4 4-64-16,0-4 8 16,5-1-36-16,0 1-4 15,-1 4-8-15,-4-4 4 16,10 8-8-16,-10-4 16 15,0 0-12-15,5 0 24 16,-5 4-20-16,10 1-12 16,-1 3-4-16,9-4 28 15,5 0-12-15,0-4 12 16,9 4-12-16,23-4-8 16,5 0 0-16,22 0 4 15,0 0-4-15,23 0-12 16,-5 0 4-16,37 0 20 15,-18 4-8-15,26-4 4 16,-12 0-4-16,26 0-8 0,-27 4 4 0,28-8-16 16,-28 4 8-16,19 0 4 15,-14 0 0-15,-5 0-12 16,-18 4 8-16,-18-4-16 16,-19 4 12-16,-8-8 40 15,-19 4-20-15,-18-8 36 16,-9 8-32-16,-18-12 32 15,-5 8-32-15,-13-5-12 16,-1 9-8-16,-17-4-156 16,3 4 88-16</inkml:trace>
      </inkml:traceGroup>
    </inkml:traceGroup>
    <inkml:traceGroup>
      <inkml:annotationXML>
        <emma:emma xmlns:emma="http://www.w3.org/2003/04/emma" version="1.0">
          <emma:interpretation id="{D1B345DB-5267-406E-A9C3-077038A1DFC2}" emma:medium="tactile" emma:mode="ink">
            <msink:context xmlns:msink="http://schemas.microsoft.com/ink/2010/main" type="paragraph" rotatedBoundingBox="6085,8524 19975,8276 19999,9642 6109,989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0F92EE3-75E0-4992-92F0-BD35232B566D}" emma:medium="tactile" emma:mode="ink">
              <msink:context xmlns:msink="http://schemas.microsoft.com/ink/2010/main" type="line" rotatedBoundingBox="6085,8524 19975,8276 19999,9642 6109,9890"/>
            </emma:interpretation>
          </emma:emma>
        </inkml:annotationXML>
        <inkml:traceGroup>
          <inkml:annotationXML>
            <emma:emma xmlns:emma="http://www.w3.org/2003/04/emma" version="1.0">
              <emma:interpretation id="{11A05D7A-5B9F-4BCE-8447-560FD59A6589}" emma:medium="tactile" emma:mode="ink">
                <msink:context xmlns:msink="http://schemas.microsoft.com/ink/2010/main" type="inkWord" rotatedBoundingBox="6086,8567 9564,8504 9586,9751 6108,9813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228878.6313">1971-526 488 0,'5'-44'180'0,"-5"44"-140"0,13-29-12 0,1 17 64 16,-5 8-56-16,-4-8 24 15,4 4-40-15,5 0 0 16,-10 8-12-16,1 8 20 16,8 12-16-16,-13 25 68 0,5 32-48 15,-1 16 60-15,5 4-56 0,1-16-24 16,3-4-12-16,-4-13 60 15,0-3-32-15,5-12-4 16,0-1-12-16,-1-7 32 16,1-13-20-16,-5-4 48 15,5-16-40-15,4-16 20 16,5-20-32-16,4-4 0 16,5-13-12-16,4-7 28 15,1-13-20-15,4-12-4 16,4-24-8-16,-13 8-24 31,5 4 12-31,-5 8-40 16,-5 20 28-16,0 4 24 0,-4 21 0 15,-5-1 28-15,-4 13-20 16,-5 4-32-16,5 8 12 16,-14 4 0-16,9 4 8 0,-9 8-28 15,4 4 16-15</inkml:trace>
          <inkml:trace contextRef="#ctx0" brushRef="#br0" timeOffset="229269.4805">3455-655 340 0,'-22'-8'128'0,"22"8"-100"0,-23-8-8 16,9 4 112 0,5 8-76-16,-14-4 4 15,1 0-36-15,-15 8 36 16,1 4-32-16,-19 20 20 0,-9 17-28 15,1 16 44-15,8 11-36 16,-4 9 40-16,18 0-40 16,4-4 12-16,15 4-24 0,3 8 8 15,10-4-12-15,9-12 12 16,14-8-16-16,4-12 32 0,14-9-24 16,0-15-48-16,23-13 16 15,-10-12-376 1,1 4 216-16</inkml:trace>
          <inkml:trace contextRef="#ctx0" brushRef="#br0" timeOffset="229784.5535">3178-72 676 0,'9'0'248'0,"-9"0"-192"0,45-4-16 0,-17-1 48 15,-1 10-56-15,14-5-4 16,4 4-16-16,1-4 8 15,0 4-12-15</inkml:trace>
          <inkml:trace contextRef="#ctx0" brushRef="#br0" timeOffset="229614.6142">3292-226 488 0,'0'-37'180'0,"0"37"-140"0,31-24-12 0,-12 16 48 15,-1 4-48-15,9 4 60 16,0 4-52-16,1 4-8 16,-1 4-16-16,-4 12 0 15,0 1-8-15,-10 7 32 16,1-4-20-16,-14 1 32 16,0-5-32-16,-27 4 12 15,8 1-16-15,-22-5 20 16,5 0-20-16,-10-8 24 15,6 1-24-15,3-5 32 16,10 0-28-16,4-4-40 16,9 4 12-16,23-4 28 15,5 0-8-15,18-8 44 16,4 4-28-16,-4-4-48 0,14 0 12 0,-14-4-176 16,0 4 108-16</inkml:trace>
          <inkml:trace contextRef="#ctx0" brushRef="#br0" timeOffset="230007.1401">3915 81 612 0,'18'17'228'0,"-18"-17"-180"0,14 52-12 16,-14-24 36-16,0 5-48 15,-23 7 24-15,10 1-28 0,-28-1 36 16,9 1-32-16,-14-5-56 16,10-8 16-16,-5-11-260 15,5-1 152-15</inkml:trace>
          <inkml:trace contextRef="#ctx0" brushRef="#br0" timeOffset="230667.4206">4334-291 528 0,'-9'-12'196'0,"9"12"-152"0,0-4-12 16,-9 4 36-1,9 8-44-15,-14 8 68 16,1 8-52-16,-6 9 36 16,6-1-44-16,-5 1 0 15,4-1-20-15,14-4 12 0,0-3-16 0,0-5 32 16,14-4-24-16,8-8 32 15,6-4-32-15,8-12-68 16,5 4 28-16,-5-8-72 16,10 4 56-16,-14-8-44 15,0 3 48-15,-10-3-8 16,-8 8 28-16,-14 0 44 16,-4 4-16-16,-6 8 88 15,1 4-56-15,5 4 32 16,4 4-44-16,13 1 24 15,10-1-28-15,23-4 16 16,-5 4-24-16,13-12 44 16,-8 0-36-16,-1-8-4 15,5 0-16-15,-22-12 20 16,4 4-16-16,-14-8 24 16,0 3-24-16,-13-11 12 15,-5 4-12-15,0-13-24 16,0 9 4-16,-9-4-84 15,-1 7 52-15,10 1-248 16,0 12 160-16</inkml:trace>
          <inkml:trace contextRef="#ctx0" brushRef="#br0" timeOffset="230936.1343">5117-740 580 0,'9'-12'216'0,"-9"12"-168"0,46 8-12 0,-23 4 128 16,13 8-96-16,10 37 80 15,-5 8-88-15,4 32 32 16,-4 0-56-16,-18 8 8 16,0-16-28-16,-19 4 28 15,1-12-28-15,-33 8 56 16,-4-8-40-16,-31-4 36 15,8-12-36-15,-22-9-220 16,18-7 100-16,-14-13-364 16,4-7 256-16</inkml:trace>
        </inkml:traceGroup>
        <inkml:traceGroup>
          <inkml:annotationXML>
            <emma:emma xmlns:emma="http://www.w3.org/2003/04/emma" version="1.0">
              <emma:interpretation id="{D1E054B4-8F2E-4C88-BD74-BBC20384CDCA}" emma:medium="tactile" emma:mode="ink">
                <msink:context xmlns:msink="http://schemas.microsoft.com/ink/2010/main" type="inkWord" rotatedBoundingBox="10111,8452 13508,8392 13529,9608 10133,9669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232346.9856">6019-166 548 0,'-14'-8'204'0,"14"8"-156"0,0 0-16 15,5 0 72 1,4 0-64-16,13-8 60 16,1 8-56-16,18 0 32 15,5-8-44-15,8 0 8 16,-8 4-24-16,27-4 0 0,-14 4-8 0,18-4 12 15,1 8-12-15,-15-8-4 16,1 8 0-16,-18-4 4 16,-10 4-4-16,-4-4 60 15,-9 0-36-15,-23-5-144 16,0 5 64-16</inkml:trace>
          <inkml:trace contextRef="#ctx0" brushRef="#br0" timeOffset="232679.871">6438-518 288 0,'-10'0'108'0,"10"0"-84"0,-9 13-4 16,5-5 136-1,4 8-88-15,-5 16 88 16,1 5-92-16,-10 15 56 16,14 9-68-16,-9-4 16 15,9-9-40-15,-9 1 28 16,9-5-32-16,-5-3 4 0,-4-5-16 0,-5-8 12 15,14 1-16 1,-18-13 32-16,18 0-24 0</inkml:trace>
          <inkml:trace contextRef="#ctx0" brushRef="#br0" timeOffset="233293.0464">7280-797 184 0,'4'-12'68'0,"-4"12"-52"0,0 0-4 0,-4 0 144 16,4 12-88-16,-9-4 148 15,4 12-120-15,-9 21 56 16,5 8-88-16,-13 23 36 15,8 5-60-15,-9 4 24 16,14-4-36-16,-14-8 16 16,14-17-24-16,-4-7 28 15,3-9-32-15,-12-11 64 16,13-9-44-16,-5-12 12 16,14-4-32-16,-9-20-8 15,9-1-4-15,9-27-60 16,14 3 32-16,9-19-84 15,13 3 56-15,10 8-8 16,8 17 36-16,-12 4-4 0,3 19 16 0,-13 17 8 16,-4 9 4-16,-19 11 8 15,-5 4-4-15,-13 1 24 16,-4 3-16-16,-28-8 40 16,0 5-28-16,-13-5-24 15,4-12 0-15,-14-4 8 16,19-4-4-16,-5-4-4 15,9 4 4-15,9-4-32 16,9 8 16-16,5 8-48 16,9 13 32-16,9-5 76 15,14 8-24-15,0 5 12 16,18-5-24-16,-5 5 36 16,5-5-24-16,-4-4 4 15,-5-3-16-15,-5-5 28 16,-4-4-24-16,-10-12 64 15,1 0-44-15,-19-16-156 16,1 0 60-16</inkml:trace>
          <inkml:trace contextRef="#ctx0" brushRef="#br0" timeOffset="233675.0612">7680-801 580 0,'23'-16'216'0,"-23"16"-168"0,23-37-12 0,0 25 100 16,-10 4-80-16,24 0 24 15,-14 4-48-15,-1 4-20 16,1 8-8-16,-18 4 12 15,4 9-8-15,-18-5 24 16,4 4-20-16,-22-4 40 16,13 4-28-16,-18-3 12 15,19-1-20-15,-10-8 44 16,5 4-32-16,4-8-16 16,5 4-4-16,9-8 0 15,0 4-4-15,9-4 16 16,5 0-12-16,27-4-136 15,-5 4 72-15,28-4-324 16,0 8 212-16</inkml:trace>
          <inkml:trace contextRef="#ctx0" brushRef="#br0" timeOffset="233954.0937">8532-744 488 0,'-32'-4'180'0,"32"4"-140"0,-23 4-12 15,14-4 128 1,9 0-92-16,-4 0 80 16,4 0-84-16,-19 0-12 0,15 4-32 0,-19 4 16 15,5 4-20-15,-14 4-4 16,0 9-4-16,-27 23 28 16,4 5-16-16,-22 20 64 15,13-1-44-15,5 5 0 16,4 0-20-16,14-12-4 15,14-12-4-15,13-5 36 16,14-7-20-16,14-9 4 16,9-8-16-16,22-12-264 15,5-4 140-15</inkml:trace>
          <inkml:trace contextRef="#ctx0" brushRef="#br0" timeOffset="234419.3313">8423-263 476 0,'-14'-16'176'0,"14"16"-136"0,-9-12-12 16,4 4 100-1,5 16-76-15,-4-8 60 16,-1 16-68-16,-4-4 24 16,4 17-40-16,-4-5 8 15,0 4-20-15,-4-3 8 16,8-5-12-16,5 4-8 15,9-12 0-15,0 0 40 16,5-4-24-16,4-12 0 16,5 4-12-16,0-8-32 0,4 0 12 0,-9-4-64 15,0 0 40 1,-8 0-8-16,3 4 24 0,-13 4 4 16,5 4 8-16,-5 4 32 15,0 4-12-15,4 4 40 16,10 0-28-16,9 0-4 15,4 4-12-15,19-16 28 16,-1 4-20-16,10-8 12 16,-1 4-16-16,-4-12 20 15,-9 8-20-15,-13-20-32 16,-6 8 12 0,-12-9 8-16,-10 5 4 0,-14-8-12 15,5 8 4-15,-5-9 28 16,10 9-12-16,-1-4-32 15,5 12 12-15,5 0-324 16,8 8 180-16</inkml:trace>
          <inkml:trace contextRef="#ctx0" brushRef="#br0" timeOffset="234734.2529">9151-781 548 0,'9'-12'204'0,"-9"12"-156"0,23 4-16 0,-14 0 148 15,14 4-104-15,9 17 140 16,0 7-128-16,-1 45 56 15,6 8-84-15,-10 20-8 16,-4 0-32-16,-19-3 40 16,-4-5-32-16,-27 4 28 15,-5-12-28-15,-22 0 28 16,4-16-32-16,-23-13-164 16,13-15 76-16</inkml:trace>
        </inkml:traceGroup>
        <inkml:traceGroup>
          <inkml:annotationXML>
            <emma:emma xmlns:emma="http://www.w3.org/2003/04/emma" version="1.0">
              <emma:interpretation id="{2D32062C-EEDD-4056-BBFD-D41D989A55EC}" emma:medium="tactile" emma:mode="ink">
                <msink:context xmlns:msink="http://schemas.microsoft.com/ink/2010/main" type="inkWord" rotatedBoundingBox="13844,8394 17140,8336 17164,9693 13869,9752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236280.4544">9729-732 268 0,'9'-12'100'0,"-9"12"-76"0,5-8-8 15,-5 4 140 1,0 8-88-16,4-4 36 16,6 0-64-16,-10 4 28 15,9 4-36-15,0 16 44 16,0 4-44-16,-5 37 36 15,10 8-36-15,-14 20 44 16,9-8-44-16,5 4 12 16,0-16-28-16,4-12 36 15,-9-5-28-15,4 1 40 16,1-21-36-16,4-11 20 16,-4-1-28-16,13-24 72 0,1-8-56 15,8-20 4-15,5 3-24 0,9-27-4 16,0 3-4-16,5-32-8 15,-1 0 4-15,-3-20-24 16,-1 24 12-16,-9-12 4 16,-5 24 4-16,0-3-12 15,-8 15 8-15,-10-4 4 16,-4 21 0-16,-5-9 0 16,4 25 0-16,-13-4-20 15,5 12 12-15,-10 8-4 16,5 12 4-16,-4 0-160 15,-1 8 92-15</inkml:trace>
          <inkml:trace contextRef="#ctx0" brushRef="#br0" timeOffset="236671.3935">11418-845 580 0,'5'-13'216'0,"-5"13"-168"0,-18-8-12 0,4 4 12 31,5 4-32-31,-14 0 40 0,0 8-32 0,-18 5 4 15,10 3-16-15,-29 8 0 16,10 4-4-16,-36 29 20 16,4 8-16-16,-18 40 48 15,22-4-32-15,1 17 40 16,27-1-40-16,18 8 20 16,14-7-28-16,22-17 16 15,19-12-20-15,13-20 36 16,19-17-28-16,-14-15 12 15,9-5-20-15,0-20-192 16,5-4 92-16</inkml:trace>
          <inkml:trace contextRef="#ctx0" brushRef="#br0" timeOffset="237244.4168">11068-198 756 0,'9'0'280'0,"-9"0"-216"0,23-12-20 15,-1 4 128 1,6 8-104-16,13-12 16 16,4 12-48-16,14-4 20 15,1 4-32-15,-1 4-200 16,0 4 96-16,-14 4-400 16,-4 4 268-16</inkml:trace>
          <inkml:trace contextRef="#ctx0" brushRef="#br0" timeOffset="237065.9404">11191-461 352 0,'13'-73'132'0,"-13"73"-104"0,37-36-8 16,-19 16 132-1,5 7-88-15,9-3 72 16,4 4-80-16,0 8-20 16,-4 8-24-16,-9 12 8 15,0 9-12-15,-19 23 68 0,-4-3-44 0,-22 15 16 16,-1-3-32-16,-18 4 28 15,4-17-28-15,-8 5 20 16,9-9-20-16,-5-7 8 16,9-9-12-16,-5-8-24 15,19 0 4-15,-5-4 4 16,23 1 4-16,0-5 0 16,14 0 0-16,9-4 32 15,4 4-16-15,19-8 20 16,-10 0-20-16,14-4-88 15,-4 0 40-15,-10-4-192 16,-4 8 124-16,-18-8-388 16,-10 8 276-16</inkml:trace>
          <inkml:trace contextRef="#ctx0" brushRef="#br0" timeOffset="237400.8542">11769-40 496 0,'4'32'184'0,"-4"-32"-140"0,-36 61-16 0,4-25 40 16,5 1-44-16,-28 11 16 15,5 1-24-15,-14 0-16 16,10-9-4-16</inkml:trace>
          <inkml:trace contextRef="#ctx0" brushRef="#br0" timeOffset="237961.9964">11946-429 320 0,'-18'-16'120'0,"18"16"-96"0,5-8-4 16,-5 8 168 0,0 0-108-16,0 0 36 15,0 8-68-15,-5 8 52 0,5 5-60 16,-9 15 36-16,5 1-44 15,-10-1 16-15,5 0-28 0,0-3 0 16,4-1-12-16,5-8 12 16,5-3-12-16,-1-9 16 15,5 0-16-15,10-12-72 32,17 0 32-32,-4-8-112 0,0 0 84 0,0-8-28 31,-5 7 52-31,-9-3 4 0,-4 4 20 0,-14 0 16 15,-5 8 0-15,-4 8 148 16,0 4-84-16,4 0 24 16,5 5-52-16,14-1 16 15,4 0-28-15,23-8 16 16,5 8-24-16,9-12 28 16,-1 4-32-16,-4-8 20 15,-9-8-20-15,-9-8-8 16,-9 4-4-16,-14-16-16 15,-5 7 8-15,-4-11 4 16,-4 8 0-16,-5-9 16 16,9 5-8-16,0 0-144 15,4 12 72-15,1-1-412 16,9 13 264-16</inkml:trace>
          <inkml:trace contextRef="#ctx0" brushRef="#br0" timeOffset="238264.539">12602-785 540 0,'0'-12'200'0,"0"12"-156"0,36 8-12 0,-13-4 124 16,0 12-92-16,23 13 132 15,4 7-112-15,9 41 92 16,0 4-100-16,-4 12 20 15,-10 8-56-15,-27-12-16 16,1-12-12-16,-38 8 44 16,-8-8-32-16,-37 4 52 15,5-8-44-15,-5-12-120 16,1-9 44-16,-6-15-320 16,19-13 204-16</inkml:trace>
        </inkml:traceGroup>
        <inkml:traceGroup>
          <inkml:annotationXML>
            <emma:emma xmlns:emma="http://www.w3.org/2003/04/emma" version="1.0">
              <emma:interpretation id="{3CD64535-61CF-4429-887E-CAE774F59B7A}" emma:medium="tactile" emma:mode="ink">
                <msink:context xmlns:msink="http://schemas.microsoft.com/ink/2010/main" type="inkWord" rotatedBoundingBox="17898,8714 18594,8701 18601,9047 17905,9060"/>
              </emma:interpretation>
              <emma:one-of disjunction-type="recognition" id="oneOf19">
                <emma:interpretation id="interp27" emma:lang="" emma:confidence="1">
                  <emma:literal>_</emma:literal>
                </emma:interpretation>
                <emma:interpretation id="interp28" emma:lang="" emma:confidence="0">
                  <emma:literal>-</emma:literal>
                </emma:interpretation>
                <emma:interpretation id="interp29" emma:lang="" emma:confidence="0">
                  <emma:literal>•</emma:literal>
                </emma:interpretation>
                <emma:interpretation id="interp30" emma:lang="" emma:confidence="0">
                  <emma:literal>.</emma:literal>
                </emma:interpretation>
                <emma:interpretation id="interp31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239462.722">13918-489 456 0,'0'-16'168'0,"0"16"-128"0,-5-13-16 0,1 5 220 16,4 8-140-16,-5-8 88 15,5 8-108-15,0-8-16 16,9 8-40-16,9-8 44 15,1 4-40-15,13-8-8 16,4 4-12-16,10-4 8 16,13 8-12-16,-5-5-56 15,1 9 24-15,-14 4-228 16,-5 5 140-16</inkml:trace>
          <inkml:trace contextRef="#ctx0" brushRef="#br0" timeOffset="239694.8392">13786-251 612 0,'4'-4'228'0,"-4"4"-180"0,37 0-12 0,-19 0 104 16,5 0-84-16,18 0 40 15,4 0-56-15,10 0 12 16,13 0-32-16,10 0 0 15,-6 0-12-15,-3 0-112 16,4-4 56-16,-14 0-228 16,-5 4 156-16</inkml:trace>
        </inkml:traceGroup>
        <inkml:traceGroup>
          <inkml:annotationXML>
            <emma:emma xmlns:emma="http://www.w3.org/2003/04/emma" version="1.0">
              <emma:interpretation id="{EBCB5CA9-5109-4B26-84D6-7AB3053809BD}" emma:medium="tactile" emma:mode="ink">
                <msink:context xmlns:msink="http://schemas.microsoft.com/ink/2010/main" type="inkWord" rotatedBoundingBox="19433,8580 19980,8570 19989,9041 19442,9051"/>
              </emma:interpretation>
              <emma:one-of disjunction-type="recognition" id="oneOf20">
                <emma:interpretation id="interp32" emma:lang="" emma:confidence="0">
                  <emma:literal>U</emma:literal>
                </emma:interpretation>
                <emma:interpretation id="interp33" emma:lang="" emma:confidence="0">
                  <emma:literal>u</emma:literal>
                </emma:interpretation>
                <emma:interpretation id="interp34" emma:lang="" emma:confidence="0">
                  <emma:literal>W</emma:literal>
                </emma:interpretation>
                <emma:interpretation id="interp35" emma:lang="" emma:confidence="0">
                  <emma:literal>w</emma:literal>
                </emma:interpretation>
                <emma:interpretation id="interp36" emma:lang="" emma:confidence="0">
                  <emma:literal>0</emma:literal>
                </emma:interpretation>
              </emma:one-of>
            </emma:emma>
          </inkml:annotationXML>
          <inkml:trace contextRef="#ctx0" brushRef="#br0" timeOffset="240019.2131">15489-708 728 0,'-14'-16'268'0,"14"16"-208"0,-14-4-16 16,-4 8 64 0,13 4-68-16,-22 16 36 15,14 9-44-15,-19 15 52 16,9 5-48-16,9 12-16 15,5-5-12-15,14-7 16 16,13 0-12-16,23-21 40 16,9-8-28-16,23-20 4 0,4 4-16 0,1-24 20 31,-6-4-20-31,-17-25 4 0,-14 1-8 0,-14-17-32 16,-18 5 12-16,-31-5 4 15,-1 16 8-15,-23 1-20 16,10 16 12-1</inkml:trace>
        </inkml:traceGroup>
      </inkml:traceGroup>
    </inkml:traceGroup>
    <inkml:traceGroup>
      <inkml:annotationXML>
        <emma:emma xmlns:emma="http://www.w3.org/2003/04/emma" version="1.0">
          <emma:interpretation id="{0D5D6AAA-B1AB-4739-9FD3-CF4E01CA8376}" emma:medium="tactile" emma:mode="ink">
            <msink:context xmlns:msink="http://schemas.microsoft.com/ink/2010/main" type="paragraph" rotatedBoundingBox="6370,10237 15606,9679 15693,11103 6457,1166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31D07FB-9E50-4113-A8A9-4CBB6F6AF046}" emma:medium="tactile" emma:mode="ink">
              <msink:context xmlns:msink="http://schemas.microsoft.com/ink/2010/main" type="line" rotatedBoundingBox="6370,10237 15606,9679 15693,11103 6457,11661"/>
            </emma:interpretation>
          </emma:emma>
        </inkml:annotationXML>
        <inkml:traceGroup>
          <inkml:annotationXML>
            <emma:emma xmlns:emma="http://www.w3.org/2003/04/emma" version="1.0">
              <emma:interpretation id="{74D27EE8-E8B9-4CF1-B676-E2F010E04485}" emma:medium="tactile" emma:mode="ink">
                <msink:context xmlns:msink="http://schemas.microsoft.com/ink/2010/main" type="inkWord" rotatedBoundingBox="6375,10319 9752,10115 9817,11194 6441,11398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265078.4922">2281 1295 372 0,'-9'-32'140'0,"9"24"-112"0,0-4-4 16,0 0-12-16,4 0-12 16,-4-5 32-16,5 1-16 15,-1 0 76-15,5 0-56 16,1 0 40-16,-1 3-44 15,0 5 8-15,-5 4-24 16,5 4-8-16,1 12-4 16,-6 13 72-16,10 7-40 0,4 9-4 15,14 15-20-15,0 13 60 16,-5 16-40-16,5 0 16 16,9-8-32-16,-9-8 8 0,0-17-12 15,-5-3 44-15,0-13-28 16,1-11 4-16,-6-13-20 15,10-16 56-15,-9-17-40 16,9-19 16-16,-9-21-28 16,18-16-16-16,-5 0-4 15,5 9-16-15,4 11 12 16,1 8 12-16,-14 9 0 16,0 4 40-16,-9 7-20 15,-1 1 4-15,-8 4-16 16,0 7-8-16,-5 1 0 15,0 8-24-15,0 0 12 0,0 4-144 16,5 4 80-16,8-4-204 16,10 0 152-16,0 0-440 15</inkml:trace>
          <inkml:trace contextRef="#ctx0" brushRef="#br0" timeOffset="265376.6946">3924 1032 580 0,'9'-8'216'0,"-9"8"-168"0,14-20-12 15,-14 4 56 1,9 8-56-16,-9-12 56 16,0 3-52-16,-13 5 8 15,-6 4-32-15,-12 0 8 0,3 16-12 16,-26 20-8-16,-10 9 0 0,9 15 12 15,10 5-8-15,-10 0 24 16,14-1-20-16,-4 9 4 0,13 4-8 16,0 4 12-16,18 4-12 15,14-8 32-15,9-5-24 16,5-11 48-16,4-13-36 16,9-11-32-16,14-9 0 15,5-12-248-15,9-8 140 16</inkml:trace>
          <inkml:trace contextRef="#ctx0" brushRef="#br0" timeOffset="265920.1376">3870 1393 624 0,'-23'-13'228'0,"23"13"-176"0,0-12-16 16,0 8 96 0,9 4-80-16,14-4 84 15,0 0-76-15,8 0 4 16,1 4-40-16,5 0-12 15,-5 4-8-15,0-4-180 16,-10 0 96-16</inkml:trace>
          <inkml:trace contextRef="#ctx0" brushRef="#br0" timeOffset="265766.4776">3893 1255 456 0,'-5'-24'168'0,"5"24"-128"0,14-21-16 16,-5 13 68-1,4 8-56-15,6-8 76 16,-6 8-64-16,10 8-44 16,0 0-4-16,0 5 24 15,-5 3-16-15,-14 0 44 16,15 4-28-16,-19-4 56 16,9 5-44-16,-18 3 12 15,-1-4-32-15,-12 0 20 16,-1 5-24-16,-14-1-12 15,19 0-4-15,-14-4 4 16,10 1 0-16,-1-5-12 0,14 0 8 0,9-4 12 16,9 0-4-16,14 0-4 15,8 1 4-15,1-5 4 16,5 0-4-16,-5-4-72 16,-10-4 36-16,10 0-156 15,-9 0 108-15,-5-8-152 16,-4 4 132-16</inkml:trace>
          <inkml:trace contextRef="#ctx0" brushRef="#br0" timeOffset="266135.7113">4343 1518 612 0,'9'24'228'0,"-9"-24"-180"0,0 37-12 0,-9-17 88 16,5 4-76-16,-15 9 16 16,-3-1-40-16,-1 4-20 15,0 1-8-15,-9-9-92 16,10-4 48-16,-10-20-224 16,9 5 152-16</inkml:trace>
          <inkml:trace contextRef="#ctx0" brushRef="#br0" timeOffset="266633.794">4653 1299 312 0,'18'-20'112'0,"-18"20"-84"0,5-8-12 0,-5 4 72 15,0 4-52-15,0-4 120 16,-5 4-88-16,-4-4 28 15,0 8-56-15,-14 0 40 16,19 8-48-16,-24 0 36 16,15 5-36-16,-10 3-20 15,9 4-4-15,-4 0 0 16,9 1-4-16,9-1 8 16,0 0-8-16,9-4 8 15,14-3-8-15,9-9 32 16,-1 0-20-16,6-12-56 0,-5 4 16 0,9-12-32 31,-5-1 32-31,-13 5-16 0,0-4 24 16,-5 12 8-1,-5 0 8-15,-13 12 104 0,10 5-56 0,-10 11 16 16,0 0-40-16,0 5 4 16,13-5-16-16,10-8 44 15,-5-4-28-15,19-16 4 16,4-8-20-16,4-20 28 15,1 8-24-15,-14-25 12 16,-1 13-16-16,-21-17 12 16,-6 17-16-16,-8-17-20 15,-6 17 4-15,-12-4-32 16,3 7 24-16,-3 9-144 16,8 4 88-16,5 0-416 15,9 16 268-15</inkml:trace>
          <inkml:trace contextRef="#ctx0" brushRef="#br0" timeOffset="266848.4204">5368 996 664 0,'-14'-45'244'0,"14"45"-188"0,23 0-16 16,-10 9 120 0,6-1-96-16,8 28 104 15,5 0-92-15,13 13-24 16,1 8-32-16,-5 20 20 15,-9-9-24-15,-10 25 32 0,-3-8-32 0,-28 4 32 16,-5-8-32 0,-36-12-56-16,4-12 16 0,-31-13-156 15,9-3 100-15,-19-5-468 16,19-7 304-16</inkml:trace>
        </inkml:traceGroup>
        <inkml:traceGroup>
          <inkml:annotationXML>
            <emma:emma xmlns:emma="http://www.w3.org/2003/04/emma" version="1.0">
              <emma:interpretation id="{AEC3CDC7-3831-45EE-B95D-F2422C0E887F}" emma:medium="tactile" emma:mode="ink">
                <msink:context xmlns:msink="http://schemas.microsoft.com/ink/2010/main" type="inkWord" rotatedBoundingBox="10695,10754 11621,10698 11638,10995 10713,11051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67823.1085">6601 1712 464 0,'-9'-8'176'0,"9"4"-140"0,9-12-8 0,-9 0 64 15,14 4-56-15,4-17 32 16,5 1-40-16,9 0 0 16,-9-1-16-16,13 1-8 15,-4 8 0-15,0-5 28 16,4 9-16-16,-8 0 40 15,-1 8-32-15,-4 8 48 16,-5 12-40-16,5 12 48 16,-1 9-48-16,-12 7-8 15,12 5-12-15,-3-9 32 16,-6 1-20-16,24-9 4 0,-6-8-16 16,10-20 28-1,5 4-24-15,-1-28 20 16,10 0-20-16,-9-21 8 15,-5 9-12-15,-9-13 20 16,-5 13-20-16,-9-1-20 16,-4 13 0-16,-5 8-100 15,0 8 56-15</inkml:trace>
        </inkml:traceGroup>
        <inkml:traceGroup>
          <inkml:annotationXML>
            <emma:emma xmlns:emma="http://www.w3.org/2003/04/emma" version="1.0">
              <emma:interpretation id="{FD14E291-A199-4488-8B79-3AF2C9BA4D4B}" emma:medium="tactile" emma:mode="ink">
                <msink:context xmlns:msink="http://schemas.microsoft.com/ink/2010/main" type="inkWord" rotatedBoundingBox="12256,9882 15606,9679 15693,11103 12342,11306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68498.8716">8327 1591 644 0,'-18'-4'236'0,"18"4"-180"0,0 28-20 0,0-16 80 15,0 4-72-15,0 1 24 16,13-1-36-16,10-8 32 16,0 0-36-16,18-16-16 15,14 4-4-15,13-16 8 16,9-1-8-16,-4-11 24 16,-5 8-20-16,-13-9 12 15,-14 5-12-15,-18 0 0 16,-10-5-4-16,-26 5-8 15,-5 4 4-15,-28-5-16 16,10 9 8-16,-24 4-4 16,6 8 0-16,-5 4 8 15,4 4 0-15,5 8 0 0,9 8 0 0,-9 8 0 16,4 9 0-16,1 19 16 16,17 1-8-1,-3 12 24-15,8-5-20 0,9 1 24 16,10-8-24-16,13-5 24 15,9-7-24-15,9-9 32 16,14-8-28-16,18-7 20 16,14 3-20-16,9-16 36 15,5 4-28-15,-10-4-128 16,-13 0 56-16,-19-4-220 16,1 4 148-16,-14-8-552 15,0 4 376-15</inkml:trace>
          <inkml:trace contextRef="#ctx0" brushRef="#br0" timeOffset="269640.907">9087 960 528 0,'-4'-5'196'0,"4"5"-152"0,0-4-12 0,0 0 168 16,0 4-116-16,0-4 116 15,0 4-116-15,0-8 44 16,4 4-72-16,1-4-52 16,8 4-4-16,6-8 24 15,8 4-16-15,5-4 8 16,4 4-8-16,5-5-8 16,5 9 4-16,-10-4-76 15,1 8 40-15,-10-8-172 16,-4 8 112-16</inkml:trace>
          <inkml:trace contextRef="#ctx0" brushRef="#br0" timeOffset="271156.4338">9802 717 364 0,'-4'-8'132'0,"4"8"-100"0,0 8-12 0,0 4 96 15,4 8-68-15,1 33 120 16,4 3-92-16,-5 21 40 16,1-4-68-16,-5 0 0 15,4-12-28-15,-8-9 48 16,4 1-36-16,-14-13 72 16,1 1-56-16,-6-17 20 15,-3-4-40-15,-15-20 0 16,5 0-16-16,-13-16 0 15,17 4-4-15</inkml:trace>
          <inkml:trace contextRef="#ctx0" brushRef="#br0" timeOffset="271298.813">9998 486 788 0,'27'-24'292'0,"-27"24"-228"0,23 16-16 15,-14-8-24 1,0 0-24-16</inkml:trace>
          <inkml:trace contextRef="#ctx0" brushRef="#br0" timeOffset="272178.1519">10426 603 260 0,'0'-8'96'0,"0"8"-76"0,0-8-4 16,0 4 112-1,0 8-72-15,0 0 40 16,0 4-56-16,0 13 56 15,0 3-56-15,0 28 52 0,0 5-52 0,0 12 8 16,9 0-32-16,-9-5 52 16,4-3-36-16,-8-12 48 15,4-13-48-15,-9-3 28 16,9-17-32-16,-9-12 28 16,9 0-32-16,0-24-12 15,4-5-8-15,1-23-128 16,4-1 68-16,5-16-112 15,4 13 100-15,9-5-12 16,10 13 48-16,13 3 96 16,4 17-32-16,1 8 16 15,-5 12-28-15,-9 8 4 16,-9 4-12-16,-19 8 44 16,-8 4-28-16,-28 0-4 15,0 5-16-15,-22-5-40 16,4 0 16-16,-9-8-20 15,9 0 20-15,0-12 0 16,9 5 8-16,9-5-28 16,10 8 20-16,8 4 84 15,10 8-36-15,13 4 96 16,5 5-72-16,18-1 0 16,0-4-36-16,0 1-4 15,0-5-8-15,-5 0 28 16,-9 0-20-16,-4-8 12 0,-5-4-16 15,-13-8-164 1,-1 5 80-16,-8-10-192 0,4 1 152 0</inkml:trace>
          <inkml:trace contextRef="#ctx0" brushRef="#br0" timeOffset="273336.5905">11145 968 548 0,'0'-8'204'0,"0"8"-156"0,9-13-16 16,-4 13 104-1,-1 0-80-15,5-8 24 16,5 4-48-16,9 0-12 16,9 0-12-16,13-16 12 0,5 16-12 0,10-4-196 15,3 4 100-15</inkml:trace>
          <inkml:trace contextRef="#ctx0" brushRef="#br0" timeOffset="273096.6468">11182 705 416 0,'-5'-9'152'0,"5"9"-116"0,5-12-12 0,-5 8 152 15,4 4-100-15,-4-4 76 16,14-4-88-16,-5 0-8 16,9 4-36-16,0-8 4 15,1 8-12-15,17-8 0 16,-4 8-4-16,4-4 20 15,-8 3-16-15,8 1-4 16,-13 8-4-16,-5-4 12 16,-4 5-8-16,-10-1 4 15,5 8-4-15,-9 0 4 16,5 0-8-16,-10 4-4 16,5 4 4-16,-13 5 4 15,-1-1-4-15,-9 12-12 16,0 1 4-16,-8 3 48 15,3 1-24-15,-8-5-52 0,9 5 16 16,-1-9 12-16,10-4 4 16,0 1 12-16,4-1-8 15,-4-12-4-15,18 9 4 16,-9-9-16-16,9 0 8 0,0-4 20 16,4-4-8-16,1-8-12 15,4 4 0-15,5-4 4 16,4 0 0-16,-4-8 0 15,13 8 0-15,0 0 24 16,5-4-12-16,-5 0-108 16,1 4 48-16,-6-4-104 15,-3 8 88-15</inkml:trace>
        </inkml:traceGroup>
      </inkml:traceGroup>
    </inkml:traceGroup>
    <inkml:traceGroup>
      <inkml:annotationXML>
        <emma:emma xmlns:emma="http://www.w3.org/2003/04/emma" version="1.0">
          <emma:interpretation id="{441EB90A-7406-4585-9F8A-7E2C23FF1DFB}" emma:medium="tactile" emma:mode="ink">
            <msink:context xmlns:msink="http://schemas.microsoft.com/ink/2010/main" type="paragraph" rotatedBoundingBox="6295,13031 18586,11620 18805,13526 6514,1493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6C15ED4-3DF9-4B67-82A1-33A197ABE599}" emma:medium="tactile" emma:mode="ink">
              <msink:context xmlns:msink="http://schemas.microsoft.com/ink/2010/main" type="line" rotatedBoundingBox="6295,13031 18586,11620 18805,13526 6514,14937"/>
            </emma:interpretation>
          </emma:emma>
        </inkml:annotationXML>
        <inkml:traceGroup>
          <inkml:annotationXML>
            <emma:emma xmlns:emma="http://www.w3.org/2003/04/emma" version="1.0">
              <emma:interpretation id="{756504A2-E378-47CA-A8C7-5D1FDAC0F9D6}" emma:medium="tactile" emma:mode="ink">
                <msink:context xmlns:msink="http://schemas.microsoft.com/ink/2010/main" type="inkWord" rotatedBoundingBox="6307,13139 7812,12966 7911,13829 6406,14002"/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86470.4105">2700 4232 520 0,'4'-20'192'0,"1"8"-152"0,-14-12-8 0,13 12 80 16,-8-1-68-16,4 1 16 15,-9-4-36-15,-5 0-12 16,-9 0-8-16,-4 3-4 0,0-3 0 16,-24 12 44-16,6-4-24 15,-10 8 44-15,1 8-36 0,4 0 56 16,9 25-48-16,18 3 20 15,0 9-36-15,5 3-8 16,18 5-8-16,9-8 40 16,14-1-24-16,-5-11 8 15,9-17-16-15,5 4 36 16,9-12-24-16,-5-16-40 16,10-12 8-16,4-12-140 15,-4-17 80-15,-1-4-100 16,10-4 96-16,-10-7-72 15,1-1 84-15,-1 0 24 16,-8 0 20-16,-10 4 60 16,-9 8-24-16,-9 9 140 15,-9 11-88-15,0 13 20 16,-13 16-52-16,-1 16 16 0,-9 25-28 16,1 7 16-16,-10 5-24 15,0 0-16-15,5 7-8 16,-1 13 20-16,15 8-8 15,-1 0 24-15,5-8-20 16,18-8 4-16,-5-4-8 16,15-17-164-16,3-7 84 15,1-13-244-15,9-8 176 16,4 0-328 0</inkml:trace>
          <inkml:trace contextRef="#ctx0" brushRef="#br0" timeOffset="286950.5942">3251 4131 424 0,'-46'-28'156'0,"28"28"-120"0,4-8-8 16,5 8 88-16,-5 0-68 16,-4 4 68-16,9 8-64 15,5 4-12-15,-6 12-24 16,-3 17 60-16,4 4-44 0,9-1 4 15,-9 1-20-15,9-4 16 16,9-9-20-16,-9-8 24 16,22-3-24-16,-8-9 12 15,18-8-12-15,9-4-8 16,-9-8 0-16,4-4-128 16,-4-8 68-16,-9-9-112 0,9-3 100 15,-19 8 4-15,6 4 40 16,-15 7 80-16,-4 9-32 15,5 17 80-15,-1 7-56 16,5 4-8-16,5 1-24 16,4-5 16-16,10 0-20 15,3-11 32-15,6-5-28 16,4-8 4-16,-5-8-12 16,1-9 12-16,-10-7-12 15,5-8 4-15,-9-17-4 16,-5-4 4-16,-14-8-8 0,-4 5 16 15,0 7-12-15,0 13-84 16,-13 11 44-16,4 9-344 16,4 12 212-1,5 16-232-15</inkml:trace>
        </inkml:traceGroup>
        <inkml:traceGroup>
          <inkml:annotationXML>
            <emma:emma xmlns:emma="http://www.w3.org/2003/04/emma" version="1.0">
              <emma:interpretation id="{8F5A6379-6A98-4E9D-93F0-BFEAC3DC1C19}" emma:medium="tactile" emma:mode="ink">
                <msink:context xmlns:msink="http://schemas.microsoft.com/ink/2010/main" type="inkWord" rotatedBoundingBox="8732,13143 12264,12737 12421,14112 8890,14518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87687.1441">4666 3880 488 0,'-9'-21'180'0,"0"13"-140"0,9 8-12 15,0 0 100 1,-4 21-24-16,4 7-48 16,0 25 68-16,4 24-76 15,1 32-4-15,4 13-28 0,5-13-4 16,4-15-4-16,-5-21 36 16,10-13-20-16,0-11 32 15,0-12-32-15,0-13 76 16,8-12-56-16,-8-16 24 0,9-16-40 15,0-13 8-15,23-24-20 16,-1-40 20-16,5-12-24 16,5-1 4-16,4 21-8 15,-13 12-32-15,-9 8 12 16,-1 0-4-16,-13 4 8 16,-9 13 8-16,-1 7 0 15,-3 8 0-15,-10 9 0 16,0 12-108-16,-9 12 60 15,0 4-184-15,9 12 132 0,-4 8-484 16,8 9 328 0,1-13 4-1</inkml:trace>
          <inkml:trace contextRef="#ctx0" brushRef="#br0" timeOffset="287956.2984">6283 3766 464 0,'4'-32'176'0,"-13"32"-140"0,-9-4-8 15,4 0 64-15,-4 4-56 16,-14 4 68-16,-13 8-64 16,-14 8 8-16,-10 13-28 15,-8 11 76-15,4 5-52 0,0 8 32 16,23 24-44-16,-9 20-20 0,22 9-4 15,15-5 0-15,3-8-4 16,19-16 16-16,10-12-12 16,3-4 24-16,10-12-20 15,13-9-120-15,15-3 60 16</inkml:trace>
          <inkml:trace contextRef="#ctx0" brushRef="#br0" timeOffset="288317.3692">6160 4128 548 0,'0'-40'204'0,"13"32"-156"0,-3 4-16 16,-6 0 36-16,14 4-44 15,-4 0 0-15,4 8-16 16,-4 4 4-16,-5 8-8 15,5 4 40-15,-5 9-20 0,-9 3 56 16,-9 9-44-16,-5-1 12 16,-4 5-32-16,-10 3 28 15,-3-11-28-15,-10-1 12 16,4-7-16-16,1-5-16 16,8-4 0-16,10-3-16 15,14-5 12-15,17 0 12 16,10-4 0-16,14-4 24 0,3 4-16 15,1-4-64-15,0-4 24 16,-4-8-260-16,-5 0 156 16,-9 0-336-1</inkml:trace>
          <inkml:trace contextRef="#ctx0" brushRef="#br0" timeOffset="288485.7061">6064 4448 704 0,'9'-4'264'0,"0"0"-208"0,19 0-12 0,-10 4 108 0,-4-4-92 15,17 4 8-15,-8 0-40 16,9 0-44-16,0 8 8 16,0 0-580-16</inkml:trace>
          <inkml:trace contextRef="#ctx0" brushRef="#br0" timeOffset="288745.1891">6784 4687 560 0,'-28'24'208'0,"5"-4"-164"0,-22 9-8 0,13-5-4 16,-18 4-24-16,-9 17-196 15</inkml:trace>
          <inkml:trace contextRef="#ctx0" brushRef="#br0" timeOffset="289397.6739">7307 4068 392 0,'-18'-13'148'0,"18"5"-116"0,-9 0-8 0,4 8 120 16,-8 0-84-16,-6 0 36 16,-3 8-56-16,-6 0 64 15,-8 13-56-15,9 15 20 0,-1 9-40 16,5-1 8-16,10-3-20 16,4 3 8-16,9-3-12 15,9-5 12-15,4-12-16 16,19-3 32-16,0-13-24 15,0-8-24-15,14-8 4 16,-10-13-52-16,-4 5 28 16,0-20-12-16,-23 7 24 0,0 5-8 15,-14 0 12-15,1 12-8 16,-14 4 8-16,4 16 80 16,5 8-40-16,9 12 8 15,18-8-20-15,5 5 24 16,22-5-24-16,1-4 20 15,4-8-20-15,-4-8 28 16,-10-8-28-16,-4-8 32 16,0-4-32-16,-19-9 12 15,-4 5-16-15,1-4-24 16,-20-5 4-16,1 5 4 16,0 8 4-16,5-9-88 15,-10 13 48-15,5 0-276 16,9 12 176-16,9 8-396 15</inkml:trace>
          <inkml:trace contextRef="#ctx0" brushRef="#br0" timeOffset="289659.1277">7881 3772 788 0,'18'0'292'0,"5"12"-228"0,22 25-16 0,-13-9 64 16,14 8-72-16,4 17 16 16,0 20-32-16,-14 16 12 0,-4 12-20 15,0 0 0-15,-27-4-8 0,-10-20 56 16,-22-12-36-16,-28-4 40 16,-22 0-36-16,-10 3-176 15,1 5 76-15,4-4-432 16</inkml:trace>
        </inkml:traceGroup>
        <inkml:traceGroup>
          <inkml:annotationXML>
            <emma:emma xmlns:emma="http://www.w3.org/2003/04/emma" version="1.0">
              <emma:interpretation id="{71792B2A-3448-4F48-AC8C-76D8614E14E2}" emma:medium="tactile" emma:mode="ink">
                <msink:context xmlns:msink="http://schemas.microsoft.com/ink/2010/main" type="inkWord" rotatedBoundingBox="12794,12285 16581,11850 16800,13757 13013,14191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90493.3438">8910 4229 612 0,'-14'-20'228'0,"0"16"-180"0,5 0-12 16,9 4 140-16,-9 4-104 16,9 8 16-16,9 9-52 0,0 7 0 15,14 8-20-15,9 1 8 0,14-5-12 16,8-12 12-16,14-3-16 16,10-13 40-16,-1-8-24 15,1-9-32-15,-15-3 4 16,-8-4 0-16,-9-12 4 15,-24-1 16-15,-8-3-8 16,-14-1 16-16,-14-3-16 16,-18 8-72-16,-13-1 32 15,-10 13 4-15,-8 8 16 16,8 8-16-16,0 4 16 16,1 12 32-16,4 12-12 0,-14 21-8 15,9 19-4-15,-9 9 48 16,19 8-24-16,22-12 8 15,10-8-16-15,26-13 20 16,1 1-20-16,27-9 48 16,13-7-32-16,1-9 40 15,22-4-40-15,10 0-104 16,13-3 44-16,-22-1-356 16,-6 4 216-16,-12 0-416 15</inkml:trace>
          <inkml:trace contextRef="#ctx0" brushRef="#br0" timeOffset="292491.3615">9807 3226 612 0,'-9'8'228'0,"13"12"-180"0,5 13-12 15,-4-13 96-15,-1 8-80 16,5 13 32-16,1 11-48 15,-6 5-4-15,-8 4-20 16,-6-5 36-16,-8-3-24 0,-9-5 32 16,-10-7-32-16,-8-13 4 15,-14-12-16-15,-5-8-140 16,-4-8 72-16,9-12-396 16,13-8 252-16,19-20-168 15</inkml:trace>
          <inkml:trace contextRef="#ctx0" brushRef="#br0" timeOffset="292739.0352">10030 2959 768 0,'0'4'284'0,"4"0"-220"0,-8 12-20 0,-1-4-216 16,1 4 84-16,13 9-412 15</inkml:trace>
          <inkml:trace contextRef="#ctx0" brushRef="#br0" timeOffset="293091.9736">10772 2769 228 0,'-23'-5'84'0,"19"5"-64"0,-6-4-8 0,1 4 172 16,-4-4-104-1,-1 4 44-15,-4-4-72 0,-5 4 24 16,-9 4-44-16,0 0 52 16,0 13-48-16,-4 11 12 0,-5 12-32 15,-9 17 80-15,-5 16-52 16,-4 4 40-16,0-4-48 16,9 0-20-16,13 3-8 15,19 5 68-15,18 4-40 16,18-4-32-16,14-8-4 15,9-12-48-15,9-13 28 16,10-15-256-16,12-13 152 0</inkml:trace>
          <inkml:trace contextRef="#ctx0" brushRef="#br0" timeOffset="293664.1234">10845 3040 476 0,'0'-8'176'0,"4"8"-136"0,-4 4-12 0,0 4 152 16,-4 8-104-16,-10 0 32 15,-4 12-64-15,-5 9 60 16,-4-1-56-16,-5-3 0 0,5 11-28 16,-1-7 24-16,5-1-28 15,10-4-12-15,4 1-8 16,9-5 56-16,13-8-28 16,15-8 16-16,17-7-24 15,10-14-60-15,4-3 20 16,0-4-40-16,0 0 32 15,-13-4-32-15,-10-1 32 0,-4 5 0 16,-9 4 20-16,-9 4 16 16,-14 8 0-16,0 8 52 15,0 8-32-15,4 9 32 16,1 3-28-16,8 4 8 16,10 5-20-16,9-9 36 15,14-8-28-15,8-8 56 16,10-12-44-16,-9-8 20 15,-5-12-36-15,-9-4-8 16,-10-5-8-16,-12-3 12 16,-10-4-8-16,-14-5 16 15,-4-11-16-15,-5-9-12 16,5 4 0-16,0 9-32 16,5 7 20-16,8 13-28 15,10 8 24-15,0 12-184 0,8 16 112 16,1 4-268-1,0 8 204-15,-5 4-336 16</inkml:trace>
          <inkml:trace contextRef="#ctx0" brushRef="#br0" timeOffset="293877.6626">11710 3226 756 0,'-9'-24'280'0,"9"15"-216"0,4-7-20 0,1 8 156 16,4 0-120-16,9 0-8 0,14-4-44 15,0 0-12-15,9 0-8 16,13 3-16-16,10 9 4 0,-5 0-304 16,-4 0 168-16,-14-4-472 15</inkml:trace>
          <inkml:trace contextRef="#ctx0" brushRef="#br0" timeOffset="294143.457">11997 2866 632 0,'-19'8'236'0,"6"16"-184"0,-1 12-16 16,5-7 80-16,-9 15-72 0,4 9 36 15,-4 4-48-15,0-5 44 16,-1 1-44-16,1-5 28 0,9-3-32 16,0-1 8-1,0 1-20-15,4-9 28 0,10-3-28 16,-5 3 48-16,9-12-36 16,5-3 20-16,4-5-28 15,9-4-212-15,10-4 104 16,13 0-520-1</inkml:trace>
          <inkml:trace contextRef="#ctx0" brushRef="#br0" timeOffset="294295.5789">12297 3436 748 0,'-9'-28'276'0,"23"28"-216"0,13 0-16 16,0 0 32-16,10 0-52 15,8 0 24-15,10 0-28 16,13-4-492-16</inkml:trace>
          <inkml:trace contextRef="#ctx1" brushRef="#br0">11619 3367 0,'0'0'15,"0"0"1,0 0-16,-78-16 15,10-36-15,68 52 16,0 0 0,0 0-16</inkml:trace>
        </inkml:traceGroup>
        <inkml:traceGroup>
          <inkml:annotationXML>
            <emma:emma xmlns:emma="http://www.w3.org/2003/04/emma" version="1.0">
              <emma:interpretation id="{4578CFCF-4824-42D4-BF56-64FB69B602C9}" emma:medium="tactile" emma:mode="ink">
                <msink:context xmlns:msink="http://schemas.microsoft.com/ink/2010/main" type="inkWord" rotatedBoundingBox="16978,12105 18620,11916 18770,13224 17128,13413"/>
              </emma:interpretation>
              <emma:one-of disjunction-type="recognition" id="oneOf27">
                <emma:interpretation id="interp43" emma:lang="" emma:confidence="0">
                  <emma:literal>2)</emma:literal>
                </emma:interpretation>
                <emma:interpretation id="interp44" emma:lang="" emma:confidence="0">
                  <emma:literal>z )</emma:literal>
                </emma:interpretation>
                <emma:interpretation id="interp45" emma:lang="" emma:confidence="0">
                  <emma:literal>Z )</emma:literal>
                </emma:interpretation>
                <emma:interpretation id="interp46" emma:lang="" emma:confidence="0">
                  <emma:literal>7)</emma:literal>
                </emma:interpretation>
                <emma:interpretation id="interp47" emma:lang="" emma:confidence="0">
                  <emma:literal>7 )</emma:literal>
                </emma:interpretation>
              </emma:one-of>
            </emma:emma>
          </inkml:annotationXML>
          <inkml:trace contextRef="#ctx0" brushRef="#br0" timeOffset="295090.008">13126 2829 384 0,'-14'-32'140'0,"9"28"-108"0,-4-8-8 16,5 12 92-16,-1-8-68 16,-4 16 88-16,0 0-80 15,0 12 8-15,0 33-40 16,-5 7 68-16,5 25-56 16,-5-12-4-16,1-4-20 0,-1-8 16 15,5-9-16-15,0-3-4 16,0-13-4-16,0 1 40 15,0-17-24-15,-1-8 60 16,6-12-44-16,8-8 0 0,10-8-20 16,9-4-4-16,9-5-4 15,9-11-128-15,9-9 64 16,-5 1-56-16,-4 3 64 16,-4 9 0-16,-5 12 28 15,-14 16 12-15,-14 16 8 16,-13 4 44-1,5 4-24-15,-24-8 8 16,1 17-16-16,-18-13 12 16,-1 0-16-16,0-4-4 15,10-4 0-15,9-4 4 0,13-4-4 16,14 0 8-16,14 4-8 0,4 0-36 16,5 5 16-16,-1 3 68 15,1 4-28-15,-5 0 36 16,1 4-32-16,-6 5-16 15,1-1-8-15,0 0 20 16,-5-4-12-16,0-3 40 16,0-5-28-16,-9-4-32 15,0-8 4-15,9 0-280 16,0-8 152-16</inkml:trace>
          <inkml:trace contextRef="#ctx0" brushRef="#br0" timeOffset="295706.1446">13408 3351 820 0,'4'0'304'0,"15"-8"-236"0,17 8-20 0,-9 0 72 15,14-4-76-15,0 4 0 16,5 4-28-16,4 0-4 16,-4 0-4-16,-6-4-324 15,-3 4 172-15</inkml:trace>
          <inkml:trace contextRef="#ctx0" brushRef="#br0" timeOffset="295607.8804">13599 3193 340 0,'9'-28'128'0,"-9"28"-100"0,14-16-8 0,0 8 176 16,-1-4-112-16,1 0 64 15,4 3-88-15,5 1 28 16,4 8-52-16,-4 0 32 0,0 8-36 15,4 1 0-15,0-1-20 16,-4 0 12-16,-5 0-16 16,-4 0 24-16,0 8-20 15,-5-4 4-15,-9 9-8 0,-14 3 12 16,-4 0-12-16,-9-4 16 16,-10 1-16-16,-8 3-4 15,-1 0 0-15,5-4-24 16,5 1 12-16,4-1 4 15,9 0 4-15,5 0 16 16,9 1-8-16,4-5 16 16,5 0-16-16,5-4-28 15,4 0 8-15,4-4 32 16,6 0-12-16,8-4 0 16,0-4-4-16,1 0-24 15,-1-4 12-15,-4 0-156 16,-1-4 92-16,-8 0-448 15</inkml:trace>
          <inkml:trace contextRef="#ctx0" brushRef="#br0" timeOffset="296112.2328">14095 2744 704 0,'5'-16'264'0,"4"12"-208"0,18-4-12 0,-8 20 36 16,17 4-52-16,19 37 68 16,13 28-56-16,5 24 64 15,-5 0-64-15,-9 0 20 0,-13 13-40 16,-14 3 28-16,-14 1-32 15,-18-17 64-15,-32-16-44 16,-27-28-252 0,0-1 112-16,-37-11-496 15,5-5 332-15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2:40.3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4779ED7-C748-439A-B4B7-C9A2A7DD7106}" emma:medium="tactile" emma:mode="ink">
          <msink:context xmlns:msink="http://schemas.microsoft.com/ink/2010/main" type="writingRegion" rotatedBoundingBox="1322,12207 15560,11463 15830,16627 1592,17372"/>
        </emma:interpretation>
      </emma:emma>
    </inkml:annotationXML>
    <inkml:traceGroup>
      <inkml:annotationXML>
        <emma:emma xmlns:emma="http://www.w3.org/2003/04/emma" version="1.0">
          <emma:interpretation id="{17A8B25F-AD38-44CF-BA12-C87EAE41FE74}" emma:medium="tactile" emma:mode="ink">
            <msink:context xmlns:msink="http://schemas.microsoft.com/ink/2010/main" type="paragraph" rotatedBoundingBox="4105,14725 5418,11589 6685,12120 5372,1525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F7C44E7-ECB5-497B-952E-FE9B330DABEA}" emma:medium="tactile" emma:mode="ink">
              <msink:context xmlns:msink="http://schemas.microsoft.com/ink/2010/main" type="inkBullet" rotatedBoundingBox="4105,14725 4175,14557 4547,14713 4476,14880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4 5419 840 0,'-18'0'312'0,"41"0"-244"0,-5-4-16 16,-4 4 4-16,9 0-40 15,18-4-4-15,18 0-8 16,27 4-348-16,5 0 188 16,-4 0-336-16</inkml:trace>
      </inkml:traceGroup>
      <inkml:traceGroup>
        <inkml:annotationXML>
          <emma:emma xmlns:emma="http://www.w3.org/2003/04/emma" version="1.0">
            <emma:interpretation id="{70978872-5444-439F-BD2F-EADB19115763}" emma:medium="tactile" emma:mode="ink">
              <msink:context xmlns:msink="http://schemas.microsoft.com/ink/2010/main" type="line" rotatedBoundingBox="4667,14541 5831,11762 6685,12120 5521,14899"/>
            </emma:interpretation>
          </emma:emma>
        </inkml:annotationXML>
        <inkml:traceGroup>
          <inkml:annotationXML>
            <emma:emma xmlns:emma="http://www.w3.org/2003/04/emma" version="1.0">
              <emma:interpretation id="{612228AD-79B2-428C-A415-7ECF43BE9BA5}" emma:medium="tactile" emma:mode="ink">
                <msink:context xmlns:msink="http://schemas.microsoft.com/ink/2010/main" type="inkWord" rotatedBoundingBox="4692,14482 5499,12554 6030,12777 5223,14704"/>
              </emma:interpretation>
            </emma:emma>
          </inkml:annotationXML>
          <inkml:trace contextRef="#ctx0" brushRef="#br0" timeOffset="-212.9165">1821 3687 572 0,'-23'-52'208'0,"19"31"-160"0,-10-15-12 16,5 16 112-16,0-9-88 15,-5 1 72-15,0 0-76 16,-4-1 12-16,0 1-36 16,-5 4 4-16,1-1-20 0,-6 9-16 15,-4 4-4-15,0 4 4 16,1 4 0-16,3 4-28 15,1 8 16-15,4 8-32 16,-4 13 28-16,4 23-4 0,0 45 12 16,1 21 24-16,-6 7-8 15,5 37 16-15,-4 16-16 16,14-24 24-16,-10-12-20 16,5-13-4-16,-10-3-4 15,-4-9 12-15,-9-12-8 16,-9-20 32-16,-4-16-24 15,-10-12 20-15,14-13-20 16,-5-20 28-16,1-12-28 16,4-12-120-16,4-4 56 15,0 0-528-15,10 12 316 16,-10-8-100-16</inkml:trace>
        </inkml:traceGroup>
        <inkml:traceGroup>
          <inkml:annotationXML>
            <emma:emma xmlns:emma="http://www.w3.org/2003/04/emma" version="1.0">
              <emma:interpretation id="{9A1A0041-7A42-4CD3-BA3B-54BD930DF480}" emma:medium="tactile" emma:mode="ink">
                <msink:context xmlns:msink="http://schemas.microsoft.com/ink/2010/main" type="inkWord" rotatedBoundingBox="5006,14683 5132,14382 5647,14598 5521,1489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32.6502">1329 5391 632 0,'-9'-4'236'0,"5"8"-184"0,-15-4-16 0,10 0 28 16,-18 0-44-16,-5 0 36 15,-13 4-32-15,-10 0 4 16,0 4-16-16,5-8 0 0,5 0-4 0,13-8 20 16,5 0-16-16,8-4 24 15,19-4-24-15,0-1-40 16,19-3 16-16,-1 4 0 15,0-4 12-15,5 8-20 16,-1 4 12-16,1 8 12 16,-5 12 0-16,-4 0 24 15,0 4-16-15,4 8 24 16,14-8-24-16,0 5 24 16,4-1-24-16,5-4-4 15,5 0-4-15,4-12 12 16,-14-4-8-16,5-4-12 15,-9 4 0-15,-5-8 20 16,-8-8-8-16,-10 4-12 16,-9-4 0-16,-9-9 4 0,-5 5 0 15,0 0 0-15,5 4 0 16,-5-9-28-16,5 13 16 16,5 4-356-16,4 8 200 15</inkml:trace>
        </inkml:traceGroup>
        <inkml:traceGroup>
          <inkml:annotationXML>
            <emma:emma xmlns:emma="http://www.w3.org/2003/04/emma" version="1.0">
              <emma:interpretation id="{2697DD2C-A0E5-4C96-A413-83A1D949572F}" emma:medium="tactile" emma:mode="ink">
                <msink:context xmlns:msink="http://schemas.microsoft.com/ink/2010/main" type="inkWord" rotatedBoundingBox="5745,12174 5905,11793 6385,11994 6225,1237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190.1633">2158 2655 364 0,'0'-12'132'0,"0"12"-100"0,-5 0-12 0,5 0 112 16,-9 4-76-1,9 4 40-15,-9 4-56 0,-5 9 48 16,-8 3-52-16,3 4-8 15,-3 9-16-15,-15-1 24 0,-4 0-20 16,-4-7 12-16,-5-5-16 16,-5-8 20-16,5-12-20 15,4-12 4-15,10-8-8 16,9-8 4-16,13-5-8 16,5 1-28-16,27-8 12 0,5 7-48 15,4 5 32-15,14 8-12 16,-4 4 24-16,4 12 8 15,-10 16 8-15,-8 4 44 16,14 21-24-16,-10 3 24 16,0-3-24-16,5-9 44 15,0 4-36-15,-9-19 28 16,9-5-28-16,-10-24-8 16,10-5-12-16,-9-11 28 15,-9-4-20-15,-5-5 20 16,5 1-20-16,-14-1-24 15,-5 9 0-15,-4 4-320 16,0 8 176-16,4 20-392 16</inkml:trace>
        </inkml:traceGroup>
      </inkml:traceGroup>
    </inkml:traceGroup>
    <inkml:traceGroup>
      <inkml:annotationXML>
        <emma:emma xmlns:emma="http://www.w3.org/2003/04/emma" version="1.0">
          <emma:interpretation id="{8BE201C5-E75F-4CE9-B640-91BE348CECBB}" emma:medium="tactile" emma:mode="ink">
            <msink:context xmlns:msink="http://schemas.microsoft.com/ink/2010/main" type="paragraph" rotatedBoundingBox="1487,15367 15726,14623 15830,16627 1592,173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15AD278-F1EE-4916-A034-83085667C89F}" emma:medium="tactile" emma:mode="ink">
              <msink:context xmlns:msink="http://schemas.microsoft.com/ink/2010/main" type="line" rotatedBoundingBox="1487,15367 15726,14623 15830,16627 1592,17372"/>
            </emma:interpretation>
          </emma:emma>
        </inkml:annotationXML>
        <inkml:traceGroup>
          <inkml:annotationXML>
            <emma:emma xmlns:emma="http://www.w3.org/2003/04/emma" version="1.0">
              <emma:interpretation id="{42076AC5-8D99-418F-AAD5-E66D8EA08459}" emma:medium="tactile" emma:mode="ink">
                <msink:context xmlns:msink="http://schemas.microsoft.com/ink/2010/main" type="inkWord" rotatedBoundingBox="1487,15367 4322,15219 4421,17104 1585,1725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0168.7623">-938 6860 288 0,'-9'-16'108'0,"13"16"-84"0,-8-8-4 31,4 8 92-31,0-4-64 0,0 4 52 0,0-4-60 16,0 0-4-16,0 4-20 15,-14 4 8 1,-4 8 20-16,-9 8-24 16,-5 12 28-16,0 17-32 15,0 8 48-15,-4 3-36 0,8 1-4 16,6-4-16-16,8-9-16 16,-4-11 4-16,18-1 28 15,0-16-12-15,27-4 24 16,0-11-24-16,19-10 40 0,-5-7-28 15,13-4-32 1,-8-8 4-16,-5-4-72 0,-5 3 44 16,-13 1-12-16,-5 8 24 15,-13 12-24-15,-1 16 28 16,1 12 60-16,4 9-24 16,-4 3 72-16,13-4-52 15,5 1 20-15,9-9-40 16,4-8 36-16,19-8-32 15,8-8 4-15,15-8-16 16,4-4 44-16,-9-8-28 0,-14-13 40 16,-9 5-40-16,-18-12-32 15,-23-9 0-15,-14-8-44 16,-8 1 28-16,-15 7-80 16,-4 9 56-16,0 15-52 15,10 9 56-15,4 8-164 16,13 8 112-16,19 8-336 15</inkml:trace>
          <inkml:trace contextRef="#ctx0" brushRef="#br0" timeOffset="60426.4471">-87 6552 612 0,'23'-16'228'0,"-9"20"-180"0,22 8-12 0,-9 9 132 15,5 11-100-15,9 9 24 16,5 7-52-16,-1 21-8 15,-4 28-20-15,-9 4 28 0,-18 8-24 16,-28-11 32-16,-13-9-32 16,-19 4-4-16,-13 0-8 0,-5 4-148 15,-27-8 80 1,-9-8-492-16,0-4 308 16,18-33-36-16</inkml:trace>
          <inkml:trace contextRef="#ctx0" brushRef="#br0" timeOffset="59495.4259">-893 6184 332 0,'-40'-12'120'0,"17"12"-92"0,-32 4-8 16,23 4 44-16,-13 8-40 15,-10 13 88-15,0 11-64 16,-4 17 32-16,0 12-48 16,0 7 52-16,-5-3-48 15,-4-4-16-15,4 20-12 16,-9 16 16-16,10 9-12 0,17-1-20 16,14-8 0-16,14-20 4 15,13-8 4-15,19-8 32 0,27-8-16 16,9-13-68-16,18-3 28 15,5-21-336 1,-9-12 200-16,22 4-120 16</inkml:trace>
          <inkml:trace contextRef="#ctx0" brushRef="#br0" timeOffset="59119.8841">-2236 6043 320 0,'-27'0'120'0,"13"0"-96"0,-4 4-4 16,9 0 68-16,-5 4-52 15,1 4 48-15,-1 4-48 16,0 16 60-16,1 21-56 15,-10 24 28-15,9 20-40 16,1 0 36-16,-5-8-36 16,-5-4 12-16,0 4-24 0,5-4 8 15,0-4-12-15,4-8 12 16,-4-12-16-16,9-13 32 16,4-15-24-16,-4-13 56 15,9-20-40-15,14-12-8 0,4-21-12 16,5-11-20-16,13-13 4 15,14 9-68-15,5-1 40 16,8-4-24-16,1-3 36 16,0 3-16-16,4 5 20 15,10 11 8-15,8 13 8 16,-18 16-12-16,-8 8 8 16,-15 12 28-16,-22 8-12 15,-23 0-4-15,-18 5-4 16,-19 3 4-16,-13 0-4 0,-4 9 8 15,-6-13-8-15,-12-8-12 16,-6-4 4-16,10-4 4 16,4-8 0-16,14-4 0 15,14-4 0-15,17 0-20 16,19 0 12-16,5 4-24 16,18 4 20-16,4 4-12 15,0 4 12-15,-4 8 8 16,-5 5 4-16,-4 3-12 15,4 8 8-15,-9 9 28 16,0 3-12-16,0 5 24 16,5-1-24-16,-5-7 12 15,0 7-12-15,5-7 0 16,4-5-4-16,0 1 4 16,1-9-8-16,3 0-4 15,1-3 4-15,0-1 40 0,9-4-24 16,-5-8-132-16,0 5 60 15,1-13-440 1,-1 8 272-16,0 0-20 16</inkml:trace>
        </inkml:traceGroup>
        <inkml:traceGroup>
          <inkml:annotationXML>
            <emma:emma xmlns:emma="http://www.w3.org/2003/04/emma" version="1.0">
              <emma:interpretation id="{51557B90-0D70-4D38-897D-278B2077B91E}" emma:medium="tactile" emma:mode="ink">
                <msink:context xmlns:msink="http://schemas.microsoft.com/ink/2010/main" type="inkWord" rotatedBoundingBox="4842,16083 5363,16056 5390,16579 4870,1660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64284.831">751 7301 392 0,'9'-24'148'0,"-9"28"-116"0,0-4-8 16,0 0 120-16,5-8-84 15,-1 4 64-15,-4-4-72 16,0 0 16-16,5 8-40 16,4-9-16-16,-9 1-8 0,4-4 12 15,-4 12-8-15,5-8 16 16,0 0-16-16,-1 0 24 16,-4 8-20-16,5 0 40 15,-1-8-28-15,5 4 20 0,0 4-24 16,1 0 36-16,3 0-32 15,5 0-4-15,5 4-12 16,0-4-8-16,4 0 4 16,1 0 12-16,3 0-8 15,-3 0-40-15,-5-4 20 16,-1 4 44-16,-3 0-12 16,-1 0-28-16,-5 0 4 15,-4 0 8-15,5-4 0 0,-9 4 24 16,-1 0-16-16,1-4 24 15,4 0-24-15,-5-4-100 16,1-1 44-16,0 1-156 16,-5 0 112-16,0-4-376 15,0 12 260 1,-5-4-76-16</inkml:trace>
          <inkml:trace contextRef="#ctx0" brushRef="#br0" timeOffset="63398.4956">769 6929 488 0,'-4'-8'180'0,"8"8"-140"0,-4-8-12 0,0 8 64 15,5 0-56-15,-1-4 40 16,5-5-44-16,-4 9 0 16,0-8-20-16,-5 8 80 0,4-8-48 15,1 8 32-15,-5-8-44 0,4-4 0 16,1 4-20-16,4 0-24 15,0 0 4-15,0 0-4 16,5-4 4-16,4 3 24 16,0-3-8-16,0 4-20 15,1 0 4-15,-1 0-12 16,0 4 8-16,-4 0 44 16,4 0-20-16,-9 4 24 15,0 0-20-15,-9 0-8 16,9 8-4-16,0 0 4 15,0 0-4-15,1 4 16 16,-1 0-12-16,9-3 16 16,-4-1-16-16,4 0 4 15,4-8-4-15,-8 0 28 16,0 0-20-16,-1-4-4 0,1 0-8 16,-5 0-16-16,5 0 8 15,-10-1 4-15,1 5 0 16,0-4 8-16,4 4-4 15,0-4-12-15,-9 4 4 16,0 0-192-16,4 0 108 16,-4 0-492-1,-4 17 236 1</inkml:trace>
        </inkml:traceGroup>
        <inkml:traceGroup>
          <inkml:annotationXML>
            <emma:emma xmlns:emma="http://www.w3.org/2003/04/emma" version="1.0">
              <emma:interpretation id="{186D942F-D59A-4250-8FC8-266632508A39}" emma:medium="tactile" emma:mode="ink">
                <msink:context xmlns:msink="http://schemas.microsoft.com/ink/2010/main" type="inkWord" rotatedBoundingBox="6028,15603 8512,15473 8592,17006 6108,17136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65486.9016">2112 6302 340 0,'-9'-9'128'0,"5"13"-100"0,-1 9-8 15,5 3 124-15,0 12-84 16,0 21 80-16,-9 15-80 16,0 5 56-16,4 4-64 15,-4 4-12-15,5 8-24 16,-5 0 52-16,-5-4-40 0,5-8 52 15,0-17-48-15,-5-11 56 16,5-13-52-16,-9-16 44 16,13-3-44-16,-8-26 16 15,8-15-32-15,5-16-28 16,5-13 4-16,8-4-160 16,1 1 92-16,9 11-112 15,9-4 104-15,-1 9 60 16,15 3 16-16,4 5 72 0,5 12-40 15,-1 8-12-15,-4 7-8 16,-9 5 0-16,-9 12-4 16,-14 1 40-16,-18 3-20 15,-13 4-48-15,-15 0 12 16,-8 0-140-16,-5 4 84 16,-5-3-100-16,1-1 96 15,4-4 16-15,9-4 36 16,0 0 76-16,9 4-28 15,10 0 112-15,13 5-80 16,4 3 88-16,15 4-84 0,-1 5 40 16,9-1-64-16,0 0-12 15,5 1-16-15,0-1 24 16,0-4-20-16,-9 0 4 16,-14-3-12-16,0-1-96 15,-9 0 52-15,-5 0-132 16,1 1 96-16,-1-5-148 15,1 0 120-15,4-4-292 16</inkml:trace>
          <inkml:trace contextRef="#ctx0" brushRef="#br0" timeOffset="65815.9003">3173 6297 320 0,'-32'-32'120'0,"10"36"-96"0,-19-4-4 0,13 4 168 16,-13 20-108-16,-9 13 20 15,5 11-60-15,-15 25 104 16,-3 4-76-16,-6 8 72 0,6 16-80 0,8 13 20 16,14 11-44-16,18-12 20 15,23-15-28-15,23-5-80 16,23-4 28-16,13-8-484 16,27 12 276-1,14-37-172-15</inkml:trace>
          <inkml:trace contextRef="#ctx0" brushRef="#br0" timeOffset="66704.4433">2946 6747 352 0,'0'-4'132'0,"-5"0"-104"0,0 4-8 16,5 0 168-16,-4 0-108 16,-1 4-16-16,1 0-40 15,-10 0 44-15,5 16-40 16,-5 4 84-16,5 9-60 0,0 7 60 16,0 17-60-16,4-5-28 15,10 1-16-15,4-9 16 16,0-7-12-16,5-9 32 15,9-8-28-15,4-11 56 16,14-13-40-16,0-9-52 16,0-11 12-16,0-12-92 15,0-5 60-15,-9-7-84 0,-10 3 72 16,-8 5-60-16,-9 7 64 16,-5 13 24-16,-5 4 16 15,-4 16 68-15,0 8-32 16,0 4 52-16,9 20-48 15,9-3 48-15,9 3-48 16,9-3 28-16,10-1-32 16,-1-12 8-16,1-16-20 15,-1 0 0-15,1-16-8 0,-10-4 12 16,0-5-12-16,-9-3 4 16,-4-4-4-16,-5 3 12 15,-4-3-12-15,-10 4-20 31,1-1 4-31,-5 5 12 0,4 4 0 0,0 8-48 16,5 3 28-16,0 5-200 16,0 4 120-16,10 9-336 15,3-5 240 1,1 8-132-16</inkml:trace>
          <inkml:trace contextRef="#ctx0" brushRef="#br0" timeOffset="67077.6815">3706 7091 696 0,'-14'-8'256'0,"14"4"-196"0,-9-5-20 0,9 9 112 16,-4 4-92-16,-1 5-44 16,0 7-12-16,1 4 0 0,-1 0 0 15,1 5 8-15,4-1-8 0,4-4 8 16,5-4-8-16,10-4 8 16,3-4-8-16,6-3 24 15,4-5-16-15,-5-9-12 16,-4-3-4-16,-5-4 12 15,-9-4-4-15,-14-4-28 16,-8-5 12-16,-10 1-4 16,-4 0 8-16,-1 3 8 15,1 9 0-15,9 4-28 16,4 4 16-16,14 4-128 16,14 0 80-16,13 4-516 15,10 8 320 1,-6 0 84-16</inkml:trace>
          <inkml:trace contextRef="#ctx0" brushRef="#br0" timeOffset="67528.0514">3984 6245 580 0,'0'-41'216'0,"4"33"-168"0,14 0-12 15,1 8 128-15,8 4-96 16,9 21 124-16,5 15-112 16,23 29 32-16,4 20-68 15,-4 0 20-15,-14 8-36 0,-9 28-8 16,-27 13-12-16,-28-12 28 15,-27-9-20-15,-4-8-68 16,-24-8 28-16,-8-8-52 16,-32 13 40-16,-5-21-228 0,5-9 148 15,8-15-524 1</inkml:trace>
        </inkml:traceGroup>
        <inkml:traceGroup>
          <inkml:annotationXML>
            <emma:emma xmlns:emma="http://www.w3.org/2003/04/emma" version="1.0">
              <emma:interpretation id="{AED8BF26-16B7-441B-8CC0-830FBF5B5ACC}" emma:medium="tactile" emma:mode="ink">
                <msink:context xmlns:msink="http://schemas.microsoft.com/ink/2010/main" type="inkWord" rotatedBoundingBox="8946,15846 11070,15735 11116,16620 8992,16731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95918.4929">4871 6836 352 0,'0'0'132'0,"-4"0"-104"0,-5 4-8 15,9-4 88-15,0 0-64 0,0 0 16 16,0 0-36-16,0 0 68 15,0 0-56-15,0 0-4 16,0 0-20-16,0 0 24 16,0 0-20-16,0 0 4 0,-9 8-12 15,9-8 4-15,0 0-8 16,-5 8 32-16,5-8-20 16,0 0 32-16,0 0-32 0,0 0 40 15,0 0-32-15,0 0-32 16,0 0 4-16,5 0 28 15,4 0-16-15,4 0 0 16,6 0-4-16,3-8-4 16,6 8 0-16,8-12 0 15,1 12 0-15,3-4-12 16,1 4 8-16,-4 0 20 16,-1 0-8-16,-4 0 16 15,-5 0-16-15,-4 0-4 16,0 0 0-16,0-4 4 15,0 0-4-15,-5 0-12 16,5 4 4-16,-5 0 12 16,4 0-4-16,-3 0-28 15,-6 0 12-15,1 0-144 0,-5 0 84 16,-9 0-320 0</inkml:trace>
          <inkml:trace contextRef="#ctx0" brushRef="#br0" timeOffset="96328.5491">5149 6650 364 0,'0'0'132'0,"0"-4"-100"0,5 8-12 16,-5-4 124-16,0 0-84 16,0 0 28-16,4 8-52 15,-4 4 32 1,0 4-40-16,0 8 56 0,-13 9-48 15,-1 7 12-15,0 9-32 16,5 3 0-16,0 9-8 16,-9-4 28-16,13-9-20 0,-4-3 12 15,0-9-16-15,4-8 20 0,5-3-20 16,0-9-164-16,0-4 84 16,0-4-372-1,0 0 248-15,14-4-84 16</inkml:trace>
          <inkml:trace contextRef="#ctx0" brushRef="#br0" timeOffset="97269.115">6237 6488 280 0,'-4'0'104'0,"4"-4"-84"0,-9 0 0 15,9 4 100-15,-5 0-68 16,0 0 52-16,-4-4-64 15,0 4 24-15,0-5-36 16,0 5 8-16,-5 0-20 16,-4 5 20-16,0 3-24 15,-5 4-4-15,0 0-4 0,-4 4 28 16,-5 4-16-16,0 5 4 16,5 3-12-16,-9 0-16 0,4 5 4 15,-5-1 12-15,5 13-4 16,1-1 32-16,3 1-20 15,1 7 12-15,4 5-16 16,5-13 20-16,4 9-20 16,5-9-4-16,5-7-4 15,-1-9-16-15,10 9 8 16,4-13 20-16,0 4-8 16,5-7 16-16,4 3-16 15,0-16 48-15,0 20-28 16,0-20 4-16,-4 4-20 15,0-3-24-15,-5-1 4 0,0-8-120 16,0 8 72-16,0 4-100 16,0-12 88-16,0 8-160 15</inkml:trace>
          <inkml:trace contextRef="#ctx0" brushRef="#br0" timeOffset="98004.7151">6228 6759 196 0,'5'-12'72'0,"-1"12"-56"0,5 0-4 0,-9 0 128 15,0 0-80-15,0 0 64 16,0 0-72-16,0 0 60 16,-4 4-64-16,-5 0 8 15,0 4-32-15,-1 0 40 16,-3 8-36-16,-1 4 20 0,0 5-28 0,5-1 36 15,-4 4-32-15,4 1-12 16,4 3-8-16,0-4 4 16,1-3-4-16,4-5 40 15,9-4-20-15,0-8-12 16,0-4-8-16,0-8-4 16,0-4 0-16,5-4-56 15,4-4 32-15,-4-5-40 16,-5-3 32-16,0 8 0 15,0-4 20-15,0 4-28 16,1-1 24-16,-1 5-20 16,-5 4 20-16,5 4 8 15,-9 4 8-15,5 8 44 16,-1 8-24-16,6 5-8 16,-1 3-8-16,0 0 20 15,4-4-12-15,6 1 32 0,-1-9-28 16,5-4 12-16,4-8-16 15,0-4 28-15,-4-4-24 16,0 0-4-16,-5-4-8 16,-4-5-16-16,-5-7 8 15,0 0 20-15,0-1-8 16,0-3 4-16,0 0-4 16,0 4-16-16,0-1 4 15,0 5-16-15,-4 4 12 16,-5 4 40-16,0 0-20 0,0 3-8 15,0 1-8-15,0 4-16 16,0 4 12-16</inkml:trace>
          <inkml:trace contextRef="#ctx0" brushRef="#br0" timeOffset="98223.7973">6802 6783 716 0,'18'-8'264'0,"-9"12"-204"0,5-8-16 15,4 0 0-15,5 8-32 16,4 0 48-16,0-4-32 0,5 4-244 15</inkml:trace>
        </inkml:traceGroup>
        <inkml:traceGroup>
          <inkml:annotationXML>
            <emma:emma xmlns:emma="http://www.w3.org/2003/04/emma" version="1.0">
              <emma:interpretation id="{0B93597A-E45A-4F45-A04A-B3F9FEF790CE}" emma:medium="tactile" emma:mode="ink">
                <msink:context xmlns:msink="http://schemas.microsoft.com/ink/2010/main" type="inkWord" rotatedBoundingBox="11342,15355 15752,15125 15829,16596 11419,16826">
                  <msink:destinationLink direction="with" ref="{4F3F978E-BE85-4DF8-B5E1-2E0438D8F4B7}"/>
                </msink:context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02734.211">10103 5978 520 0,'-23'-4'192'0,"9"8"-152"0,-18 0-8 0,14 4 60 16,-9 12-56-16,-5-4-12 16,-5 5-16-16,6 3 0 15,-1-4-4-15,4-4 8 0,1-4-8 0,9 5-4 16,0-9 4-16,9-4 20 15,-1 0-12-15,6 4 12 16,4 0-12-16,0 4 12 16,0 12-16-16,4 9 84 15,10 3-48-15,0 5 4 16,4-5-28-16,5-4 16 16,4-3-24-16,5-5 68 15,-9-8-48-15,-1-4-4 16,6-8-16-16,-15-4-160 15,-8-4 80-15,-5 0-316 16</inkml:trace>
          <inkml:trace contextRef="#ctx0" brushRef="#br0" timeOffset="103139.7043">10485 5945 352 0,'-9'-4'132'0,"4"-8"-104"15,1-8-8-15,-1 16 104 0,-4 8-72 16,0 4 32-16,-9 4-48 16,-5 8 20-16,-4 1-28 15,-5 11 52-15,-5 0-44 16,6 13 36-16,3-1-40 0,10 17 0 15,0 0-20-15,9-4 56 16,9-5-40-16,0-3-152 16,4-9 64-16,-4-3-524 15</inkml:trace>
          <inkml:trace contextRef="#ctx0" brushRef="#br0" timeOffset="103784.9797">10490 6140 384 0,'-10'8'140'0,"6"12"-108"0,-1-4-8 0,1 4 108 0,4-3-76 16,0 11 40-16,0 0-56 16,0-3-4-16,0 3-24 15,4 0 0-15,1-12-4 0,4 5 28 16,-4-9-20-16,4-8 4 15,0 4-12-15,0-8-76 16,5-8 36-16,-1 4-120 16,-4-8 88-16,0-1-28 15,5-3 56 1,-5-4 4-16,0 4 20 16,0-4 44-16,0 3-20 15,5 9 96-15,0 0-60 0,-1 4 40 16,-3 8-52-16,3 4 16 15,1 9-32-15,0-5 28 16,4 8-32-16,5-4-4 0,4-4-8 16,0-4 20-16,0-8-12 15,-4-4 4-15,0-4-8 16,-5-4 20-16,-4-4-16 16,-5-8-4-16,-4-1-4 15,8-3-4-15,-8 0 0 16,-5-1 8-16,0 5-4 15,0 0 24-15,0 3-16 0,4 5-32 16,10 4 12-16,-5 4 0 16,5 0 8-16,-5 4-108 15,0 0 60-15,-9 4-208 16</inkml:trace>
          <inkml:trace contextRef="#ctx0" brushRef="#br0" timeOffset="104161.5078">11132 6293 416 0,'0'4'152'0,"-5"5"-116"0,0 11-12 0,5-8 48 16,0 8-44-16,0 4 52 15,0 5-48-15,0-1 20 16,5-4-32-16,4 1 0 16,0-5-12-16,-4-8 12 0,4-4-12 15,4-8 16-15,6-4-16 16,-6-4 32-16,-13-8-24 15,0-4-32-15,5-5 8 16,-5-7 8-16,-5-9 4 0,1 9 16 16,-1 4-12-16,5 8-20 15,0 3 4-15,5 5-164 16,4 4 96-16</inkml:trace>
          <inkml:trace contextRef="#ctx0" brushRef="#br0" timeOffset="104481.0132">11427 5998 444 0,'5'-4'164'0,"0"12"-124"0,4 0-16 16,4 0 200-16,6 8-128 15,8 9 96-15,9 3-112 0,1 17 0 16,-1 19-48-16,-18 5 40 0,5 8-40 16,-14-12 48-16,-18-1-48 15,-5-3-140-15,-27-12 60 16,-4-9-304-16,-10-3 196 16,-4 3-368-1</inkml:trace>
          <inkml:trace contextRef="#ctx0" brushRef="#br0" timeOffset="102179.0027">9324 6297 404 0,'23'-20'148'0,"-14"8"-112"0,5 0-12 0,-5 4 100 15,0 4-72-15,0-12-4 16,5-1-28-16,-5-3 36 16,-5 0-28-16,-4 0 40 0,-4-1-40 0,-10 1-24 15,-4 4-4-15,-5 4-28 31,0 4 16-31,-9 16-4 0,-4-4 8 16,4 12 32-16,5 12-12 16,4 9 24-16,9 7-24 15,5-7 24-15,9 7-24 0,9-15 12 16,5-5-12-16,4-8 20 16,5-4-20-16,4-20 12 15,1-4-12-15,-1-12 20 16,0-5-20-16,1-3-32 15,-6-4 12-15,1 3-36 16,0-3 28-16,-5-5-40 16,0 1 36-16,0-1-20 15,-8 5 24-15,-1 8-28 0,-5 7 28 16,1 9-4-16,-14 33 84 16,-10 7-36-1,-3 8 44-15,-10 21-40 16,-5 12 0-16,6 8-20 15,3-9-8-15,10-3 0 16,4-12 4-16,5-17-4 16,23-11 24-16,4-13-16 15,14-4 24-15,4-24-24 16,10-1-108-16,4-11 48 16,-14-8-516-1</inkml:trace>
          <inkml:trace contextRef="#ctx0" brushRef="#br0" timeOffset="102409.3481">9770 5937 384 0,'-4'-20'140'0,"4"32"-108"0,0-4-8 16,0 0 164-16,-5 5-108 16,1 11 56-16,-1 4-80 15,-4 9 12-15,4 7-40 16,1 5-16-16,-5 3-8 0,4-3 48 15,1-1-28-15,-6-3 8 16,1-9-20-16,0-3-88 16,0-1 44-16,-5-16-344 15</inkml:trace>
          <inkml:trace contextRef="#ctx0" brushRef="#br0" timeOffset="99357.2452">8077 6888 404 0,'-5'4'148'0,"0"0"-112"16,-4 9-12-16,5-1 120 0,-5 8-84 16,0 0 20-16,-1 13-48 15,6-5-12-15,4-4-12 16,9 0 28-16,9-3-20 0,5-5-4 15,4-12-8-15,5-4 4 16,5 0-4-16,-1-12 8 16,-9 4-8-16,-4-13-12 15,-5 5 4-15,-13 4 12 16,-10-12-4-16,-4 8-4 16,-4-5 4-16,-1 1 28 15,5 12-16-15,0 0-4 16,4 8-8-16,5 0-48 0,9 0 24 15,5 8-556 1</inkml:trace>
          <inkml:trace contextRef="#ctx0" brushRef="#br0" timeOffset="101428.4558">8486 6212 436 0,'-13'-32'160'0,"8"20"-124"0,1-4-8 15,4 8 132-15,0 0-92 16,4-1-8-16,1 1-40 16,8 4-16-16,6 4 0 15,12 4 12-15,6 13-8 0,8 15-4 0,10 25 0 16,0 15 4-16,4 18-4 16,-9 3 8-16,-14-4-8 15,-4 0 40-15,-9 8-20 16,-5 4 4-16,-36-8-16 15,-5-4 12-15,-13-8-16 16,-14-16 24-16,-10-9-20 16,-3-3-56-16,-6-8 20 15,10-5-96-15,5-8 68 16,8-11-212 0,10 3 144-16,8-16-216 0</inkml:trace>
          <inkml:trace contextRef="#ctx0" brushRef="#br0" timeOffset="98966.9888">7439 6609 456 0,'-4'0'168'0,"4"-4"-128"0,4 0-16 15,-4 4 36-15,-4 8-40 16,-15 8 44-16,10 0-36 16,-13 5 56-16,-1 3-48 15,0 0 36-15,0 5-40 16,5-1-20-16,0 0-4 0,9 1 24 16,4-5-16-16,5-4 4 15,5 0-12-15,8-3 4 0,6-9-8 16,8-4-72-16,0-4 36 15,5-4-84-15,0-4 64 16,-5-1-24 0,5-3 40-16,-5 0 4 0,1-4 20 15,-5 0 8-15,-5 0 4 16,-5 3-12-16,6 1 8 16,-10 4 56-16,0 0-28 15,-9 4 60-15,9 0-48 16,-9 4-16-16,0 0-12 15,9 8 24-15,-9 4-16 16,9 4 4-16,0 1-12 0,0-1-8 16,0 4 4-16,5-4 28 15,0-4-16-15,-1-4 20 16,6-3-20-16,-1-5 20 16,0 0-24-16,0-9 12 15,0-3-12-15,-4 0-16 16,0-4 0-16,-10 0 4 15,5-4 0-15,-4-5 16 16,0 1-8-16,-5 0-4 16,4-1 0-16,1 9-32 15,-5 0 16-15,0 4-4 16,0 0 8-16,0 4 8 16,4 0 0-16,-4 8 0 15,0 0 0-15,-4 8-132 16,4-8 72-16,4 12-416 15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4:26.55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093745C-5438-4640-B97F-6A2D472C39C2}" emma:medium="tactile" emma:mode="ink">
          <msink:context xmlns:msink="http://schemas.microsoft.com/ink/2010/main" type="writingRegion" rotatedBoundingBox="13632,16048 24118,14501 24408,16471 13923,18018"/>
        </emma:interpretation>
      </emma:emma>
    </inkml:annotationXML>
    <inkml:traceGroup>
      <inkml:annotationXML>
        <emma:emma xmlns:emma="http://www.w3.org/2003/04/emma" version="1.0">
          <emma:interpretation id="{9F42B309-C769-4C6D-96CD-CF87966EF3E0}" emma:medium="tactile" emma:mode="ink">
            <msink:context xmlns:msink="http://schemas.microsoft.com/ink/2010/main" type="paragraph" rotatedBoundingBox="13632,16048 24118,14501 24408,16471 13923,180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8C40995-D473-44C3-A44B-CC6C67212A17}" emma:medium="tactile" emma:mode="ink">
              <msink:context xmlns:msink="http://schemas.microsoft.com/ink/2010/main" type="line" rotatedBoundingBox="13632,16048 21912,14827 22144,16405 13865,17626"/>
            </emma:interpretation>
          </emma:emma>
        </inkml:annotationXML>
        <inkml:traceGroup>
          <inkml:annotationXML>
            <emma:emma xmlns:emma="http://www.w3.org/2003/04/emma" version="1.0">
              <emma:interpretation id="{497A4EA6-0EB0-49BA-BF3A-BB1357A0B8FB}" emma:medium="tactile" emma:mode="ink">
                <msink:context xmlns:msink="http://schemas.microsoft.com/ink/2010/main" type="inkWord" rotatedBoundingBox="13709,16566 14997,16376 15059,16796 13771,169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348 7338 580 0,'0'-13'216'0,"-9"21"-168"0,0-3-12 0,9-1 68 16,0 0-64-16,-13 4 36 15,3 12-44-15,6-4 44 16,-5 0-44-16,4 5 28 0,5-5-32 15,5 8-8-15,-5-4-12 16,9 1 28-16,14-9-20 16,-10-4 48-16,10-4-36 15,0-8-68-15,-5 0 20 0,5-4-144 16,0 0 92-16,-10-5-84 16,5 1 92-1,-8-8-12-15,-6 8 48 0,-4 8 60 16,0 0-16-16,0 4 56 15,0 0-40-15,9 12 92 16,0 0-72-16,14 8 40 16,0-8-56-16,4 1-12 15,19-5-12-15,8-4 44 16,1-8-32-16,0-4 32 16,-5-1-28-16,-14-3-16 15,-13-4-8-15,-5 0-32 16,-9 0 16-16,-9-4-40 15,-9-1 32-15,0-3-168 16,9-4 104-16</inkml:trace>
          <inkml:trace contextRef="#ctx0" brushRef="#br0" timeOffset="-464.5471">9884 7406 320 0,'-27'-4'120'0,"22"8"-96"0,-8-12-4 15,8 16 36-15,-9-8-36 16,1 0-8-16,-6 0-8 15,1 4 4-15,-9 4-4 0,0 1 148 16,-1-5-84-16,5 12 68 16,5-4-76-16,5 8 28 15,4-4-52-15,13 5 0 0,14-5-24 16,5-4 28-16,4-4-24 16,5-8 20-16,-4-4-20 15,13-8 20-15,-5-8-24 16,5-5-40-16,-9-3 16 15,0 8-16-15,-10-5 16 16,-3-3-28-16,-6-8 24 16,-4-5-28-16,1 1 24 15,-10 3 0-15,-5 13 12 0,-4 12 24 16,-5 16-8-16,-4 12 60 16,0 17-40-16,-10 3 52 15,10 4-48-15,5 5 20 16,3-1-32-16,1 1 16 15,5 0-20-15,-1-5 36 16,5-12-28-16,5-7-120 16,4-1 52-16,5-12-300 15,4-8 188-15,5 0-352 16</inkml:trace>
        </inkml:traceGroup>
        <inkml:traceGroup>
          <inkml:annotationXML>
            <emma:emma xmlns:emma="http://www.w3.org/2003/04/emma" version="1.0">
              <emma:interpretation id="{5F9BA163-A8D5-45B6-90C7-0ED38A025F3D}" emma:medium="tactile" emma:mode="ink">
                <msink:context xmlns:msink="http://schemas.microsoft.com/ink/2010/main" type="inkWord" rotatedBoundingBox="15948,15725 18342,15372 18509,16507 16116,1686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966.8066">11892 6811 392 0,'-5'-4'148'0,"10"-4"-116"0,-1 8-8 0,-4 0 76 0,5-8-60 15,-5 4 72-15,0 4-64 16,0 0 36-16,0 0-48 16,9 0 68-16,5 0-56 15,-5 4-36-15,4 4-8 0,1-8 4 16,9 0-4-16,4 0 32 15,5 0-20-15,4-8 20 16,5 4-20-16,5 0 8 16,-10 0-12-16,-4-4 12 15,-4 4-16-15,-6 0 4 16,-8 0-4-16,-5 4 12 0,-9 0-12 16,0 0-12-16,0 0 0 15,0 0-172-15,0 0 96 16,9 4-384-1</inkml:trace>
          <inkml:trace contextRef="#ctx0" brushRef="#br0" timeOffset="2284.8966">12147 6617 364 0,'-5'4'132'0,"1"-4"-100"0,-5 8-12 15,4 4 88-15,0 5-64 16,1 3 52-16,-5 4-56 16,-5 9 16-16,5 3-36 15,0 0 0-15,-5 9-12 16,-8-1 4-16,8-3-8 0,0-5 32 15,-4-3-20-15,9-5 4 16,-5-8-12-16,14-4-16 16,0-7 4-16,0-5-208 15,14-4 116 1,4 4-304-16</inkml:trace>
          <inkml:trace contextRef="#ctx0" brushRef="#br0" timeOffset="2809.8761">12438 6836 768 0,'0'-8'284'0,"14"4"-220"0,22-5-20 0,-13 1 56 16,13-4-64-16,15 0 24 15,17 0-40-15,9 0 28 16,1 0-32-16,-6 12 12 0,-8-8-16 16,-23 8-76-16,-9 8 32 15,-18-8-92-15,-14 0 68 16,-5 8-112-16,-9 0 92 16,-13 0-452-1</inkml:trace>
          <inkml:trace contextRef="#ctx0" brushRef="#br0" timeOffset="3258.1131">12575 6929 496 0,'9'-8'184'0,"0"8"-140"0,9-4-16 16,-4 0 64-16,9 4-56 15,4 4 32-15,-4 8-40 16,-1 8 0-16,-3 8-16 16,-6 5-16-16,-13 7 0 0,-4 1 20 15,-5-1-8-15,-10-3 24 16,-3-1-20-16,-10 0 32 16,0-3-28-16,-4-9 4 15,4-4-12-15,0-8 4 0,4-3-8 16,10-9 8-16,9-9-8 15,5 1-20-15,8 0 8 16,5 0 4-16,14-4 4 16,0 8 76-16,9 4-40 15,9 0 48-15,-5 4-48 16,10 4-20-16,-5 4-8 16,4 0 0-16,-4-4-4 15,-14 1 60-15,5-1-36 16,-14-4-48-16,-4-4 12 15,0 0-212-15,-5 0 120 0,0-4-504 16,5 4 336 0,-14 0 68-16</inkml:trace>
          <inkml:trace contextRef="#ctx0" brushRef="#br0" timeOffset="2540.1749">12903 6261 612 0,'0'0'228'0,"0"8"-180"0,-5 12-12 0,0 9 72 0,1 11-68 16,-1 5 16-16,-4 7-32 16,5-3 32-16,-1-1-32 15,-4-7-56-15,-5-5 16 0,-4-3-376 16</inkml:trace>
          <inkml:trace contextRef="#ctx0" brushRef="#br0" timeOffset="6946.0321">13804 6229 416 0,'0'-25'152'0,"-5"13"-116"0,10-4-12 0,-5 8 128 16,0 0-88-16,0 0 28 15,-5 4-56-15,5 0 4 16,0 4-24-1,-22 8-8-15,-15 12 4 0,-13 25-8 16,-14 11 16-16,-8 25-12 16,-1 12 4-16,9 8-4 15,-4-8 4-15,9 13-8 0,13 7 16 16,19-4-12 0,13-12 32-16,19-12-24 15,13-20 48-15,5-20-36 16,13-5-200-16,-4-8 92 0,9-11-496 15</inkml:trace>
          <inkml:trace contextRef="#ctx0" brushRef="#br0" timeOffset="6954.0534">13613 6714 208 0,'9'-8'76'0,"-5"0"-60"0,1 4-4 0,-5 4 172 15,5-4-104-15,-1 0 56 16,-4 0-80-16,0 0 44 16,-4 8-56-16,-6 4 32 15,-3 4-44-15,-1 8 24 0,-4 9-28 16,0 7 0-16,0 13-16 0,-1 3 44 16,6 1-28-16,4 0-16 15,9-5-4-15,0-11 8 16,9-9-8-16,4-8 4 15,1-8-4-15,9-12 56 16,4-12-36-16,0-8-48 16,1-8 12-16,-6-9-12 15,1-3 12-15,-9-1-44 16,4 5 24-16,-13 7-20 16,-1 9 28-16,1 8-24 15,-5 12 24-15,0 12 0 16,0 12 12-16,0 13 44 15,18 7-24-15,0-3 8 16,5-5-12-16,4-3-8 0,1-13 4 16,-1-8 40-1,5-8-24-15,-10-12 52 0,-8-12-40 16,9-9-16-16,-9-3-8 16,-10-8 8-16,10-1-8 15,-10-3 16-15,-4-1-16 16,0 5 4-16,0 7-4 15,0 5-8-15,5 8 4 16,9 8-136 0,-1 7-448-1,-4 14 308-15,14 15-16 0</inkml:trace>
          <inkml:trace contextRef="#ctx0" brushRef="#br0" timeOffset="6957.0614">14136 6815 600 0,'9'-4'224'0,"1"4"-176"0,3-4-12 16,5 4 80-16,10-4-72 15,4 4 8-15,9 0-32 16,4 0-40-16</inkml:trace>
        </inkml:traceGroup>
        <inkml:traceGroup>
          <inkml:annotationXML>
            <emma:emma xmlns:emma="http://www.w3.org/2003/04/emma" version="1.0">
              <emma:interpretation id="{FF8ADCE9-A59F-4E4C-A366-FECBA54BD57E}" emma:medium="tactile" emma:mode="ink">
                <msink:context xmlns:msink="http://schemas.microsoft.com/ink/2010/main" type="inkWord" rotatedBoundingBox="18604,15315 21912,14827 22144,16405 18837,1689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999.3723">16709 6330 528 0,'0'-16'196'0,"4"4"-152"0,-4 3-12 15,9 1 60-15,-9 0-56 16,0 0 24-16,0-4-40 15,-9 4 28-15,9 0-32 0,0-8 12 0,-4 8-16 16,-10 3-32-16,0-3 8 16,-8 0 32-16,-6 8-12 15,-13 16-16-15,-4 5 0 16,-1 11 4-16,5 13 4 16,5 3 68-16,9 5-36 15,4-9-28-15,23-3-8 16,0-5 36-16,13-7-20 15,10-9 24-15,5-8-20 16,3-8 28-16,10-12-28 0,-4-4 32 16,-5-4-32-16,-5-9 4 15,5-7-12-15,-14-13-8 16,-4-3 4-16,-1-5-4 16,1 1 0-16,0 3-12 15,-10 4 8-15,10-3-32 16,-5 20 20-16,-4 3-40 15,-1 5 36-15,-4 20-20 16,-4 16 24-16,-6 4 36 16,6 33-12-16,-10 16 16 15,1 20-12-15,-6-16 12 16,6 4-16-16,-1-17 24 16,10-11-20-16,-10-13 24 15,9-3-24-15,1-13 32 16,4-8-28-16,-5-4-40 15,5-8 12-15,0-8-192 0,5-8 112 16,4-16-460 0</inkml:trace>
          <inkml:trace contextRef="#ctx0" brushRef="#br0" timeOffset="10314.2332">16845 5885 652 0,'9'-8'244'0,"1"8"-192"0,3-9-12 0,5 18 68 0,-4-1-68 16,0 12 0-16,8 4-24 15,-12-4-4 1,3 5-4-16,-4-5 28 0,-4-4-20 0,-10 0 20 16,-8-4-20-16,-6 5 36 15,-3-5-28-15,-1 0 4 16,-9-4-16-16,18 0-8 15,5-4 0-15,0 4-48 16,27-12 24-16,5 0 8 16,23 0 8-16,4 0 48 15,0 4-24-15,9 0-80 16,-9 0 32-16,-9 4-192 16,-9 0 120-16,-14 0-308 15</inkml:trace>
          <inkml:trace contextRef="#ctx0" brushRef="#br0" timeOffset="6963.5783">14696 6670 372 0,'-9'-4'140'0,"14"0"-112"0,-5 4-4 0,0 0 64 15,0 0-52 1,0 16 84-16,-5 4-8 16,-4 0-56-16,0 1 12 0,0 3-40 15,-5 0 16-15,5 4-24 0,5 1-8 16,-10-5-8-16,14 0 28 15,0-3-16-15,9-9 32 16,-4-4-4 0,4-8-24-16,4-4-60 15,6-8 16-15,-1-5-52 16,5-3 44-16,-5-4-20 16,0 8 32-16,-4-4 8 15,-5-1 12-15,0 9 0 16,-9 4 0-16,0 4 44 15,0 4-24-15,0 0 8 16,0 12-16-16,9 4 0 16,5 5-4-16,4-5 48 0,9-8-32 15,10 0 16-15,13 0-24 16,-5-8 28-16,-4-8-28 16,0 0-12-16,-9 0-8 15,-5-4 48-15,-8-5-24 16,-6 1-8-16,-4-4-8 15,-9 4-24-15,-4-4 12 16,-1-5 20-16,10-3-4 16,-14-8 16-16,9 11-16 15,0 5-28-15,9 8 8 16,0 8-120-16,0 8 76 0,5 8-120 16,-5 4 100-16,0 0-260 15,5 5 188 1,-14-1-156-16</inkml:trace>
          <inkml:trace contextRef="#ctx0" brushRef="#br0" timeOffset="7657.1794">15461 6152 508 0,'5'-16'188'16,"-5"12"-148"-16,4-1-8 0,-4 5 72 0,0 0-64 15,9 9 36-15,1 11-44 16,12 12 24-16,1 21-28 16,0 28 16-16,-5 8-24 0,-13 0 72 15,-10 24-56-15,-4 4 4 16,-5 17-24-16,-4-17-12 15,0-7 0-15,-5-21 4 16,5-16-4-16,-5-13 24 16,-4-7-16-16,0-9-92 15,-1-7 44-15,1-5-164 16,0-12 112-16</inkml:trace>
          <inkml:trace contextRef="#ctx0" brushRef="#br0" timeOffset="6968.0907">15338 6876 464 0,'-9'4'176'0,"9"0"-140"0,5 0-8 15,-5 4 120-15,-9 5-88 16,0-1 28-16,-1 16-52 16,-3 4 12-16,4 1-28 15,0-1-8-15,9 1-8 0,0-5-4 0,9-4 0 16,4-4 44-16,6-3-24 16,-6-9 36-16,5-12-32 15,1-4 4-15,-6-1-16 16,-4-3-24-16,1-8 4 15,-10 0-4-15,-5-4 4 16,0-5 0-16,-4-3 0 16,0-1 8-16,-4 9 0 15,3 4-20 1,6 4 12-16,-1 8-164 0,5 4 96 16</inkml:trace>
          <inkml:trace contextRef="#ctx0" brushRef="#br0" timeOffset="8182.8739">15675 5953 520 0,'5'-36'192'0,"4"12"-152"0,9-5-8 16,-4 17 132-16,4-4-96 16,9 4 60-16,1 4-72 15,-6 8-44-15,1 12-8 16,0 12-4-16,-9 9 0 0,-14 11 44 16,-14-7-24-16,-18 3 8 15,0-3-16-15,-9-1 12 0,0-8-16 16,9-3 4-16,10-9-4 15,12-4-16-15,20-8 4 16,12-8 28-16,15-4-12 16,17 4 4-16,-8 0-8 15,-1 4 20-15,-4 0-16 16,-9 4-76-16,-18 4 36 16,4 4-272-16,-18 8 164 15</inkml:trace>
          <inkml:trace contextRef="#ctx0" brushRef="#br0" timeOffset="10869.8083">17442 6006 520 0,'-9'-8'192'0,"9"8"-152"0,-9-8-8 0,4 8 104 15,-4 0-80-15,0 8 16 16,-5 4-48-16,-9 8 4 15,5 9-16-15,-5 15 20 0,1 25-20 16,-1 8 24-16,0-4-24 16,9-8-4-16,-4-9-4 0,14-7 4 15,-5-13-4-15,-1-12 68 16,1-3-40-16,5-9 48 16,4-12-44-16,4-12-20 15,5 0-8-15,10-9-80 16,3-11 40-16,6-13-112 15,4-3 84-15,9-1-96 16,-5 1 88-16,5 7 8 16,-5 5 36-16,-4 7 104 15,9 5-40-15,-9 4 96 16,-9 8-76-16,-9 4 16 16,-14 4-44-16,-10 12 12 15,-12 4-24-15,-10 8 0 16,4 0-12-16,1 1 20 15,0-1-16-15,0-4 4 16,4-4-8-16,9 0-16 0,5 0 4 16,4 1-32-16,5 3 20 15,5 4-4-15,4 8 12 16,0 1-36-16,5-1 24 16,0 0 68-16,-5-3-24 15,0-1 12-15,4 0-24 16,-4-8 44-16,1-8-28 15,-1 5-128-15,-5-5 52 16,5 4-256-16,0-4 168 16</inkml:trace>
          <inkml:trace contextRef="#ctx0" brushRef="#br0" timeOffset="11364.789">16099 6941 456 0,'0'-12'168'0,"4"8"-128"0,5-4-16 0,-9 8 140 16,5-4-96-16,-1 0 52 16,-4 4-72-16,0 0 20 15,0 0-40-15,10 0 36 0,-1 0-36 16,13 0 64-16,10 0-52 15,27 0 0-15,37 0-24 16,13 0 40-16,23-9-28 16,37-3 20-16,17 4-28 15,-17 12 44-15,-1-20-36 16,-8 8 4-16,-5 4-20 0,-33 0 0 16,-26-4-4-16,-23 0-32 15,-23 0 12-15,-23 0-92 16,-8 3 56-16,-29 1-268 15,-12 4 176-15,-10 9-492 16</inkml:trace>
        </inkml:traceGroup>
      </inkml:traceGroup>
      <inkml:traceGroup>
        <inkml:annotationXML>
          <emma:emma xmlns:emma="http://www.w3.org/2003/04/emma" version="1.0">
            <emma:interpretation id="{3239B89A-0D63-4D81-8F67-B952DDF42FED}" emma:medium="tactile" emma:mode="ink">
              <msink:context xmlns:msink="http://schemas.microsoft.com/ink/2010/main" type="line" rotatedBoundingBox="20496,16550 24233,15605 24380,16186 20643,17131"/>
            </emma:interpretation>
          </emma:emma>
        </inkml:annotationXML>
        <inkml:traceGroup>
          <inkml:annotationXML>
            <emma:emma xmlns:emma="http://www.w3.org/2003/04/emma" version="1.0">
              <emma:interpretation id="{1BF085DA-CB9B-41A3-A39D-C12810281046}" emma:medium="tactile" emma:mode="ink">
                <msink:context xmlns:msink="http://schemas.microsoft.com/ink/2010/main" type="inkWord" rotatedBoundingBox="20509,16600 21686,16302 21821,16833 20643,1713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2041.1281">16727 7443 520 0,'9'-12'192'0,"-9"12"-152"0,0 0-8 0,5-4 104 16,4 0-80-16,0-9 40 0,-9 9-56 16,0-4 28-16,9-4-36 15,-9 4 8-15,-9 0-24 0,9 0 28 16,-23 4-28-16,-4 0-40 15,-10 0 12-15,-8 8-8 16,-5 4 12-16,0 4 0 16,9 8 0-16,4-4 32 15,28 5-12-15,0 3 4 16,23 0-8-16,13-8 28 16,9-3-20-16,5-5 12 15,5-4-16-15,-5-4 28 16,0-8-24-16,-5-1-56 15,-8-3 16-15,-10 0-16 16,5-8 24-16,-14 4 0 16,13-9 8-16,-17-3 0 0,13-12 0 15,-18-5-12-15,9 1 12 16,-9 11-4-16,0 5 4 16,-9 12 0-16,0 16 0 15,0 16 60-15,-5 16-28 16,-4 9 16-16,4-1-24 15,1 1 44-15,-1-1-32 16,5-3 20-16,4 11-28 16,5-11 44-16,0-5-36 15,5-4-268-15,4-7 128 16,0-5-592 0</inkml:trace>
          <inkml:trace contextRef="#ctx0" brushRef="#br0" timeOffset="12507.1731">17214 7362 464 0,'-9'-16'176'0,"4"16"-140"0,-17 8-8 16,17-8 100-16,-4 0-76 15,-9 8 40-15,4 0-52 16,-9 12 56-16,5 0-56 15,-5 1 20-15,23 11-40 0,-9 4 36 16,9-7-32-16,9-1-4 16,19-4-12-16,-1-7 48 15,5-13-32-15,9-4 44 0,0-4-40 16,0-13-104 0,-9 5 44-16,0-4-92 0,-10 4 72 15,-8-4-24-15,0-5 40 16,-14 13 4-16,-5 0 20 15,-4 8 52-15,-5 8-20 16,14 0 36-16,0 13-32 16,14-5 48-16,4 4-40 15,-4-4 48-15,18-12-48 16,0-4 20-16,4-4-32 16,5-12 28-16,0-4-32 0,-5 4 32 15,-8-9-32-15,-15 1 12 16,-8 0-16-16,-10-4 0 15,-4 3-4-15,0 1-40 16,0 0 16-16,9 7-268 16,9 9 156-16</inkml:trace>
        </inkml:traceGroup>
        <inkml:traceGroup>
          <inkml:annotationXML>
            <emma:emma xmlns:emma="http://www.w3.org/2003/04/emma" version="1.0">
              <emma:interpretation id="{0B9AA48A-9670-4AFB-A617-1A9B343F868C}" emma:medium="tactile" emma:mode="ink">
                <msink:context xmlns:msink="http://schemas.microsoft.com/ink/2010/main" type="inkWord" rotatedBoundingBox="22478,16049 22904,15941 22995,16298 22569,16406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2839.0945">18402 6824 756 0,'-13'-21'280'0,"8"13"-216"0,-8 0-20 0,13 4 128 16,9 0-104-16,4 0-28 16,19 0-24-16,18 0 52 15,9 4-36-15,5 0 24 0,-5 0-36 16,-9 0 0-16,-13 0-12 16,4 0-272-16,-14 4 148 15,-18 0-572-15,-9 12 384 16,0 0 116-16</inkml:trace>
          <inkml:trace contextRef="#ctx0" brushRef="#br0" timeOffset="13034.1045">18721 6666 508 0,'-9'-4'188'0,"9"4"-148"0,-14-4-8 15,14 4 132-15,0 12-96 16,0 0 52-16,-9 4-72 15,0 8 44-15,5 9-52 16,-1 3 32-16,0 5-40 0,5 3 36 16,5 1-40-16,0-5 28 15,-1 1-28-15,10-17-256 0,-10-12 124 16</inkml:trace>
        </inkml:traceGroup>
        <inkml:traceGroup>
          <inkml:annotationXML>
            <emma:emma xmlns:emma="http://www.w3.org/2003/04/emma" version="1.0">
              <emma:interpretation id="{18099E03-A545-4E03-83A8-82A1248AF6DE}" emma:medium="tactile" emma:mode="ink">
                <msink:context xmlns:msink="http://schemas.microsoft.com/ink/2010/main" type="inkWord" rotatedBoundingBox="23357,16039 23481,16008 23512,16129 23388,16161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3380.0489">19331 6739 676 0,'-18'-17'248'0,"4"17"-192"0,1 0-16 0,8 8 56 0,-9 1-60 16,10 3 56-16,-5-4-52 15,9 8-28-15,0 4-12 16,13-4 16-16,1-7-8 0,4 3 48 16,5-12-28-16,0 0 28 15,-5-4-28-15,-4 4 28 16,-1-17-32-16,-26 9-12 16,-1-8-8-16,-4 4-24 15,4-4 12-15,-4 4-4 16,-9 4 4-16,8-1 0 15,6 9 0-15,26 9-212 16,19 3-452 0</inkml:trace>
        </inkml:traceGroup>
        <inkml:traceGroup>
          <inkml:annotationXML>
            <emma:emma xmlns:emma="http://www.w3.org/2003/04/emma" version="1.0">
              <emma:interpretation id="{30348660-7394-4ABB-8B6A-099D128E4E4A}" emma:medium="tactile" emma:mode="ink">
                <msink:context xmlns:msink="http://schemas.microsoft.com/ink/2010/main" type="inkWord" rotatedBoundingBox="23714,16020 24301,15871 24353,16080 23766,16228"/>
              </emma:interpretation>
              <emma:one-of disjunction-type="recognition" id="oneOf6">
                <emma:interpretation id="interp6" emma:lang="" emma:confidence="0">
                  <emma:literal>u u</emma:literal>
                </emma:interpretation>
                <emma:interpretation id="interp7" emma:lang="" emma:confidence="0">
                  <emma:literal>o u,</emma:literal>
                </emma:interpretation>
                <emma:interpretation id="interp8" emma:lang="" emma:confidence="0">
                  <emma:literal>u n,</emma:literal>
                </emma:interpretation>
                <emma:interpretation id="interp9" emma:lang="" emma:confidence="0">
                  <emma:literal>u u,</emma:literal>
                </emma:interpretation>
                <emma:interpretation id="interp10" emma:lang="" emma:confidence="0">
                  <emma:literal>in</emma:literal>
                </emma:interpretation>
              </emma:one-of>
            </emma:emma>
          </inkml:annotationXML>
          <inkml:trace contextRef="#ctx0" brushRef="#br0" timeOffset="13707.4845">19595 6714 600 0,'0'0'224'0,"0"0"-176"0,0 0-12 0,0 0 132 16,9 12-100-16,-4-3 80 16,-5-1-88-16,0 4-12 15,14-4-32-15,-14 0 32 0,4 0-24 16,10-4 40-16,-1-4-36 0,6-4 48 15,-6 0-44-15,1 0-68 16,-14-4 16-16,0-4-100 16,0 12 68-16,0-12-12 15,-14 3 40-15,1 5-12 16,8 0 20-16,5 4-36 16,0 0 32-16,5 0-56 15,8 0 44-15,5 0-504 16</inkml:trace>
          <inkml:trace contextRef="#ctx0" brushRef="#br0" timeOffset="14045.8629">20060 6706 652 0,'-5'4'244'0,"5"4"-192"0,5 4-12 0,-5-3 84 16,13 3-76-16,1-4 16 16,-10 4-40-16,10-4 12 15,13 0-20-15,-8-8 52 0,13 0-36 16,-14-4 20-16,-9-4-32 16,9 0-36-16,-18 0 8 15,0-4-156-15,-14 0 88 16,10 3-212-16,-10 1 160 0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4:25.4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F3F978E-BE85-4DF8-B5E1-2E0438D8F4B7}" emma:medium="tactile" emma:mode="ink">
          <msink:context xmlns:msink="http://schemas.microsoft.com/ink/2010/main" type="inkDrawing" rotatedBoundingBox="13220,16079 15528,16113 15526,16237 13218,16204" semanticType="underline" shapeName="Other">
            <msink:sourceLink direction="with" ref="{0B93597A-E45A-4F45-A04A-B3F9FEF790CE}"/>
          </msink:context>
        </emma:interpretation>
      </emma:emma>
    </inkml:annotationXML>
    <inkml:trace contextRef="#ctx0" brushRef="#br0">9115 6803 404 0,'0'-4'148'0,"0"4"-112"0,-5 0-12 0,5 0 108 0,0 0-76 16,-5 0 84-16,5 0-80 15,-4 0 40-15,4 0-60 16,0 0 24-16,0 0-36 0,0 0 36 15,0 0-36-15,9 12-4 16,5-3-16-16,-1-1 48 16,6 0-32-16,3 0-20 15,15 0-4-15,17 0 24 16,33 4-12-16,13 0 12 16,23-8-12-16,64 0-8 15,22 4 0-15,23-8 20 16,0 9-12-16,-22 3 24 15,-33-20-24-15,-13 8 4 16,-36-8-8-16,-23-5-24 0,-28-3 8 16,-22 0 20-16,-24 0-4 15,-8 4-4-15,-23 0 0 16,0 3-244-16,0 5 132 16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5:09.17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B992988-5D2F-4652-B139-8037C635C978}" emma:medium="tactile" emma:mode="ink">
          <msink:context xmlns:msink="http://schemas.microsoft.com/ink/2010/main" type="writingRegion" rotatedBoundingBox="16748,13952 17550,13952 17550,15110 16748,15110"/>
        </emma:interpretation>
      </emma:emma>
    </inkml:annotationXML>
    <inkml:traceGroup>
      <inkml:annotationXML>
        <emma:emma xmlns:emma="http://www.w3.org/2003/04/emma" version="1.0">
          <emma:interpretation id="{ADFFA10E-C835-4A0E-B096-F644327C28F2}" emma:medium="tactile" emma:mode="ink">
            <msink:context xmlns:msink="http://schemas.microsoft.com/ink/2010/main" type="paragraph" rotatedBoundingBox="16748,13952 17550,13952 17550,15110 16748,151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7454B1-18E6-44DB-A81D-7CD319E10AF6}" emma:medium="tactile" emma:mode="ink">
              <msink:context xmlns:msink="http://schemas.microsoft.com/ink/2010/main" type="line" rotatedBoundingBox="16748,13952 17550,13952 17550,15110 16748,15110"/>
            </emma:interpretation>
          </emma:emma>
        </inkml:annotationXML>
        <inkml:traceGroup>
          <inkml:annotationXML>
            <emma:emma xmlns:emma="http://www.w3.org/2003/04/emma" version="1.0">
              <emma:interpretation id="{D3240472-E4A0-48CF-BE2A-00CE703BD3A2}" emma:medium="tactile" emma:mode="ink">
                <msink:context xmlns:msink="http://schemas.microsoft.com/ink/2010/main" type="inkWord" rotatedBoundingBox="16748,13952 17550,13952 17550,15110 16748,15110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e</emma:literal>
                </emma:interpretation>
                <emma:interpretation id="interp2" emma:lang="" emma:confidence="0">
                  <emma:literal>f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9</emma:literal>
                </emma:interpretation>
              </emma:one-of>
            </emma:emma>
          </inkml:annotationXML>
          <inkml:trace contextRef="#ctx0" brushRef="#br0">41 1157 112 0,'0'-8'44'0,"9"8"-36"0,-9-8 0 0,10 4 28 16,-6 4-20-16,5-9 40 15,0-7-32-15,5-4-32 16,9-4 4-16,-5-5 0 16,0 1 4-16,0-4 8 15,5-5-4-15,0-7 8 16,0 7-8-16,-5-3-4 16,9 3 4-16,-9 5-4 15,1 0 0-15,-1-9 0 16,5-3 0-16,-5-5 0 15,5-8 0-15,-1-3 0 0,1-1 0 16,-9 4 8-16,-1 9-4 16,1 3-12-16,4 9 4 15,-13 4 20-15,4 3-8 16,0 5-4-16,-9 4 0 16,0-1-40-16,0 5 20 15,-9 0 24-15,4 4-4 16,-4-4 0-16,9 8 0 15,-9 0-16-15,9-1 8 16,-9 5-4-16,5 0 0 16,4 4-12-16,0-4 12 15,0 4 4-15,0 0 4 16,0 0 16-16,0 0-8 16,0 0-20-16,0 4 4 15,0-4 12-15,-10 0 0 0,10 4-12 16,-13 0 4-16,4 1 12 15,-10 3-4-15,6 4-12 16,-10 0 4-16,-9 4 4 16,0 4 0-16,-4 5 0 15,-10 3 0-15,5 0 16 16,5 5-8-16,4-1 16 16,0-4-16-16,0 1 16 15,10-5-16-15,3 0-20 16,6-4 4-16,-1 5 4 0,5-9 4 15,4 8-20-15,5-8 12 16,9-3 32 0,10 3-16-16,17-8 8 0,23-8-8 15,14 0 36-15,18 0-20 16,-9-4-32-16,-9-4 4 16,-9-4-16-16,-5-1 8 15,-4-3 104-15,-5-4-48 16,-9 0 52-16,-10-1-56 15,1 1 60-15,-18-4-60 16,-5 0 0-16,-4 3-24 16,-10-3-4-16,-4 0-4 15,-5 4 4-15,5-1-8 0,-9 5-12 16,0 0 4-16,9 0-4 16,-9 0 0-16,4-1 32 15,-4 1-12-15,4 0-12 16,-9 0-4-16,0 0-16 0,-8 4 12 15,8 4 4-15,0 8 4 16,0 4-196 0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5:41.1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DF20741-8B8A-4594-B317-9033288F6E6F}" emma:medium="tactile" emma:mode="ink">
          <msink:context xmlns:msink="http://schemas.microsoft.com/ink/2010/main" type="writingRegion" rotatedBoundingBox="1345,874 20461,-536 20659,2142 1543,3553"/>
        </emma:interpretation>
      </emma:emma>
    </inkml:annotationXML>
    <inkml:traceGroup>
      <inkml:annotationXML>
        <emma:emma xmlns:emma="http://www.w3.org/2003/04/emma" version="1.0">
          <emma:interpretation id="{8ADE5A7A-B144-4334-8218-1F55F5D5419B}" emma:medium="tactile" emma:mode="ink">
            <msink:context xmlns:msink="http://schemas.microsoft.com/ink/2010/main" type="paragraph" rotatedBoundingBox="1345,874 20461,-536 20659,2142 1543,35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D269A4-E22D-4052-98ED-931580837B81}" emma:medium="tactile" emma:mode="ink">
              <msink:context xmlns:msink="http://schemas.microsoft.com/ink/2010/main" type="line" rotatedBoundingBox="1345,874 20461,-536 20659,2142 1543,3553"/>
            </emma:interpretation>
          </emma:emma>
        </inkml:annotationXML>
        <inkml:traceGroup>
          <inkml:annotationXML>
            <emma:emma xmlns:emma="http://www.w3.org/2003/04/emma" version="1.0">
              <emma:interpretation id="{5A1D497D-5079-46E8-816F-69B929E8DD3C}" emma:medium="tactile" emma:mode="ink">
                <msink:context xmlns:msink="http://schemas.microsoft.com/ink/2010/main" type="inkWord" rotatedBoundingBox="1358,1051 4923,787 5036,2316 1471,257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 20 364 0,'0'-20'132'0,"13"24"-100"0,-13 0-12 15,0 4 24 1,0 4-28-16,0 28 120 15,10 9-80-15,3 48 48 16,-4 0-60-16,14 12-8 16,0-11-20-16,0 3 8 15,4-16-16-15,-4 0 60 16,-1-8-40-16,-3-21 32 0,3-3-32 0,-3-25 36 16,-1 1-36-16,9-29 20 15,1-9-28-15,17-35 16 16,5-5-20-16,9-23 28 15,1-5-28-15,-1-33-4 16,-5 1-8-16,-4-8 4 16,-9 20-4-16,-9 8-4 15,5 24 4-15,-19 4-24 16,0 25 12-16,-9-1 4 16,5 17 4-16,-10 4-28 15,6 8 16-15,-6 4-64 16,5 8 40-16</inkml:trace>
          <inkml:trace contextRef="#ctx0" brushRef="#br0" timeOffset="436.1685">1700-25 288 0,'-10'-16'108'0,"10"16"-84"0,-4-8-4 0,-10 8 76 15,10 0-56-15,-10-8 80 16,0 8-68-16,-17 0-8 15,8 8-28-15,-9 0 16 16,9 12-20-16,-22 5 24 16,13 11-24-16,-14 29 68 15,5 12-48-15,-4 28 32 16,13-4-36-16,-9 16-8 16,18-11-12-16,14 15 4 15,4-16-8-15,19-4 16 16,0-16-12-16,13-12 4 15,0-12-4-15,5-12 20 16,0-9-16-16,0-20-120 16,-5-4 60-16,5-16-512 15,0 0 312-15</inkml:trace>
          <inkml:trace contextRef="#ctx0" brushRef="#br0" timeOffset="796.6273">1677 400 404 0,'-18'-28'148'0,"18"28"-112"0,22-16-12 15,-3 8 144 1,3 0-96-16,19 8 44 16,5 0-72-16,4 8-32 0,-5 8-12 0,1 4 8 15,-5 0-4-15,-14 13-4 16,1-1 4-16,-19 4 28 15,-5 1-16-15,-22-1 12 16,4-3-16-16,-22-5-8 16,4 0 0-16,-13-3 20 15,4-1-12-15,0-4 40 16,13-4-28-16,6-4-32 16,3 5 4-16,15-9 16 15,8 0-4-15,24-8 4 16,-1 4-4-16,14-8 28 15,4 4-20-15,-4-12-56 16,0 8 16-16,-4-8-272 16,-5 7 164-16</inkml:trace>
          <inkml:trace contextRef="#ctx0" brushRef="#br0" timeOffset="964.0714">1850 679 632 0,'-41'-8'236'0,"41"8"-184"0,-5 0-16 16,5 0 132 0,9 0-100-16,1 0-8 15,8 8-40-15,9-8-8 16,0 0-4-16,10 0 20 16,4 0-16-16</inkml:trace>
          <inkml:trace contextRef="#ctx0" brushRef="#br0" timeOffset="1220.8492">2433 858 572 0,'-5'48'208'0,"5"-48"-160"0,-32 89-12 0,14-48 76 15,9-5-68-15,-28 9 16 16,15-1-36-16,-10-3 12 16,9-1-20-16,-4-12 8 15,8-3-12-15,-3-9-44 16,13-8 20-16,-10-8-456 16,15-8 256-16</inkml:trace>
          <inkml:trace contextRef="#ctx0" brushRef="#br0" timeOffset="1472.5254">2651 578 624 0,'5'-8'228'0,"-5"8"-176"0,13 4-16 0,6-4 96 16,-1 0-80-16,14-8 40 15,-5 8-52-15,14-8 4 16,0 4-28-16,4-4 8 16,1 4-12-16,-5-4 12 15,0 8-16-15,-14-4-188 16,1 4 96-16</inkml:trace>
          <inkml:trace contextRef="#ctx0" brushRef="#br0" timeOffset="1773.0856">2865 372 424 0,'-4'20'156'16,"4"-20"-120"-16,9 41-8 0,0-21 116 15,-5 0-84-15,-8 8 36 16,4 5-56-16,-9-1-4 16,9 5-24-16,-5-1 56 15,-4 0-40-15,-9 1 24 16,9-1-32-16,-5 1 28 16,9-5-32-16,-4-4-12 15,9 1-8-15,5-9 48 0,4 0-24 16,5-16 16-16,4 0-20 0,18-16-60 15,5 0 20-15,9-16-332 16</inkml:trace>
          <inkml:trace contextRef="#ctx0" brushRef="#br0" timeOffset="2102.9585">3475-8 364 0,'-4'-5'132'0,"4"5"-100"0,13 9-12 0,-4-5 176 16,1 8-112-16,8 16 52 15,4 4-76-15,1 45 16 16,0 4-44-16,-9 20 24 15,-5-3-28-15,-14 15-8 16,5-8-12-16,-23 12 20 16,5-15-16-16,-23-5 32 15,0-12-28-15,-18-12 4 16,4-13-12-16,-8-15 28 16,8-13-20-16,0-3-188 15,24-13 88-15</inkml:trace>
        </inkml:traceGroup>
        <inkml:traceGroup>
          <inkml:annotationXML>
            <emma:emma xmlns:emma="http://www.w3.org/2003/04/emma" version="1.0">
              <emma:interpretation id="{1F0667C9-C4D0-48EF-B6AD-BFC5311DEC67}" emma:medium="tactile" emma:mode="ink">
                <msink:context xmlns:msink="http://schemas.microsoft.com/ink/2010/main" type="inkWord" rotatedBoundingBox="5613,1390 8328,1189 8403,2215 5688,241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96.5508">4372 542 684 0,'0'-4'252'0,"0"4"-192"0,5 0-20 16,-5 0 136 0,0 0-104-16,4 0 0 15,5 0-48-15,10 0 0 16,3 0-12-16,15 0 20 16,-1 0-20-16,10 0 12 15,-1 0-12-15,1 0-176 16,-5 0 92-16</inkml:trace>
          <inkml:trace contextRef="#ctx0" brushRef="#br0" timeOffset="2824.9804">4286 817 600 0,'0'8'224'0,"0"-8"-176"0,4 4-12 0,5-4 80 15,0 4-72-15,14-4 68 16,0 4-60-16,18-4-40 16,-5 4-8-16,10 0-4 15,-5 5 0-15,4-5 32 16,-4 0-16-16,-4-4-4 15,-5 4-8-15,-10-8 20 16,1 4-12-16,-9-4 4 16,4 4-8-16,-18-4-96 15,9 4 52-15,-9 4-560 16,0 8 328-16</inkml:trace>
          <inkml:trace contextRef="#ctx0" brushRef="#br0" timeOffset="5046.1271">5378 408 572 0,'-9'-24'208'16,"9"12"-160"-16,9-4-12 0,-9 4 84 16,9 8-72-16,5-13 52 15,9 9-60-15,9-8 52 16,0 8-56-16,-1 0-16 15,6 8-12-15,4 12-20 16,-9 8 8-16,0 17 28 16,-1 3-12-16,-17 9 32 15,0-5-28-15,-19 5 4 0,-13-5-12 16,-5 1 12-16,0-5-12 0,-18-3-20 16,0-1 4-16,-22-3 32 15,4-9-16-15,-10-4-8 16,10 0-4-16,4-12 4 15,19 9 0-15,9-9-36 16,18 0 20-16,22 4 24 16,10 0-4-16,23 0 44 15,8 8-24-15,1-3-24 16,-1 3 0-16,-8 0 16 16,-5-4-8-16,-9-8 24 15,-5 9-20-15,-9-9 12 16,5 4-12-16,-18-4 36 15,-5 4-24-15,0 0-76 16,0-8 28-16,0-8-272 16,4 4 160-16</inkml:trace>
          <inkml:trace contextRef="#ctx0" brushRef="#br0" timeOffset="5706.5142">6089 230 436 0,'9'-24'160'0,"-9"24"-124"0,13-4-8 0,-8 12 124 16,-1 4-88-16,1 21 96 16,4 7-92-16,-9 21-8 15,5 3-36-15,-10 1 0 16,0-4-12-16,-8 0 56 15,4-5-40-15,-9 1 52 16,8-8-48-16,-8-5 28 16,9-8-32-16,-9-15 36 15,9-5-36-15,-5-20-4 16,10 0-16-16,-1-25-8 16,5 5 4-16,5-28-120 15,8 7 64-15,5-28-156 16,10 4 120-16,4-16-4 15,-1 13 56-15,1 3 76 16,0 16-20-16,0 9 116 16,-5 15-76-16,-4 13 72 15,0 16-76-15,-5 8 12 16,0 21-36-16,-4-1-4 16,0 8-16-16,-10-3 12 15,1-5-16-15,-10 8 4 16,5-7-4-16,-13-5-84 15,3-4 40-15,-12-4-84 16,8-3 68-16,-9-13-16 16,5 0 40-16,-14-13-4 15,9 1 20-15,1 0 0 16,8 4 4-16,5 8 0 16,4 4 0-16,5 16 104 0,9 9-52 15,5 7 60-15,9 1-60 16,-5 3 40-16,5-4-48 0,-5 5 16 15,5-1-32 1,-5 1 36-16,0-5-32 0,0-3-12 16,1-1-8-16,-1-8-112 15,0 1 60-15,9-17-296 16,1 0 188-16</inkml:trace>
          <inkml:trace contextRef="#ctx0" brushRef="#br0" timeOffset="6096.762">6794 728 520 0,'-18'-16'192'0,"18"16"-152"0,-9 4-8 0,4-4 192 15,5 4-128-15,-9 0 104 16,9-4-116-16,9 8-4 16,0 0-44-16,10-8-36 15,3 8 0-15,1-8 16 16,4 0-8-16,1-8 16 15,-1 4-16-15,-4-8 4 16,0 4-4-16,-10-8-16 16,6 8 4-16,-15-9-4 15,1 9 0-15,-14-8-20 16,-1 8 16-16,-12 0-12 0,-1 8 12 16,-18 4-8-16,9 4 8 15,-9 8 24-15,9 9-4 0,-9 11 60 16,18 9-40-1,10 7 8-15,8 5-24 0,14-5 0 16,5 1-4-16,18-8 4 16,0-9-8-16,4-8 8 15,1-3-8-15,4-5-64 16,0-4 32-16,4-8-244 16,-4-4 152-16</inkml:trace>
        </inkml:traceGroup>
        <inkml:traceGroup>
          <inkml:annotationXML>
            <emma:emma xmlns:emma="http://www.w3.org/2003/04/emma" version="1.0">
              <emma:interpretation id="{F3D7ABF8-0665-4400-B178-820407215069}" emma:medium="tactile" emma:mode="ink">
                <msink:context xmlns:msink="http://schemas.microsoft.com/ink/2010/main" type="inkWord" rotatedBoundingBox="8766,326 11498,124 11696,2803 8964,3005"/>
              </emma:interpretation>
              <emma:one-of disjunction-type="recognition" id="oneOf2">
                <emma:interpretation id="interp2" emma:lang="" emma:confidence="0">
                  <emma:literal>;</emma:literal>
                </emma:interpretation>
                <emma:interpretation id="interp3" emma:lang="" emma:confidence="0">
                  <emma:literal>5</emma:literal>
                </emma:interpretation>
                <emma:interpretation id="interp4" emma:lang="" emma:confidence="0">
                  <emma:literal>s</emma:literal>
                </emma:interpretation>
                <emma:interpretation id="interp5" emma:lang="" emma:confidence="0">
                  <emma:literal>B</emma:literal>
                </emma:interpretation>
                <emma:interpretation id="interp6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6711.5165">8429-158 684 0,'22'-12'252'0,"-22"12"-192"0,14-21-20 16,-9 13 120 0,-1 4-96-16,-4-8 72 15,9 0-80-15,-9-8-4 0,5 4-32 0,-10-9 4 16,-4 5-12-16,5-4 0 15,-1 4-4-15,-18-5-8 16,14 5 4-16,-14 0-16 16,5 12 8-16,-18 0 4 15,9 8 0-15,-14 8-36 16,4 4 20-16,-8 12-4 16,8 4 12-16,-4 5 0 15,14 3 0-15,0 5 16 16,8 3-4-16,6 9 8 15,4-1-8-15,-1 29 24 16,10 8-16-16,0 29-4 16,0-9-4-16,0 4-4 15,10-11 0-15,-15 15 16 16,5-12-8-16,-14 4-4 16,5-16 0-16,-14-4 4 15,5-12-4-15,-9-12 76 16,4-12-44-16,-9-9 40 15,10-3-44-15,-15-17 8 16,10-4-24-16,-14-8-16 16,9-4-4-16,0-12-68 15,0 0 40-15,-4-8-188 16,13 4 120-16,-9 0-404 16,19 8 280-16</inkml:trace>
          <inkml:trace contextRef="#ctx0" brushRef="#br0" timeOffset="8167.7863">8993-786 476 0,'9'-12'176'0,"-9"12"-136"0,5-12-12 0,-1 4 152 15,1 8-104-15,-5-8 84 16,5 8-92-16,-10 0-36 16,5 8-20-16,-9 0-12 15,-5 8 0-15,-9 1 16 16,5-1-8-16,-18 0 16 16,4 4-16-16,-23-4 4 15,14 1-4-15,-18-5 12 16,18 0-12-16,0-8 16 15,9 8-16-15,5-16 24 16,9 4-20-16,4-12-12 16,14 4-4-16,0-4 4 15,5-5 0-15,4 1 0 16,9 0 0-16,5-4 0 16,0 0 0-16,8 3-44 15,-8 5 24-15,4 0-4 16,1 8 16-16,8 0 60 0,-4 4-28 15,-5 4-12-15,1 4-4 16,-6 4 0-16,1 4-4 0,-5 1-12 16,5-1 4-16,-5 0 40 15,1 0-24-15,-6 0 0 16,1 5-8-16,-5-9-16 16,0 0 8-16,0-4 40 15,-4 4-24-15,4-12 16 16,-4 4-16-16,-1-8 0 15,1 4-4-15,4-4-8 16,0 4 4-16,-5-8 4 16,1 0-4-16,-5-4 24 15,4 4-16-15,-8-8-12 16,4 7-4-16,-9-7-4 16,0 8 0-16,-5-4 0 15,10 4 0-15,-10-4 16 16,9 8-4-16,-4-4-4 15,0 4 4-15,5-5-48 16,4 9 24-16,-10-4-232 16,6 8 140-16</inkml:trace>
          <inkml:trace contextRef="#ctx0" brushRef="#br0" timeOffset="7181.3695">8064 1521 332 0,'-13'0'120'0,"13"0"-92"0,-14 12-8 0,0 1 200 16,10-1-124-16,-14 8 60 15,9 4-92-15,-14 9 40 16,9 7-60-16,-9 1 84 15,10-5-72-15,-1 0 8 16,10 1-40-16,4-5 4 16,9-4-16-16,13-11 0 15,6-1-4-15,13-12 12 16,0-4-12-16,4-12-4 16,-4 0 0-16,-4-13-24 15,-6 1 12-15,-12-16-24 16,-1 7 20-16,-18-11-4 0,-5 7 8 15,-17 5 0-15,3 8 0 0,-8-1 0 16,9 13 0-16,4 4-232 16,10 8 132-16</inkml:trace>
          <inkml:trace contextRef="#ctx0" brushRef="#br0" timeOffset="9865.1502">9389 655 352 0,'0'-20'132'0,"9"12"-104"0,-4-8-8 0,-5 0 104 15,5 7-72-15,-10-11 60 16,5 8-68-16,-9-8-4 16,4 4-24-16,-17-5 16 15,3 9-20-15,-8 0-12 16,4 8-4-16,-13 8-4 15,9 8 0-15,-10 4 16 16,5 13-4-16,-4 3 84 16,4-4-44-16,-14 17 32 15,24-9-44-15,-6 9 16 16,10-9-28-16,9-7 28 16,9 3-32-16,18-12 32 31,0-4-32-31,10-24 12 0,4 0-16 0,9-12-52 15,9-4 24-15,0-13-128 16,-5 13 80-16,-4-16-52 16,0 3 68-16,-13-24 16 15,-1 9 20-15,-9-21 12 16,-4 8 0-16,-10 1 32 16,5 11-16-16,-9 8 128 15,5 17-80-15,-5 4 16 16,0 16-48-16,-5 20 24 15,5 8-32-15,-9 25 20 16,0 7-24-16,-9 13 8 16,0-4-16-16,-10-1 20 0,6-7-20 15,-1-4 4-15,5-1-8 16,4-7 12-16,5-9-12 0,9-8-160 16,4 0 80-16,15-15-252 15,8 7 180-15</inkml:trace>
          <inkml:trace contextRef="#ctx0" brushRef="#br0" timeOffset="10479.2839">9799 590 332 0,'-4'-16'120'0,"4"16"-92"0,-14 0-8 0,5-4 156 16,9 0-100-16,-9 0 60 15,4 8-80-15,-18 0 12 16,10 4-40-16,-10 9 36 16,9 3-36-16,-9 8 56 15,10 0-48-15,-1 5 0 16,5-1-20-16,5 5 8 15,8-5-16-15,1-4 4 16,8-7-4-16,1-5 4 16,4 0-8-16,5-16 24 15,0 0-16-15,4-16-56 0,-4 8 20 16,-5-13-16-16,5-3 24 0,-10-4-8 16,6-1 12-16,-15 1 8 15,5 12 4-15,-9-8-12 16,0 20 8-16,-4-5 28 15,4 18-12-15,-5 11 32 16,1 4-28-16,8 17 4 16,5 3-12-16,14-7 12 15,4 7-12-15,14-12 24 16,5 1-20-16,4-17 32 16,0-8-28-16,-4-8 4 15,-10-12-12-15,-4-20 20 16,-9 11-16-16,-10-23 12 15,-4 7-12-15,-9-15 0 16,5 7-4-16,-14-15-16 16,0 11 4-16,-5-4 4 15,5 17 0-15,4 4-20 16,1 11 12-16,-5 5-156 16,13 12 92-16,-4 8-420 15,9 4 272-15</inkml:trace>
        </inkml:traceGroup>
        <inkml:traceGroup>
          <inkml:annotationXML>
            <emma:emma xmlns:emma="http://www.w3.org/2003/04/emma" version="1.0">
              <emma:interpretation id="{08C5B76A-B6DC-4D20-8AA9-9E9721CE420D}" emma:medium="tactile" emma:mode="ink">
                <msink:context xmlns:msink="http://schemas.microsoft.com/ink/2010/main" type="inkWord" rotatedBoundingBox="11949,1198 14503,1010 14590,2191 12036,2380"/>
              </emma:interpretation>
            </emma:emma>
          </inkml:annotationXML>
          <inkml:trace contextRef="#ctx0" brushRef="#br0" timeOffset="12281.6129">10609 457 416 0,'10'-28'152'0,"-10"28"-116"0,13-49-12 0,1 25 196 16,-5 4-124-16,0-13 52 15,0 9-88-15,0-4 16 16,0 7-44-16,-4 1 0 15,0 12-20-15,-1 16-32 16,5 12 8-16,0 29 32 16,-4 3-12-16,13 17 16 15,5-4-12-15,0 0 0 16,-10-5-4-16,10-3-8 16,9-8 4-16,-9-9 72 0,9-3-40 15,-19-13 48-15,10-4-48 16,-5-16 24-16,5 0-32 15,-9-16 8-15,4 0-20 0,5-12-8 16,-1 3-4-16,1-23 12 16,0-1-8-16,0-23 16 15,-1 3-16-15,-3-12-20 16,3 12 4-16,-8-4-4 16,4 25 4-16,-4 7 0 15,4 9 0-15,-13 8-36 16,4 12 24-16,0 8-48 15,0 12 40-15,-9 12-320 16,4 5 192-16</inkml:trace>
          <inkml:trace contextRef="#ctx0" brushRef="#br0" timeOffset="12746.2426">11324 1036 444 0,'-4'0'164'0,"4"0"-124"0,-9 0-16 0,4 0 112 16,5 0-80-16,-9 8 60 16,0 0-72-16,-9 0 68 15,4 8-64-15,-4 4 20 16,9 5-40-16,-5 3 8 16,5 4-20-16,4-7 8 15,10-1-12-15,9-4 20 16,4-4-20-16,14-8 4 15,9 0-8-15,4-20 20 16,-4 8-16-16,-4-12-4 16,-6 0-4-16,-17 0 20 15,0-4-12-15,-28-9 12 16,0 9-12-16,-17-12-16 16,3 11 0-16,-4-7-32 15,14 12 20-15,9 0-408 16,9 12 232-16</inkml:trace>
          <inkml:trace contextRef="#ctx0" brushRef="#br0" timeOffset="13137.802">12280 40 548 0,'-18'-12'204'0,"18"12"-156"0,-36 4-16 0,13-4 96 16,9 0-76-16,-18 0 32 15,5 8-48-15,-14 0 32 16,9 8-40-16,-9 21 40 16,5 3-40-16,-10 33 100 15,10 4-72-15,-5 12-8 16,14-4-28-16,-1 8 4 16,15-8-16-16,13 8 24 15,13-8-20-15,15-8-180 16,-1-12 92-16,5-9-572 15,4-11 360-15</inkml:trace>
          <inkml:trace contextRef="#ctx0" brushRef="#br0" timeOffset="15119.4233">12217 477 288 0,'9'-4'108'0,"-9"4"-84"0,9-4-4 0,-9 0 152 16,4 4-96-16,1-4 84 15,-1 0-92-15,-4-4 36 16,5 4-64-16,-5-4 24 16,0 8-36-16,0-4-16 15,0 8-8-15,-5 0 12 16,5 8-8-16,-9 8 16 15,0 4-16-15,-9 5 24 16,0 3-20-16,0 0 32 0,9 1-28 16,4-5 4-16,0 0-12 15,5-3 28-15,10-5-20 0,3-8 4 16,10-4-12-16,9-8 36 16,0 0-20-16,4-8 4 15,-4 0-16-15,0-8-8 16,-5 8 0-16,-9-8-40 15,1 3 20-15,-10-3-4 16,0 4 12-16,-9 0-20 16,4 8 16-16,-8 8 48 15,4 4-16-15,-5 4 44 16,10 8-36-16,4 1 20 16,9-1-28-16,0-8 28 15,5 4-32-15,0-8 20 16,4-4-20-16,-4-8 8 15,4-4-12-15,-4 0 44 16,-5-8-28-16,-4-4-16 16,-5 12-4-16,-9-21 8 15,0 5-8-15,-5-12-12 16,1 7 0-16,-5-7 4 16,9 12 0-16,-5 3-188 15,5 5 104-15,5 4-360 16,4 0 248-16</inkml:trace>
          <inkml:trace contextRef="#ctx0" brushRef="#br0" timeOffset="15404.1551">12849 93 560 0,'28'-29'208'0,"-28"29"-164"0,50-4-8 0,-23 4 172 16,0 12-120-16,10 17 96 16,4 3-104-16,-5 37 44 15,1 4-72-15,-14 24 16 16,-1-16-40-16,-17 16 16 16,4-4-24-16,-27 4 16 15,13-12-20-15,-27-4 64 16,0-12-48-16,-22-12-12 15,8-9-12-15,-17-15-292 16,17-5 156-16</inkml:trace>
        </inkml:traceGroup>
        <inkml:traceGroup>
          <inkml:annotationXML>
            <emma:emma xmlns:emma="http://www.w3.org/2003/04/emma" version="1.0">
              <emma:interpretation id="{AB336F95-7B58-4643-A7D2-7965EC155E29}" emma:medium="tactile" emma:mode="ink">
                <msink:context xmlns:msink="http://schemas.microsoft.com/ink/2010/main" type="inkWord" rotatedBoundingBox="14979,311 20493,-95 20615,1558 15101,1965"/>
              </emma:interpretation>
            </emma:emma>
          </inkml:annotationXML>
          <inkml:trace contextRef="#ctx0" brushRef="#br0" timeOffset="18346.4846">15085-628 416 0,'-5'-8'152'0,"5"8"-116"0,0-4-12 16,0 0 108 0,9 8-76-16,-9-4 24 15,5 8-48-15,0 17 24 16,-1 7-32-16,-4 25 56 16,5 7-44-16,-5 13 28 15,0 0-36-15,-9-8 16 0,4-8-24 16,-13-5 72-16,0-11-56 0,-19-5 68 15,5-7-64 1,-13-5 8-16,4-4-28 0,-5-8 4 16,14-3-12-16,-4-13 36 15,4-9-24-15,9-11-188 16,1 4 88-16,12-20-608 16,15-1 380-16</inkml:trace>
          <inkml:trace contextRef="#ctx0" brushRef="#br0" timeOffset="18472.3198">15080-806 852 0,'23'-28'316'0,"-23"28"-248"0,23-4-16 0,-14 4 32 16,5 8-56-16,-1 0-12 16,1 0-8-16</inkml:trace>
          <inkml:trace contextRef="#ctx0" brushRef="#br0" timeOffset="18882.1651">15818-786 540 0,'-5'-16'200'0,"5"16"-156"0,-13 0-12 0,4 0 96 15,9 0-76-15,-14 0 60 16,0 4-68-16,-13 4-4 15,0 1-24-15,-14 3 16 16,9 0-20-16,-18 8 56 16,18 12-36-16,-14 13 80 15,14 4-60-15,1 15 0 16,12-3-32-16,1 4 16 16,9-9-24-16,9-7 12 15,9-5-12-15,5-11-52 16,4-9 24-16</inkml:trace>
          <inkml:trace contextRef="#ctx0" brushRef="#br0" timeOffset="19698.2111">15968-684 456 0,'-9'-8'168'0,"9"8"-128"0,5-9-16 0,-10 5 148 15,5 8-100-15,-9-4 0 16,4 9-48-16,-8 3 44 15,4 8-36-15,-14 8 80 16,5 9-60-16,-5 11-8 16,5 1-28-16,-1 3 8 15,19-7-16-15,0-5 24 16,5-7-20-16,4-9 32 16,9-8-28-16,-4-8 32 15,4-4-32-15,0-12 4 16,5 0-12-16,-5-16-16 15,5 0 4-15,-9-17 12 16,4 5-4-16,-4-9-36 16,-1 9 16-16,-4 3-20 15,1 13 20-15,-10 8-16 16,4 8 16-16,-4 16 36 16,5 12-12-16,-1 17 36 15,10 3-28-15,4 1 4 16,0-1-12-16,10-7 36 0,-1-5-20 15,9-16 20-15,1 1-24 0,-1-17 16 16,-4 0-20 0,-5-17 28-16,-4 1-28 0,-9-20-4 15,-1 3-8-15,-8-19 4 16,0 7-4-16,-5-7-28 16,0 11 12-16,0 1-20 15,4 16 16-15,1-1 0 16,4 9 8-16,4-4-20 15,6 8 16-15,-6-5 24 16,1 9-8-16,-5 0 88 16,5 4-48-16,-1-4-4 15,1 8-24-15,4-8 16 16,5 8-20-16,9-4 56 16,4 4-36-16,10-4-16 15,8 4-8-15,1 0-8 16,0 0 0-16,4 0-36 15,-14 0 20-15,-13 0-160 16,-9 0 96-16,-14 0-152 16,0 4 132-16,-18-4-160 15,0 0 148-15,-14-4-272 16,10 4 216-16</inkml:trace>
          <inkml:trace contextRef="#ctx0" brushRef="#br0" timeOffset="19983.9709">16833-960 548 0,'-13'-16'204'0,"13"16"-156"0,0 8-16 0,0-8 96 16,0 8-76-16,-10 13 96 15,6 3-88-15,-5 4 68 16,9 9-72-16,-9-9 40 16,0 4-56-16,-10 5 40 15,15-1-44-15,-10 1 24 16,10-5-32-16,-6 9-8 15,6-5-12-15,-10 0 4 16,10 1-8-16,-1-1 16 16,5 1-12-16,-4-1 16 15,8-4-16-15,1 1 16 16,13-5-16-16,0 1-144 16,5-5 72-16,13-8-352 15,1 0 232-15</inkml:trace>
          <inkml:trace contextRef="#ctx0" brushRef="#br0" timeOffset="20181.5409">17252-470 956 0,'9'-16'352'0,"-9"16"-272"0,41-16-24 16,-18 8 92-1,4 4-92-15,10-9 4 16,4 5-36-16,13-8-192 0,1 12 92 0,4-4-468 16,0 0 304-16</inkml:trace>
          <inkml:trace contextRef="#ctx0" brushRef="#br0" timeOffset="20794.4578">17889-814 488 0,'-4'-4'180'0,"4"4"-140"0,14-8-12 0,-14 8 84 15,0 4-68-15,0-4 0 16,0 8-28-16,0 4 96 15,0 9-64-15,-10 7 60 16,1 0-64-16,-13 21 48 16,3-1-52-16,-3 17 16 15,8-4-36-15,-4-5-8 16,9-3-8-16,-5-8 28 16,5-9-16-16,0-12 56 15,4-8-40-15,1-16 28 16,8-4-32-16,5-28-16 15,14 0-8-15,0-21-120 16,13 9 64-16,5-9-92 0,5 8 80 16,-1 1 8-16,1 20 32 0,-10-1 16 15,-4 13 8-15,-9 0 32 16,-5 12-16-16,-13 4-4 16,-5 4-8-16,-14 0 48 15,-9 4-28-15,-4-3-20 16,0-1-4-16,-1 4 8 15,6-8-4-15,-1 12-36 16,14-8 16-16,9 8 4 16,4 4 12-16,10 9 76 15,9 3-40-15,-1 5 4 16,6-1-24-16,-6-8 16 16,1 9-20-16,-5-13 4 15,1 4-8-15,-10-11-8 16,0 3 4-16,-5-12-84 15,1 4 44-15,-5-8-216 16,5 0 140-16,-1-8-432 16,5 4 304-16</inkml:trace>
          <inkml:trace contextRef="#ctx0" brushRef="#br0" timeOffset="21229.3595">18372-692 664 0,'9'-17'244'0,"-9"17"-188"0,23-8-16 15,-19 4 172-15,6 0-124 0,-1-4 104 16,0 4-108-16,4-4-4 16,1 8-44-16,9-8 8 15,-5 8-24-15,5-4 8 16,4 8-16-16,0 0-8 15,1 4 0-15,-5 0-16 16,-1 4 8-16,-13 0-4 16,10 1 0-16,-24 3 8 15,1 0 0-15,-19 4 16 16,0 4-8-16,-18 5 16 16,14-1-16-16,-14 4-12 15,4 1 0-15,5-1-4 16,10 1 0-16,-10-1 8 15,18-12 0-15,5 4 24 16,0 5-12-16,9-13 4 16,9 4-8-16,0-8 20 15,14-8-16-15,9 5-4 16,4-9-4-16,5 0-164 16,-4 0 88-16,-6 0-252 15,1 0 180-15</inkml:trace>
          <inkml:trace contextRef="#ctx0" brushRef="#br0" timeOffset="21431.3964">18354-502 748 0,'-18'-12'276'0,"18"12"-216"0,4-4-16 0,-4 0 208 16,9 4-148-16,5-9 36 15,4 5-84-15,19-4 4 16,4 8-40-16,9-4-16 15,4 4-8-15,1-4-260 16,0 8 144-16,-5-4-516 16,-14 8 356-16</inkml:trace>
          <inkml:trace contextRef="#ctx0" brushRef="#br0" timeOffset="21754.5113">18877-769 612 0,'0'-8'228'0,"0"8"-180"0,10-13-12 15,-1 1 132 1,4 8-100-16,1-8 68 15,4 8-76-15,0 0 52 16,5 4-60-16,9 8 84 16,0 8-76-16,4 17 68 15,1 7-72-15,-10 33 32 0,0 8-52 0,-22 16 16 16,-1-4-32 0,-22-8-8-16,-5-8-8 0,-27 0-60 15,5-8 32-15,-19-9-236 16,5-11 144-16</inkml:trace>
          <inkml:trace contextRef="#ctx0" brushRef="#br0" timeOffset="17431.2504">13897 283 624 0,'-32'-12'228'0,"23"8"-176"0,9 4-16 16,-5 0 132 0,10 8-100-16,-5 4 24 0,18 4-52 0,-4 0 8 15,8 1-28-15,10-9 16 16,5 4-20-16,26-16 8 15,-8 4-12-15,18-12-8 16,-5-1 0-16,-9-7 12 16,-4 8-8-16,-19-12 16 15,-4 4-16-15,-18-13 4 16,-5 9-4-16,-27-9-8 16,0 5 4-16,-28 4-24 15,5 8 12-15,-27 4 4 16,22 12 4-16,-18 8-20 15,19 8 12-15,-19 24-4 16,10 9 4-16,-6 20 24 16,6-1-8-16,-10 1 32 15,28 0-24-15,4-4 40 16,13-17-32-16,38 5 64 16,3 0-48-16,24-17 28 15,9 0-40-15,8-11 28 16,10 3-32-16,5-16-68 15,-10 4 24-15,-4-8-168 16,-5 5 104-16,-14-9-140 16,-4 0 128-16,-13-20-260 15,-6 11 200-15</inkml:trace>
        </inkml:traceGroup>
      </inkml:traceGroup>
    </inkml:traceGroup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7:40.31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43AB53A-826C-4F1E-9EA6-CB64E6B70ACA}" emma:medium="tactile" emma:mode="ink">
          <msink:context xmlns:msink="http://schemas.microsoft.com/ink/2010/main" type="writingRegion" rotatedBoundingBox="19800,3653 23070,3372 23154,4354 19884,4635"/>
        </emma:interpretation>
      </emma:emma>
    </inkml:annotationXML>
    <inkml:traceGroup>
      <inkml:annotationXML>
        <emma:emma xmlns:emma="http://www.w3.org/2003/04/emma" version="1.0">
          <emma:interpretation id="{21333DA4-F05A-45C1-8B6A-767FDD7BD743}" emma:medium="tactile" emma:mode="ink">
            <msink:context xmlns:msink="http://schemas.microsoft.com/ink/2010/main" type="paragraph" rotatedBoundingBox="19800,3653 23070,3372 23154,4354 19884,4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7169FFE-9BAD-4936-821F-C005CFBD85D3}" emma:medium="tactile" emma:mode="ink">
              <msink:context xmlns:msink="http://schemas.microsoft.com/ink/2010/main" type="line" rotatedBoundingBox="19800,3653 23070,3372 23154,4354 19884,4635"/>
            </emma:interpretation>
          </emma:emma>
        </inkml:annotationXML>
        <inkml:traceGroup>
          <inkml:annotationXML>
            <emma:emma xmlns:emma="http://www.w3.org/2003/04/emma" version="1.0">
              <emma:interpretation id="{966912B0-5035-4ED9-88D2-231E04598DA1}" emma:medium="tactile" emma:mode="ink">
                <msink:context xmlns:msink="http://schemas.microsoft.com/ink/2010/main" type="inkWord" rotatedBoundingBox="19800,3653 23070,3372 23154,4354 19884,463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764 2853 392 0,'-5'-12'148'0,"5"12"-116"0,0 0-8 16,0 8 92-1,5 4-68-15,-10 24 104 16,10 9-88-16,-5 24 8 16,4-5-48-16,-4 9-12 15,0-4-8-15,-4-12 64 16,-1-9-36-16,-13-3 40 15,9-9-40-15,-19-8 36 0,-3-3-40 16,-10-9 12-16,4-4-24 16,-8-12-52-16,8-4 20 0</inkml:trace>
          <inkml:trace contextRef="#ctx0" brushRef="#br0" timeOffset="154.9428">18695 2671 892 0,'9'-8'332'0,"-9"8"-260"0,5 0-20 0,-5 0-24 15,9 4-28-15</inkml:trace>
          <inkml:trace contextRef="#ctx0" brushRef="#br0" timeOffset="1150.5675">19314 2780 340 0,'10'-12'128'0,"-10"12"-100"0,0-4-8 16,0 0 140-16,0 8-92 16,0-4 24-16,0 0-52 0,0 0 44 15,0 8-48-15,-10 4 20 16,10 8-36-16,-9 13 52 16,5 7-40-16,-5 13 4 15,9-5-24-15,0-3 20 16,9-1-20-16,0-7-4 15,5-9-4-15,-1-12 28 16,10 4-16-16,-9-20 12 16,4 4-16-16,5-12-32 15,-10 0 8-15,-4-16 4 16,5 4 8-16,-9-21-28 16,8 9 16-16,-13-5-12 15,9 9 12-15,-18 4-20 16,18 8 20-16,-4 16 24 15,4 8-8-15,-9 16 0 16,9 4 0-16,-4 5 12 16,4-1-8-16,4 0 24 15,6-11-20-15,3-1 48 16,-3-12-32-16,-1 0 20 16,0-8-28-16,-4-12 0 15,-1 4-12-15,-8-16 28 16,-1-5-20-16,-4-7-4 15,5-1-8-15,-10-15-4 0,5 15 0 16,-4-3 0-16,4 12 0 0,0 3-132 16,9 9 72-16</inkml:trace>
          <inkml:trace contextRef="#ctx0" brushRef="#br0" timeOffset="1339.8249">19934 2849 676 0,'13'-8'248'0,"-13"8"-192"0,19-4-16 0,-15-1 120 16,5 5-96-16,5-4 0 15,4 0-40-15,0 0-68 16,5 4 20-16,-5 0-524 15,0 8 296-15</inkml:trace>
          <inkml:trace contextRef="#ctx0" brushRef="#br0" timeOffset="510.3563">19469 2553 528 0,'-9'-24'196'0,"9"24"-152"0,-9-8-12 0,-5 4 132 15,14 8-96-15,-18-4 68 16,0 8-76-16,-23 8-16 16,18 4-28-16,-31 17 24 15,17 7-24-15,-22 33 4 16,9 4-12-16,0 12 20 15,13-4-16-15,15-8-4 16,8-12-4-16,9-8 20 16,15-17-12-16,12-11-172 15,6-5 88-15</inkml:trace>
          <inkml:trace contextRef="#ctx0" brushRef="#br0" timeOffset="2042.4614">20193 2707 560 0,'0'-4'208'0,"0"4"-164"0,5 0-8 0,-5 0 56 16,0 0-56-16,-5 4 12 31,5 4-28-31,-9 8 32 0,5 5-28 0,-10 7 40 16,5 4-36-16,-14 9 12 15,18-1-24-15,-4-3 8 16,5-1-12-16,-1-4 12 16,10-3-16-16,-1-9 48 15,5-4-28-15,5-8-16 16,0 0-4-16,4-12-28 16,0 4 12-16,-4-12-32 15,4 0 24-15,-4-12-20 16,4 8 20-16,-4-13 16 15,-1 5 4-15,-8-8-28 16,13 7 12-16,-9-7 4 16,-4 8 8-16,8 3 52 15,-4 5-28-15,1 8 24 16,-1 0-28-16,-5 8 8 16,5 8-16-16,-9 0-8 15,5 16 0-15,-1-3-16 16,1 7 8-16,0 4 20 15,-1-7-8-15,10-5 4 16,-1 0-4-16,1-8 36 0,0 0-20 0,-1-16 12 16,6 4-20-16,-6-12 0 15,-4-4-8-15,5-4 4 16,0-4-8-16,-5-13-4 16,0 13 4-16,-9-9 4 15,14 9-4-15,-10-4-12 16,1 8 4-16,-5-5 4 15,4 9 0-15,-4-4-12 16,5 8 8-16,-5 0-4 16,0 4 0-16,9-1-12 15,-5 9 12-15,-4-4-76 16,9 8 48-16,-4-4-188 16,0 9 124-16</inkml:trace>
          <inkml:trace contextRef="#ctx0" brushRef="#br0" timeOffset="2447.1367">20749 2994 488 0,'4'-4'180'0,"-4"4"-140"0,0 4-12 16,0-4 100 0,0 0-76-16,0 8 60 0,0 5-68 15,0 7 16-15,0 4-40 0,0 4-8 16,0-7-8-16,9 3-4 16,0 0 0-16,5-4 16 15,-5-3-8-15,5-9 40 16,-5 8-24-16,5-16-4 15,4 0-12-15,-9-16 4 16,-5 8-8-16,6-13 8 16,-6-3-8-16,-8-8-4 15,4 7 4-15,-10-7-4 16,10 8 0-16,0 0-12 16,0 11 8-16,0 1-40 15,0 8 24-15,0 0-268 16,10 4 160-16</inkml:trace>
          <inkml:trace contextRef="#ctx0" brushRef="#br0" timeOffset="2779.4794">21031 2642 456 0,'-14'-16'168'0,"14"16"-128"0,28-8-16 0,-24 8 176 15,10 4-116-15,4 0 44 16,-4 4-76-16,13 12 24 16,-4 9-44-16,-10 19 16 15,1 9-28-15,0 20 8 16,-1-4-16-16,-13 4-8 15,5-5 0-15,-23-11 20 16,4-4-12-16,-18-9 48 16,9-7-32-16,-13-13-104 15,4-4 44-15,9-11-212 16,1-1 136-16</inkml:trace>
          <inkml:trace contextRef="#ctx0" brushRef="#br0" timeOffset="3005.0305">21386 2671 664 0,'5'-8'244'0,"-5"8"-188"0,45-9-16 15,-22 5 120 1,0 4-96-16,8-4 52 15,1 0-68-15,14-4-24 16,-14 0-16-16,0 0 44 16,9 4-28-16,-23-4-168 15,0 8 76-15</inkml:trace>
          <inkml:trace contextRef="#ctx0" brushRef="#br0" timeOffset="3380.0267">21591 2452 560 0,'-18'8'208'0,"18"-8"-164"0,4 33-8 0,-4-17 68 16,0 0-64-16,-4 12 104 15,-1-8-80-15,-4 13 60 16,9-5-72-16,-14 1 4 16,14 3-32-16,-4 0 4 15,8 5-16-15,-8-1 12 16,4 1-16-16,0-1 16 15,4-4-16-15,-4-7 40 16,14-1-24-16,-14-8-24 16,0-4 0-16,14-12-140 15,4 0 72-15</inkml:trace>
        </inkml:traceGroup>
      </inkml:traceGroup>
    </inkml:traceGroup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7:34.3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11E4340-65D4-4A3C-828D-3DE5149DD5A4}" emma:medium="tactile" emma:mode="ink">
          <msink:context xmlns:msink="http://schemas.microsoft.com/ink/2010/main" type="writingRegion" rotatedBoundingBox="13376,5176 20223,3994 20824,7475 13977,8656"/>
        </emma:interpretation>
      </emma:emma>
    </inkml:annotationXML>
    <inkml:traceGroup>
      <inkml:annotationXML>
        <emma:emma xmlns:emma="http://www.w3.org/2003/04/emma" version="1.0">
          <emma:interpretation id="{8AAB7FB2-92A0-489D-BB77-B73F3DE38806}" emma:medium="tactile" emma:mode="ink">
            <msink:context xmlns:msink="http://schemas.microsoft.com/ink/2010/main" type="paragraph" rotatedBoundingBox="14760,4764 19702,4463 19775,5675 14834,597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2E8A804-C9B8-41D0-9163-22A3DB8F1D49}" emma:medium="tactile" emma:mode="ink">
              <msink:context xmlns:msink="http://schemas.microsoft.com/ink/2010/main" type="line" rotatedBoundingBox="14760,4764 19702,4463 19775,5675 14834,5976"/>
            </emma:interpretation>
          </emma:emma>
        </inkml:annotationXML>
        <inkml:traceGroup>
          <inkml:annotationXML>
            <emma:emma xmlns:emma="http://www.w3.org/2003/04/emma" version="1.0">
              <emma:interpretation id="{BD1257A8-1ABA-4920-BEAD-459C160BCEC1}" emma:medium="tactile" emma:mode="ink">
                <msink:context xmlns:msink="http://schemas.microsoft.com/ink/2010/main" type="inkWord" rotatedBoundingBox="14760,4764 19702,4463 19775,5675 14834,5976"/>
              </emma:interpretation>
            </emma:emma>
          </inkml:annotationXML>
          <inkml:trace contextRef="#ctx0" brushRef="#br0">15181 3856 820 0,'-5'-16'304'0,"5"16"-236"0,0 12-20 15,-5 4 8-15,5 9-40 0,-4 19 4 16,-1 5-12-16,-4 28 4 15,5 4-8-15,-5 12 16 16,-1-4-12-16,10-12 40 16,10-13-24-16,-6-11 48 15,5-12-40-15,0-13 56 16,0-4-52-16,5-16 44 16,-5-4-44-16,14-24 0 15,0 0-24-15,-1-41 20 16,1 4-20-16,5-28-12 15,-1 13-4-15,0-9 28 16,-4 20-12-16,-5-8-20 16,-4 17 0-16,-1-5-4 15,1 16 4-15,-5 1 0 16,0 16 0-16,0 3-80 16,5 13 48-16,9 4-460 15,0 8 276-15</inkml:trace>
          <inkml:trace contextRef="#ctx0" brushRef="#br0" timeOffset="420.4044">15586 4601 580 0,'-14'8'216'0,"14"-8"-168"0,-23 0-12 0,10 4 120 16,4 4-92-16,-10 4 60 16,6 1-68-16,-1 3 28 15,-4 4-48-15,4 0 32 16,5 0-36-16,-5 1-8 15,14 3-16-15,0-8 4 16,14-4-8-16,4-8 52 16,10 0-32-16,8-8 16 15,0 0-24-15,1-8-8 16,-5 0-4-16,-10-8-16 16,-3 8 8-16,-19-9 4 15,0 5 0-15,-19-8-20 16,1 4 12-16,-5-1-4 15,10 5 4-15,-1 4-196 16,14 8 112-16</inkml:trace>
          <inkml:trace contextRef="#ctx0" brushRef="#br0" timeOffset="751.7966">16405 3828 540 0,'-13'-16'200'0,"13"16"-156"0,-32 0-12 0,4 0 184 16,10 8-124-16,-27 0 80 15,8 12-104-15,-13 13 16 16,9 3-48-16,-4 9 20 16,8 3-28-16,1 25 16 15,13 4-24-15,5 12 16 16,9-4-20-16,9-4 28 16,13-12-28-16,6-13-164 15,-6-7 80-15</inkml:trace>
          <inkml:trace contextRef="#ctx0" brushRef="#br0" timeOffset="1351.6345">16469 4079 520 0,'-18'-8'192'0,"18"8"-152"0,-9-12-8 0,4 8 124 15,1 8-92-15,-10-4 28 16,5 4-56-16,-5 0-12 16,10 4-16-1,-6 4 64-15,6 0-40 0,-5 8 24 16,9 5-36-16,-5 7 28 16,5 4-32-16,0 5 32 15,5-1-32-15,-5-3-4 16,13-1-8-16,-3-7 20 15,3-1-12-15,5-12 12 16,5 0-12-16,0-16-16 16,0-4 0-16,-1-24 12 15,-3 4-4-15,3-25 16 16,-8 9-12-16,4-13-20 16,-4 13 4-16,-5 3 12 15,5 13 0-15,-5 4 32 16,0 12-20-16,-4 8 4 15,4 8-12-15,-9 8 20 16,0 8-16-16,9 8-32 16,-5 1 12-16,5-1 36 15,14 1-16-15,-14-9 52 16,14-4-36-16,-9-12-4 16,8-4-16-16,-3-16-16 15,3-4 4-15,-8-16 12 16,4 3-4-16,-4-11-4 0,-5 7 4 15,-9-7 4-15,0 12-4 16,0-9-28-16,-9 13 12 0,9-4 4 16,-9 11 8-16,4 1-80 15,5 8 44-15,0 0-284 16,0 4 176-16</inkml:trace>
          <inkml:trace contextRef="#ctx0" brushRef="#br0" timeOffset="2296.9684">17284 3496 508 0,'0'-16'188'0,"0"16"-148"0,14-4-8 0,-5 8 160 16,4 4-112-16,6 24 100 16,3 5-104-16,-8 32 56 15,4 8-76-15,-4 8 32 16,-14-5-52-16,-14 10 16 16,5-10-32-16,-23 22 16 15,9-13-20-15,-45 0 64 16,23-12-48-16,-33-13-172 15,14-7 76-15,-4-8-552 16,14-9 344-16</inkml:trace>
          <inkml:trace contextRef="#ctx0" brushRef="#br0" timeOffset="5434.9">17908 4051 684 0,'-19'0'252'0,"19"0"-192"0,-4 8-20 0,-1-4 76 15,10 0-72-15,4 0 16 16,9 4-36-16,14-4 24 16,5 4-32-16,8-12 32 15,5 0-32-15,5-4-4 16,-1-4-8-16,-4-13 28 16,1 13-16-16,-15-8 4 15,-4 4-12-15,-23 0 12 16,0-5-12-16,-18-3-20 15,-5 12 4-15,-13-12 12 16,4 12 0-16,-9 4-28 16,5 12 12-16,-9 4-12 15,8 8 12-15,-8 8-28 16,13 0 24-16,-4 13-4 16,13-1 12-16,0 21 8 15,10 0 0-15,8 15 24 16,6-7-12-16,12-8 32 15,6-5-28-15,17-15 32 16,10-9-32-16,18-12-92 16,-5-3 40-16</inkml:trace>
          <inkml:trace contextRef="#ctx0" brushRef="#br0" timeOffset="-960.5716">13860 4107 676 0,'-23'-16'248'0,"33"16"-192"0,-10-8-16 0,-10 4 128 16,10 0-100-16,-4-8 44 16,-1 4-68-16,-4 0-24 15,5 4-12-15,-19 4-28 16,5 4 12-16,-28 8-24 16,1 12 20-16,-19 21 12 15,14-1 4-15,0 21 32 16,13 4-20-16,10-9 4 15,13-3-12-15,19-17 36 16,9-3-20-16,22-21 32 16,9-8-32-16,15-20-48 15,-1 0 12-15,5-29-104 16,-10 1 64-16,-4-17-36 16,-9 5 48-16,-9-13 40 15,0 12 4-15,-14-24 8 16,5 13-4-16,-14-13 48 15,0 16-32-15,-13 4 112 16,8 17-76-16,-4 16 0 16,0 16-36-16,-9 28 28 15,-5 12-28-15,-4 21 12 16,5-1-20-16,-1 13 8 16,-4 0-12-16,0 8 20 15,8-5-20-15,1 1 12 0,5-8-12 16,4-12-140-16,9-5 72 15,0-20-324-15,9-3 212 0</inkml:trace>
          <inkml:trace contextRef="#ctx0" brushRef="#br0" timeOffset="-458.2397">14315 4091 600 0,'-22'0'224'0,"22"0"-176"0,-41 20-12 0,27-3 80 16,0 7-72-16,-8 16 44 15,-1 9-52-15,5 12 24 16,-5-1-32-16,9-3 16 16,5-5-24-16,0-7 8 15,9-9-16-15,5-11 36 16,8-9-24-16,10-16 32 15,4-4-32-15,5-16-84 16,5 3 32-16,-6-23-52 16,1 4 44-16,-9-17-32 15,-5 12 36-15,-9-3 20 16,5 16 8-16,-14 15 56 16,0 13-28-16,-4 25 32 0,8 11-28 0,10 9-8 15,4 3-12-15,14-7 4 16,-5-1-8-16,14-11 32 15,-9-5-20-15,0-12 40 16,0-4-32-16,-5-12 40 16,0-4-36-16,-13-20-4 15,0 3-16-15,-14-27 4 16,9-1-8-16,-18-16 16 16,9 13-12-16,-9-5-4 15,4 20 0-15,5 1-40 16,0 12 20-16</inkml:trace>
        </inkml:traceGroup>
      </inkml:traceGroup>
    </inkml:traceGroup>
    <inkml:traceGroup>
      <inkml:annotationXML>
        <emma:emma xmlns:emma="http://www.w3.org/2003/04/emma" version="1.0">
          <emma:interpretation id="{9967EC90-AF30-4BDD-97A8-20ABDF5F3067}" emma:medium="tactile" emma:mode="ink">
            <msink:context xmlns:msink="http://schemas.microsoft.com/ink/2010/main" type="paragraph" rotatedBoundingBox="13672,6887 20519,5705 20824,7475 13977,86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B9E517C-D602-4A12-BF7A-64562F097147}" emma:medium="tactile" emma:mode="ink">
              <msink:context xmlns:msink="http://schemas.microsoft.com/ink/2010/main" type="inkBullet" rotatedBoundingBox="13672,6887 13909,6846 13952,7097 13715,7138"/>
            </emma:interpretation>
            <emma:one-of disjunction-type="recognition" id="oneOf0">
              <emma:interpretation id="interp0" emma:lang="" emma:confidence="0">
                <emma:literal>•</emma:literal>
              </emma:interpretation>
            </emma:one-of>
          </emma:emma>
        </inkml:annotationXML>
        <inkml:trace contextRef="#ctx0" brushRef="#br0" timeOffset="-3363.1464">12440 5941 696 0,'-32'-9'256'0,"32"9"-196"0,-14 17-20 0,1-9 84 16,3 4-76-16,-3 4 24 15,4 0-40-15,4 0 4 16,5 5-20-16,14-9 20 15,4 4-24-15,9-12 12 16,1 0-12-16,3-12 12 16,1 0-16-16,-4-12 4 15,-6 3-4-15,-8-11 12 16,0 8-12-16,-19-12 4 16,5 7-4-16,-13-7-24 15,3 8 8-15,-3-9-320 16,8 5 176-16</inkml:trace>
      </inkml:traceGroup>
      <inkml:traceGroup>
        <inkml:annotationXML>
          <emma:emma xmlns:emma="http://www.w3.org/2003/04/emma" version="1.0">
            <emma:interpretation id="{41B494AA-DDE4-45FB-9294-BDA4D5A8BB06}" emma:medium="tactile" emma:mode="ink">
              <msink:context xmlns:msink="http://schemas.microsoft.com/ink/2010/main" type="line" rotatedBoundingBox="14362,7044 20565,5974 20824,7475 14621,8545">
                <msink:destinationLink direction="with" ref="{CA6DDB9E-AA2B-4080-BEFB-68B7D07B341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04D2EEE-BF7B-45C7-B25B-70AD21EAC492}" emma:medium="tactile" emma:mode="ink">
                <msink:context xmlns:msink="http://schemas.microsoft.com/ink/2010/main" type="inkWord" rotatedBoundingBox="14362,7044 19254,6200 19513,7701 14621,854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8181.7604">17785 5427 444 0,'-18'-9'164'0,"18"5"-124"0,0 0-16 0,0 0 168 15,0 4-112-15,0-4 116 16,4 0-112-16,1 0-8 15,4 4-48-15,4 4 28 16,10 4-32-16,9 21-4 16,4 3-12-16,5 49 12 15,-4 12-12-15,-10 28 16 16,-4-7-16-16,-19 19 48 16,1-11-28-16,-28 11 4 15,-4-19-20-15,-23-13 12 16,0-20-16-16,-14-17 24 15,9-15-20-15,1-17-180 0,8-7 92 16,10-17-412-16,13 0 272 0</inkml:trace>
          <inkml:trace contextRef="#ctx0" brushRef="#br0" timeOffset="14487.8">15486 5580 676 0,'-10'-8'248'0,"10"8"-192"0,-9-4-16 0,-4 8 100 16,4 4-84-16,-14 9 32 15,0 7-52-15,-18 20 12 16,5 13-28-16,-28 12 36 15,5-4-32-15,-14 20 20 16,27-9-24-16,1 18 36 16,13-5-32-16,23 0 4 15,13-4-16-15,24-25-52 16,4 1 24-16,9-25-296 16,-5-7 172-16</inkml:trace>
          <inkml:trace contextRef="#ctx0" brushRef="#br0" timeOffset="15108.5364">15472 5985 456 0,'-14'-8'168'0,"14"8"-128"0,-9 8-16 16,0-4 176-1,9 4-116-15,-9 8 28 0,0 5-68 16,-9 3 36-16,8 4-48 0,-17 5 12 16,18 3-28-16,-5 0 8 15,10-3-12-15,-1-1 20 16,5-3-20-16,0-17 40 15,9 12-28-15,1-28-4 16,8 0-12-16,0-12-60 16,0-1 28-16,0-11-16 15,5 8 24-15,-9-12-28 16,4 7 28-16,-9-7 16 16,5 20 0-16,-10-4 56 15,1 7-32-15,-1 9 8 16,1 0-20-16,0 13 20 15,8-1-20-15,10 0 12 16,4 8-12-16,10-12 36 16,-1 4-24-16,10-8 20 15,-10 0-24-15,0-8 16 16,-4 0-20-16,-13-8 8 16,-1 0-12-16,-9-8 12 15,0 8-16-15,-14-17 4 16,5 5-4-16,-9-12-24 15,0 7 8-15,0-7-136 16,9 8 76-16,5-1-232 16,4 13 168-16,4 0-400 15,10 12 300-15</inkml:trace>
          <inkml:trace contextRef="#ctx0" brushRef="#br0" timeOffset="15287.5268">16068 6066 832 0,'-4'-8'308'0,"4"8"-240"0,13-4-20 0,-8 0 124 16,4 4-104-16,5-4 36 16,4 0-64-16,5-4-16 15,-1 4-12-15,1-5-176 16,5 9 88-16,-1-4-612 15,0 8 380-15</inkml:trace>
          <inkml:trace contextRef="#ctx0" brushRef="#br0" timeOffset="15870.1266">16496 5811 612 0,'0'-8'228'0,"0"8"-180"0,18 0-12 15,-18 4 104 1,0 4-84-16,0 8 16 16,-4 9-48-16,-10 7 56 0,5 0-44 15,-9 1 20-15,4-1-36 0,-4-4 0 16,9 1-12-16,0-5 20 15,9-4-16-15,4 0 48 16,10-11-32-16,4-5 4 16,5 4-20-16,4-8-60 15,1 0 24-15,-1-12-32 16,5 3 32-16,-9-11 12 16,-1 4 8-16,-3-4-32 15,-6 4 20-15,-8-1 4 16,4 13 12-16,-9-4 52 15,0 16-28-15,-5-8 8 16,5 13-20-16,0 3 20 16,14 0-20-16,0 4 40 15,4-4-28-15,5-12 12 16,-1 4-20-16,6-8 20 16,4 0-24-16,-5-16 4 15,5 8-8-15,-19-12 4 16,6 4-8-16,-15-17 8 15,-4 9-8-15,-9-20 16 16,5 7-12-16,-6-11-20 16,10 7 4-16,0-3 4 15,0 11 4-15,0 5-132 16,14 12 72-16,4 4-208 0,14 12 152 16,-9 4-324-16,9 4 248 15</inkml:trace>
          <inkml:trace contextRef="#ctx0" brushRef="#br0" timeOffset="16261.1367">17211 6070 416 0,'0'4'152'0,"0"-4"-116"0,-9 12-12 0,0-12 208 16,9 4-132-16,-14 0 80 16,5 8-104-16,-14 1 48 15,10-1-72-15,-10 4-4 16,9 4-28-16,5 4 32 16,5 1-28-16,17-1 12 15,5 0-20-15,14-12 20 16,0 1-24-16,5-9 32 15,4-4-28-15,-10-13 4 16,1 5-12-16,-13-12-16 16,3 8 4-16,-22-12-32 15,0 8 20-15,-18-9-48 16,4 9 36-16,-17 0-28 16,8 8 32-16,-5 0-156 0,10 8 100 15,5 0-328 1,8 8 228-16</inkml:trace>
          <inkml:trace contextRef="#ctx0" brushRef="#br0" timeOffset="11622.4053">13164 6948 996 0,'9'-8'368'0,"-18"8"-284"0,18 0-24 15,-9 0 36 1,0 0-64-16,0 0-20 16,9 0-12-16,-5 0-64 15,15 0 36-15</inkml:trace>
          <inkml:trace contextRef="#ctx0" brushRef="#br0" timeOffset="12102.6816">13605 6960 736 0,'-13'21'272'0,"13"-21"-208"0,18 16-20 0,0-12 28 16,5 4-48-16,13-12 32 16,10 0-28-16,-1-4-8 15,-4 0-12-15,-4-13 12 16,-1 9-12-16,-9-8 4 16,-4 8-4-16,-9-12 20 15,-5 7-16-15,-9-7 4 16,-9 8-8-16,-14-8 12 15,9 7-12-15,-17-3 40 16,12 8-24-16,-17 0-24 16,13 8 0-16,-9 8 8 15,0 4-4-15,-13 12-28 16,4 5 12-16,4 19 24 16,15 9-8-16,8 11 28 15,9-3-20-15,24 0 48 16,8-4-32-16,19-17 40 0,13-4-40 15,4-15-68-15,-3-5 20 16,8-12-276-16,0-4 164 16</inkml:trace>
          <inkml:trace contextRef="#ctx0" brushRef="#br0" timeOffset="13787.4671">14065 6212 528 0,'-23'-8'196'0,"14"8"-152"0,9-4-12 0,-9 0 256 15,9 4-164-15,-4-5 108 16,4 5-136-16,0-4 28 16,13 0-76-16,-4-4-24 15,14 4-16-15,9-4 24 16,-9 8-16-16,13-4-252 15,5 4 128-15</inkml:trace>
          <inkml:trace contextRef="#ctx0" brushRef="#br0" timeOffset="14054.134">14693 6102 488 0,'-9'4'180'0,"9"-4"-140"0,-13 37-12 16,13-9 120 0,0 9-88-16,-10 27 28 15,20 17-52-15,-10 0-4 0,0-8-20 0,-10-8 64 16,10-13-44-16,-9-11 84 16,0-5-64-16,-9-7 36 15,4-9-52-15,-17-12 32 16,8 0-36-16,-18-8 16 15,9-8-28-15,-4-12-280 16,13-9 136-16</inkml:trace>
          <inkml:trace contextRef="#ctx0" brushRef="#br0" timeOffset="14190.1415">14707 5819 912 0,'-5'-12'340'0,"5"12"-264"0,-9 8-24 0,9-4-44 16,0 0-16-16,9 0-224 16,5 8 124-16</inkml:trace>
        </inkml:traceGroup>
        <inkml:traceGroup>
          <inkml:annotationXML>
            <emma:emma xmlns:emma="http://www.w3.org/2003/04/emma" version="1.0">
              <emma:interpretation id="{7B2302DE-8741-467B-92F0-F4F4BF7781DC}" emma:medium="tactile" emma:mode="ink">
                <msink:context xmlns:msink="http://schemas.microsoft.com/ink/2010/main" type="inkWord" rotatedBoundingBox="19614,6216 20578,6050 20695,6727 19731,6893"/>
              </emma:interpretation>
            </emma:emma>
          </inkml:annotationXML>
          <inkml:trace contextRef="#ctx0" brushRef="#br0" timeOffset="19382.0082">18663 5601 476 0,'14'-17'176'0,"-14"17"-136"0,9-16-12 15,-4 8 196 1,-1 4-128-16,-4-8 68 15,0 4-96-15,-4-8 4 16,4 4-40-16,-18-9-4 0,8 9-16 0,-17-4-16 16,0 4 0-16,-19 4-32 15,5 8 20-15,-13 8 4 16,13 8 12-16,-5 12 44 16,14 5-24-16,14 3 0 15,14 5-12-15,22-9 36 16,9-4-20-16,23-16 32 15,5-3-32-15,8-18-12 16,1-3-8-16,-9-12-104 16,0 4 56-16,-19-9-24 15,-4 5 40-15,-14-8 32 16,0 3 0-16,-18-7 0 16,9 8 0-16,-18-9-16 15,9 9 8-15,-9-4 64 16,5 11-32-16,-6 17 8 15,6 8-24-15,-10 13 12 16,5 7-16-16,0 12 24 16,4 1-20-16,5 7 4 15,5 1-8-15,4-1 28 16,5 1-20-16,-1-9 40 16,6-3-32-16,-6-17-112 15,6 0 48-15,-6-20-108 16,1 0 84-16,0-25-76 15,-5 5 80-15,13-20-20 16,-3 7 44-16,8-23-20 0,0 7 32 16,1-20-8-16,3 16 20 15,1-28 60-15,-4 13-24 0,-10 11 132 16,0 8-88-16,-13 21-4 16,-1 16-40-16,-13 28-8 15,0 16-8-15,-14 25 28 16,0 8-20-16,5 11 12 15,-5-3-16-15,5 4 12 16,9-12-16-16,0-5 4 16,9-3-4-16,-5-8 20 15,5-9-16-15,-4-20 76 16,4-8-52-16,-5-16-12 16,5-8-16-16,0-12-80 15,9 3 40-15,5-11-76 16,4-1 64-16,10 1-60 15,3 4 60 1,6 3 4-16,4 13 24 0,-5 4 28 16,-4 12-4-16,-9 4-4 15,-9 4 0-15,-14 0 20 16,0 4-12-16,-23 1 32 16,0 3-28-16,-18-4 20 15,5 0-20-15,-10-4 0 16,14 0-8-16,0-4 12 15,14-4-12-15,5 0-12 16,13 0 0-16,9 8-16 0,9 4 12 16,9 5 12-1,10-1 0-15,-1 4 32 0,0 4-20 16,-4-3 20-16,0-1-20 16,-14-4-68-16,-4 4 24 0,-14-8-244 15,0 5 152-15</inkml:trace>
        </inkml:traceGroup>
      </inkml:traceGroup>
    </inkml:traceGroup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8:00.9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A6DDB9E-AA2B-4080-BEFB-68B7D07B3411}" emma:medium="tactile" emma:mode="ink">
          <msink:context xmlns:msink="http://schemas.microsoft.com/ink/2010/main" type="inkDrawing" rotatedBoundingBox="22865,8929 23214,5547 24111,5639 23762,9021" semanticType="verticalRange" shapeName="Other">
            <msink:sourceLink direction="with" ref="{41B494AA-DDE4-45FB-9294-BDA4D5A8BB06}"/>
            <msink:sourceLink direction="with" ref="{8499F72E-1BC8-41E0-A57B-943E2B0E5D25}"/>
          </msink:context>
        </emma:interpretation>
      </emma:emma>
    </inkml:annotationXML>
    <inkml:trace contextRef="#ctx0" brushRef="#br0">774 183 756 0,'-27'-29'280'0,"27"29"-216"0,9-24-20 0,-5 8 84 15,1 4-80-15,-5-13 24 16,13 9-40-16,1-8 4 16,0 8-20-16,4-1-16 15,0 13-4-15,5 17-16 16,0-1 12-16,-10 20 12 16,6 4 0-16,-19 21-12 15,0 12 4-15,-32 28 12 16,0 8-4-16,-5 9-20 15,6-13 8-15,-1 16 12 16,18-12 0-16,5 13 24 16,9-17-16-16,14-4 24 15,4-12-24-15,14-16 12 16,9-13-12-16,-5-15 20 0,10-9-20 16,-1-11 4-16,-4 3-8 0,-9-16 36 15,-5-4-20-15,-18-8-32 16,5 0 4-16,-18-8-60 15,-10 4 32-15,-27 0-12 16,9-1 28-16,-14 18-28 16,15-1 28-16,-15 4 16 15,14 8 0-15,-13 4 0 16,13 5 4-16,0 19-24 16,14 9 12-16,0 32 20 15,4-4-4-15,9 16-28 16,10-8 8-16,-1 41 24 15,10-5-8-15,4 17 20 16,5-17-16-16,0 5-4 16,0-21 0-16,-14 5-4 15,0-17 0-15,-18-8 132 16,-10-16-72-16,-26-17 72 16,-1-11-76-16,-40-25 56 15,-5-3-60-15,-18-21-4 16,18-9-28-16,-1-11-160 15,15-4 72-15,0-8-836 16,13 11 500-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1.60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C2D7531-0F49-41AD-A9B9-FF25F9994D2E}" emma:medium="tactile" emma:mode="ink">
          <msink:context xmlns:msink="http://schemas.microsoft.com/ink/2010/main" type="inkDrawing" rotatedBoundingBox="7565,4205 10788,4297 10768,5000 7545,4908" semanticType="underline" shapeName="Other"/>
        </emma:interpretation>
      </emma:emma>
    </inkml:annotationXML>
    <inkml:trace contextRef="#ctx0" brushRef="#br0">47-1 560 0,'-9'4'208'0,"9"-4"-164"0,-23 41-8 15,14-9 84 1,9 1-72-16,-9 11 0 16,9 9-32-16,0 3 8 15,9 1-16-15,0-4-4 16,-4-5 0-16,4-3-4 15,0-9 0-15,0-8 24 16,5-11-12-16,-14-17-32 0,4-4 12 0,-4-21-96 16,5 9 56-16,-1-12-216 15,5 3 148-15,-9-7-36 16,0 8 92-16,0-5 80 16,0 13-8-16,-9 0 228 15,9 4-132-15,-9-4 96 16,5 8-120-16,-10-4 60 15,5 3-84-15,-5 1 64 16,5 4-68-16,9 0-4 16,0 4-32-16,5-4-4 15,13 4-8-15,18-8 12 16,14 4-12-16,60-4-12 16,3 8 0-16,83-8 12 15,4 4-4-15,65-4-4 16,-20 4 4-16,10-8-76 15,-27 7 40-15,0 1 4 16,-37 8 16-16,-14-4 12 16,-31 5 0-16,-18 3 60 15,-28-8-32-15,-5 8 84 16,-13 0-60-16,0 0-28 16,-9 0-12-16,-14-4-4 15,-9 0-4-15,-18 0 16 16,-9 0-12-16,-14-4-4 0,0 4 0 15,-27-4 4-15,13 4-4 16,-17-4-4-16,3 4 4 0,-3 0-24 16,-1 0 12-16,14 5 20 15,0-1-4-15,4 4-12 16,10 4 0-16,-5 8 4 16,9 5 0-16,-9 7 16 15,9 4-8-15,-9-3-12 16,0-1 0-16,-14-3 56 15,5-1-28-15,-14-4-28 16,5-3 0-16,-5-5 0 16,14-4 4-16,-13-4 0 15,-1 4 0-15,-9-8 0 16,5 5 0-16,-46-9 8 16,4 0-4-16,-49-4 104 15,9 4-60-15,-73 0 24 16,18 0-40-16,-55-4-4 15,33 0-16-15,-33-4-16 16,32 4 0-16,19-8-4 16,40 8 0-16,28-12 32 15,37 8-12-15,31-5-232 16,27 5 116-16,46 0-404 16,18 8 280-16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9:11.5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9398DE7-7F95-4FA6-869B-85093FAECF15}" emma:medium="tactile" emma:mode="ink">
          <msink:context xmlns:msink="http://schemas.microsoft.com/ink/2010/main" type="inkDrawing" rotatedBoundingBox="13385,8295 22871,8082 22889,8888 13403,9100" semanticType="underline" shapeName="Other"/>
        </emma:interpretation>
      </emma:emma>
    </inkml:annotationXML>
    <inkml:trace contextRef="#ctx0" brushRef="#br0">-5 89 216 0,'0'32'80'0,"0"-12"-60"0,0 13-8 15,0-9 64-15,0 0-44 16,14 5-12-16,-5-5-12 15,5 0 0-15,-5 0-4 16,14 1-4-16,-1-1 4 0,1 4 12 16,-5 1-8-16,14-5-20 15,-4-4 4-15,8 0 12 16,5-3 0-16,14-5-4 16,-10-4 4-16,10 0 12 15,9-16-8-15,4 0 4 16,18-4-4-16,15-1-24 15,-6 1 8-15,1 0 20 16,-1 0-4-16,-8-4-20 16,4 0 4-16,0-1 20 0,0 1-4 15,-4 8-12-15,-1 4 0 16,-9 0-4-16,-4 4 0 16,-9 4-20-16,-5 8 16 15,-4 0 4-15,4 9 8 16,5-9 8-16,-1 8-4 15,6 4-12-15,-1 5 4 16,-4 3 40-16,-5-4-24 16,-4 1-20-16,-10-5 4 15,-4 4 16-15,-9 1-4 16,-5-5-12-16,-4-4 0 16,-5 8 20-1,-4-7-24-15,-5-9 4 16,-4 0 0-16,-5 0 4 15,-5 0 8-15,1 0-4 0,-1-12 8 16,-4 0-8-16,4 0 8 16,1-4-8-16,-1 0 8 15,5-4-8-15,0-4 8 16,5-4-8-16,4 0 8 16,9-5-8-16,0-7-12 15,10 4 4-15,13-9-4 16,9 9 0-16,13-12 16 15,15 7-4-15,-1 5-4 16,1 4 4-16,-1 4-4 16,-9-5 0-16,1 5-12 0,8 4 8 15,9-4 4-15,6 8 0 16,3 0 0-16,5 8 0 16,-13 0 0-16,-5-8 0 15,0 8-12-15,9-4 8 16,9-4 4-16,9-1 0 15,-4 9 0-15,0-8 0 16,-5 0 0-16,18 0 0 16,10-4 0-16,-1 12 0 15,-4 0 8-15,-9-8-4 16,-23 12-4-16,9-8 4 16,9 8-16-16,1-4 8 15,8 4 20-15,-13 4-8 16,-10-4-12-16,-8-4 0 15,-5-4 40-15,18 0-24 16,0 4-36-16,5-4 12 0,-14 4-8 16,4 4 12-16,-13-4 0 15,14 0 0-15,-5-4 24 16,9 0-8-16,0 4 4 16,5 4-4-16,-9 0-24 15,-10-4 8-15,-8 0 12 16,8 0 0-16,5 0-12 15,9 0 4-15,1 4 4 16,-10 4 0-16,0 0 0 16,-9-4 0-16,4-4 44 15,1-4-24-15,4 0 24 0,9 4-24 16,-5 0 28-16,-4 4-32 16,1-4 20-16,-20-4-20 15,1 0-8-15,0 0-4 16,4-4 20-16,1-4-12 15,-1 0 32-15,-4 0-28 0,-14-1 20 16,0 1-20-16,-13-4 28 16,-5-8-28-16,-9 0 4 15,-9-9-12-15,-5 1 12 16,-5-5-12-16,-13 1 4 16,0-4-4-16,-13 7-128 15,-5 5 64-15,-28 12-452 16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7:30.51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46E2CEB-7941-4D1D-B6B0-33365AE4C5BA}" emma:medium="tactile" emma:mode="ink">
          <msink:context xmlns:msink="http://schemas.microsoft.com/ink/2010/main" type="inkDrawing" rotatedBoundingBox="13561,6559 14783,4011 15287,4253 14065,6801" semanticType="callout" shapeName="Other">
            <msink:sourceLink direction="with" ref="{4DD8A7BE-2DF0-4DA5-806F-F4A3206925D0}"/>
          </msink:context>
        </emma:interpretation>
      </emma:emma>
    </inkml:annotationXML>
    <inkml:trace contextRef="#ctx0" brushRef="#br0">13910 3233 488 0,'-9'-16'180'0,"9"12"-140"0,-9-4-12 0,0-4 108 16,4 8-80-16,-13-9 60 16,-5 1-72-16,-4-4 4 31,4 8-28-31,-9-8 16 0,1 8-24 0,-24 0-32 16,9 8 12-16,-8 0 0 15,8 8 8-15,-4 4-20 16,14 4 12-16,-5 4 12 15,13 5 0-15,-12 3 32 16,17 8-20-16,-9 9-4 0,9 7-8 16,-4 38 12-16,9 3-8 0,-5 32-4 15,9-8 0-15,-9 41 4 16,19-8-4-16,-19 16 16 16,9-20-12-16,-13 11 4 15,9-19-4-15,-19 8 4 16,6-25-8-16,-15-12 40 15,1-11-20-15,-6-13 64 16,10-17-48-16,-13-7 20 16,8-8-40-16,-8-9 28 15,13-7-32-15,-18-17 12 16,8-4-16-16,-17-12 12 16,14-4-16-16,-10-12-136 15,18 0 72-15,1 0-508 16,17 4 312-16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7:17.50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67F79BA-5D2F-4A9F-8026-B63C0EF991E2}" emma:medium="tactile" emma:mode="ink">
          <msink:context xmlns:msink="http://schemas.microsoft.com/ink/2010/main" type="writingRegion" rotatedBoundingBox="7536,3886 15279,2707 15567,4597 7823,5776"/>
        </emma:interpretation>
      </emma:emma>
    </inkml:annotationXML>
    <inkml:traceGroup>
      <inkml:annotationXML>
        <emma:emma xmlns:emma="http://www.w3.org/2003/04/emma" version="1.0">
          <emma:interpretation id="{971ABC74-2250-47DC-BC89-7C6B10EF0AD5}" emma:medium="tactile" emma:mode="ink">
            <msink:context xmlns:msink="http://schemas.microsoft.com/ink/2010/main" type="paragraph" rotatedBoundingBox="7536,3886 15279,2707 15567,4597 7823,57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3429C5-DB27-406B-B522-FF503A78884E}" emma:medium="tactile" emma:mode="ink">
              <msink:context xmlns:msink="http://schemas.microsoft.com/ink/2010/main" type="line" rotatedBoundingBox="7536,3886 15279,2707 15567,4597 7823,5776"/>
            </emma:interpretation>
          </emma:emma>
        </inkml:annotationXML>
        <inkml:traceGroup>
          <inkml:annotationXML>
            <emma:emma xmlns:emma="http://www.w3.org/2003/04/emma" version="1.0">
              <emma:interpretation id="{93CD254D-C9C7-438D-B7EE-7C39E1EDCBA9}" emma:medium="tactile" emma:mode="ink">
                <msink:context xmlns:msink="http://schemas.microsoft.com/ink/2010/main" type="inkWord" rotatedBoundingBox="7536,3886 10765,3394 11053,5284 7823,5776">
                  <msink:destinationLink direction="with" ref="{6084D60B-D5CA-43D3-B968-14CD9CD84FE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07-3145 676 0,'4'-12'248'0,"-4"12"-192"0,23 0-16 0,-23 0 112 16,9 4-92-16,0 0-24 15,5 0-24-15</inkml:trace>
          <inkml:trace contextRef="#ctx0" brushRef="#br0" timeOffset="-138.627">1134-2926 384 0,'-14'60'140'0,"14"-60"-108"0,-9 122-8 0,5-74 92 15,4 5-68-15,-5 4 24 16,5-1-40-16,-4 1 48 15,-5-8-44-15,-1-5 72 16,10-7-60-16,-22-9 28 16,8-4-44-16,-9-12-8 15,5 0-16-15,-18-16-156 16,13 4 80-16,-9-16-220 16,9 4 164-16</inkml:trace>
          <inkml:trace contextRef="#ctx0" brushRef="#br0" timeOffset="520.9532">1794-3214 444 0,'-9'-12'164'0,"9"12"-124"0,-18-20-16 0,9 12 104 16,-9 4-76-16,-14 0 8 15,4 4-40-15,-17-4-4 16,8 8-8-16,-8-4-16 16,13 0 4-16,5 0 4 15,4 0 0-15,5 0-20 16,9 0 12-16,4 4 12 16,5 4 0-16,0 4-4 15,5 4 4-15,-1 13 20 16,1 3-12-16,-5 33-12 15,0 4-4-15,0 24 12 16,9-4-4-16,-18-4 24 16,9-8-16-16,-5-9 4 15,5-15-8-15,-4-13 64 16,4-3-40-16,-5-13 32 16,10-4-36-16,-5-7 0 15,9-5-16-15,4-4-16 16,6 0 0-16,3-4 4 0,1 4 0 0</inkml:trace>
          <inkml:trace contextRef="#ctx0" brushRef="#br0" timeOffset="1165.6666">1904-3084 364 0,'-23'-8'132'0,"23"8"-100"0,-23 0-12 0,9 0 80 15,10 8-60-15,-19 0 0 16,9 4-24-16,-8 8 40 15,8 9-28-15,-13 15 56 16,8 5-48-16,-3 7 28 16,8-3-36-16,-4 0 0 15,9-9-16-15,4-7-32 16,5-1 8-16,5-12 32 16,8-3-12-16,6-13-16 15,8-4 0-15,0-8-68 16,5 0 44-16,0-13-56 0,0 1 48 15,-5-20-4-15,0 12 24 16,-4-17 20-16,-5 9 4 0,-4-5 52 16,-5 9-32-16,-4 4 96 15,-1 12-68-15,-4 16 48 16,5 8-60-16,-1 16 16 16,10 4-36-16,0 5 8 15,-1-1-16-15,6-3-16 16,3-1 0-16,-3-12 12 15,3-4-4-15,-3-7 16 16,-1-1-12-16,-5-12 4 16,1 0-4-16,-9-17 4 15,4 1-8-15,-9-24 8 16,4 3-8-16,-4-20-12 16,0 5 4-16,0-5 12 15,0 17-4-15,0 7-12 16,5 5 4-16,-1 3-24 15,1 13 16-15,-1 4-100 16,6 8 60-16</inkml:trace>
          <inkml:trace contextRef="#ctx0" brushRef="#br0" timeOffset="1573.7622">2322-2732 404 0,'-4'8'148'0,"4"-8"-112"0,-5 20-12 0,1-7 48 16,8-1-44-16,-8 8 52 15,4 4-48-15,-5 0-8 16,5 5-12-16,-4-5-12 15,8 4 4-15,-4-7 12 16,5-5-8-16,-1-4-4 16,5 0 0-16,0-8-4 15,1 4 0-15,3-12 16 16,1 4-8-16,0-12 4 16,-1 0-4-16,-4-8 12 15,5-1-12-15,-9 1-12 16,-1 0 0-16,-8 0 100 15,4 8-52-15,-10-1 16 16,1 9-36-16,-4 0 4 16,4 4-16-16,-5 0-8 15,9 4 0-15</inkml:trace>
          <inkml:trace contextRef="#ctx0" brushRef="#br0" timeOffset="1844.0024">2559-2963 464 0,'-4'-16'176'0,"4"16"-140"0,13-20-8 0,-4 12 84 15,5 4-68-15,4 0 24 16,0 4-36-16,10-4 24 15,-1 8-32-15,0-4 4 16,5 0-16-16,5 4 0 16,-15 0-4-16,1 0-52 15,0 4 28-15,-5-8-332 16,-4 4 192-16</inkml:trace>
          <inkml:trace contextRef="#ctx0" brushRef="#br0" timeOffset="2187.6075">2796-3173 228 0,'-5'4'84'0,"5"-4"-64"0,5 4-8 16,-5-4 116-1,0 8-72-15,0 0 32 16,0 4-52-16,0 5 100 0,0 3-76 16,-5 4 56-16,1 4-72 0,-5 13 68 15,-10 3-64-15,6 9 44 16,4 0-52-16,4-5 32 16,-4-3-40-16,9-9-8 15,9-4-16-15,5-7 20 16,9-1-16-16,-1-12-12 15,1-4-4-15,0-8-84 16,0 4 48-16,-5-8-224 16,5 4 148-16</inkml:trace>
          <inkml:trace contextRef="#ctx0" brushRef="#br0" timeOffset="2374.6044">3096-2789 612 0,'-13'0'228'0,"13"0"-180"0,13 0-12 15,-4-4 176 1,10 4-124-16,22-8 8 16,0 4-56-16,9 0-4 15,-5 4-20-15</inkml:trace>
          <inkml:trace contextRef="#ctx0" brushRef="#br0" timeOffset="-1642.125">219-1817 312 0,'-41'8'112'0,"32"-8"-84"0,-5 4-12 0,10-4 136 15,4 4-88-15,0 0 60 16,4 4-68-16,19 0 64 16,4-8-68-16,23 0 0 15,0 0-32-15,14-8 16 16,-5 8-24-16,1-4-12 16,-1 4-4-16,-18-4 4 15,-5 0 0-15,-9-4 44 16,-4 0-24-16,-5-9-20 15,-4 1 0-15,-9-8 0 16,-1 8 0-16,-8-8 24 16,4 7-12-16,-14-3-20 15,5 8 0-15,-9 0 4 16,4 4 4-16,-13-4 8 16,9 8-4-16,-19-1-12 15,10 5 4-15,-14 0 4 16,13 9 0-16,-3-5 0 15,8 4 0-15,-4 4-20 16,8 4 12-16,-3 4 12 16,8 1 0-16,-9 3-12 15,9 4 4-15,-8 5-4 16,8-1 0-16,-4 8 24 0,4 5-8 16,1 20 60-16,8-5-40 0,5 9 8 15,5-8-24-15,13-5-16 16,4-11 0-16,15-9 12 15,4 1-4-15,9-13 8 16,14-4-8-16,-10-3 8 16,15-9-8-16,-19-8-64 15,-5 0 32-15,-8-8-172 16,-5 8 108-16,-1-9-212 16,-8 9 172-16</inkml:trace>
        </inkml:traceGroup>
        <inkml:traceGroup>
          <inkml:annotationXML>
            <emma:emma xmlns:emma="http://www.w3.org/2003/04/emma" version="1.0">
              <emma:interpretation id="{0DFE4A80-103C-433A-B3A7-6682BF2BDC95}" emma:medium="tactile" emma:mode="ink">
                <msink:context xmlns:msink="http://schemas.microsoft.com/ink/2010/main" type="inkWord" rotatedBoundingBox="11165,3608 14201,3145 14395,4424 11360,4886">
                  <msink:destinationLink direction="with" ref="{6084D60B-D5CA-43D3-B968-14CD9CD84FEE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340.3206">6010-2874 696 0,'-13'-8'256'0,"13"8"-196"0,13-12-20 0,-4 8 92 16,9 8-80-16,14-4 52 16,5 0-64-16,4 0-20 15,0 8-12-15</inkml:trace>
          <inkml:trace contextRef="#ctx0" brushRef="#br0" timeOffset="7830.9062">6388-3355 404 0,'-9'-8'148'0,"9"8"-112"0,9-8-12 0,-9 0 108 16,9 8-76-16,5-9 32 16,9 5-52-16,8-8-24 15,-8 8-4-15,9 0 24 16,0 4-16-16,-5-4 40 16,1 8-32-16,-6-4 56 15,1 0-44-15,-14 0 44 16,5 0-44-16,-14 0 24 15,9 8-32-15,-9 4 0 16,0 5-16-16,0 3-8 16,0 4 0-16,-9 8 28 15,9 5-16-15,-9 16 48 16,4 3-36-16,-4 29-16 16,0 0-4-16,0 8 0 15,4-8-4-15,-4-8 8 16,5-12-8-16,-10-13 16 15,5-7-12-15,-9-9 32 16,9-7-24-16,-14-9 4 0,5 4-12 16,-14-20 4-16,9 4-8 0,-13-4-364 15,8-4 196-15</inkml:trace>
          <inkml:trace contextRef="#ctx0" brushRef="#br0" timeOffset="5084.0733">4612-3173 268 0,'0'-12'100'0,"14"8"-76"0,-5-4-8 0,0 0 96 15,-9 4-64-15,9-9 96 16,-4 1-84-16,-5-4 60 15,0 8-68-15,-14-4 24 16,5 12-44-16,-4-8 0 16,-6 16-20-16,-13-4 12 15,10 12-16-15,-24 12 32 16,14 9-24-16,-4 15 12 16,13 5-16-16,-9 20 0 15,19 0-4-15,-6 8-16 16,19-16 4-16,0-9 12 15,9-3-4-15,5-17-4 16,4-7 4-16,5-9-4 16,0 0 0-16,9-7-176 15,0-1 96-15,4-4-260 16,-9 0 192-16</inkml:trace>
          <inkml:trace contextRef="#ctx0" brushRef="#br0" timeOffset="3343.329">3770-3274 372 0,'0'-25'140'0,"0"25"-112"0,5-16-4 16,-5 8 92 0,4 4-68-16,1-4 24 0,4 4-40 0,0-4-12 15,0 8-12-15,0 0 48 16,0 8-32-16,-4 8 32 16,4 8-28-16,-14 9 52 15,5-1-44-15,-13 25 36 16,4-5-40-16,-10 25 8 15,10-4-24-15,-4 4 8 16,4-4-12-16,-5-8-8 16,14-13 0-16,-9-11-4 15,4-5 0-15,-4-11 24 16,0-5-12-16,5-12 12 16,4 0-12-16,-10-16-8 15,10-4 0-15,-9-21-4 16,18 5 0-16,1-33 8 15,3 13-4-15,24-21-48 16,-6 16 28-16,24 1-8 16,0 15 16-16,4 1 52 15,0 20-24-15,-9-9 16 16,-9 13-20-16,-9 12 20 16,0 0-24-16,-18 0 12 15,-1 12-12-15,-17 5-8 16,-5-1 0-16,-14 4-68 15,0 0 36-15,-9-4-48 16,9 9 40-16,-8-9 12 16,8 4 12-16,0 0-24 0,9 1 20 15,5 7 40-15,9 4-12 16,5 1 44-16,4-1-32 0,0-4 84 16,5 1-60-16,8-1 20 15,-3-8-36-15,-6-4-12 16,10 1-12-16,-14-5 12 15,9 0-12-15,-13-4-20 16,4 0 4-16,-9 0-48 16,0 4 28-16,0-4-28 15,0 1 32-15,-9-1-140 16,9 0 92-16</inkml:trace>
          <inkml:trace contextRef="#ctx0" brushRef="#br0" timeOffset="5715.2458">4735-2971 332 0,'0'-28'120'0,"0"28"-92"0,0-32-8 0,0 19 60 16,0 5-48-16,0 0 40 15,0 0-40-15,-4 4 52 16,4 4-48-16,-9 4 56 16,9 12-56-16,-14 13 44 15,5 7-44-15,-9 9 52 16,4 3-52-16,5 1-32 16,9-5-8-16,0-7 0 15,5 3 4-15,4-16 24 16,9 1-12-16,-4-13-4 15,4-4-4-15,0-12-16 16,0 0 8-16,-4-16-4 16,4 7 0-16,-4-3-64 15,-1-4 40-15,-4-4-4 16,5 8 20-16,-9-1 4 16,-1 5 4-16,1 4 16 15,8 8-4-15,-17 8 32 0,8 12-20 16,1-3-12-16,9 3-8 0,-1 4 12 15,1-4-4-15,0-3-12 16,-1-1 4-16,1-16 40 16,4 4-24-16,-4-12-8 15,-1 4-8-15,-3-12 20 16,-1-1-8-16,-5-11 4 16,5 0-4-16,-9-17-8 15,0 9 4-15,0-13-16 16,5 13 8-16,-1-5 12 15,10 13-4-15,-14 4-20 16,0-1 8-16,9 5 12 16,-9 12 0-16,14 0-12 15,-14 4 4-15,9 4-172 16,-9 8 96-16</inkml:trace>
          <inkml:trace contextRef="#ctx0" brushRef="#br0" timeOffset="6048.4976">5213-2671 476 0,'-9'16'176'0,"9"-16"-136"0,-9 20-12 16,5-4 64-16,4-8-56 0,-5 9 24 15,1 7-40 1,-6-8 28-16,15 4-32 0,0-3 12 16,8-1-16-16,1-8-16 15,4 0 0-15,0-8 28 16,5 0-12-16,0-4 4 16,0 4-8-16,-10-12-8 15,-4 4 4-15,-9-13 4 16,0 9-4-16,-9-8-56 15,5 8 28-15,-10-12-76 16,0 11 56-16</inkml:trace>
          <inkml:trace contextRef="#ctx0" brushRef="#br0" timeOffset="6751.0951">5528-3222 340 0,'9'-8'128'0,"-9"8"-100"0,13-4-8 16,-8 4 36-1,4 4-36-15,5 4 88 16,-1 0-60-16,1 13 76 15,0 3-72-15,-1 25 44 16,5 3-56-16,-8 37-20 0,3 0-12 0,-17 4 36 31,13-12-24-31,-18-4-8 0,9-12-8 0,-14-8 12 16,-4-5-8-16,-5-11-12 16,0-5 0-16,-9-12-92 15,5-7 48-15</inkml:trace>
          <inkml:trace contextRef="#ctx0" brushRef="#br0" timeOffset="7171.8536">5887-3076 456 0,'0'-16'168'0,"0"16"-128"0,18-12-16 15,-4 4 96 1,4 8-72-16,10-13 76 16,-1 9-68-16,9 0 12 15,1 4-36-15,-1 0 12 16,-4 4-24-16,-9 5 16 15,0 3-20-15,-14 4 20 16,0 4-24-16,-18 4-4 0,4 5-4 0,-18 7 20 16,1 5-12-16,-10 3-12 15,4-7-4-15,-3-5 20 16,8 0-8-16,5 1-20 16,9-5 4-16,9-8 4 15,4-4 4-15,14-3 0 16,5-1 0-16,4-4 8 15,5-4-4-15,-4-8-276 16,-1 4 148-16</inkml:trace>
        </inkml:traceGroup>
        <inkml:traceGroup>
          <inkml:annotationXML>
            <emma:emma xmlns:emma="http://www.w3.org/2003/04/emma" version="1.0">
              <emma:interpretation id="{4DD8A7BE-2DF0-4DA5-806F-F4A3206925D0}" emma:medium="tactile" emma:mode="ink">
                <msink:context xmlns:msink="http://schemas.microsoft.com/ink/2010/main" type="inkWord" rotatedBoundingBox="14734,3268 15351,3175 15409,3556 14792,3650">
                  <msink:destinationLink direction="with" ref="{F46E2CEB-7941-4D1D-B6B0-33365AE4C5BA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4212.2335">7658-3659 684 0,'9'-28'252'0,"-9"28"-192"0,10-20-20 15,-10 12 100 1,4 8-84-16,-13 0-4 15,4 12-32-15,-13 12-8 16,0 4-4-16,-23 9 4 16,5 7-8-16,-24 1-4 15,10-9 4-15,-9-11 20 16,14-1-12-16,-5-16 4 0,13-4-8 0,5-16-8 16,9-4 4-16,10-21 4 15,13 5-4-15,9-17-48 16,5 9 28-16,8 3-24 15,10 21 24-15,5 12-16 16,-1 12 16-16,0 21-8 16,1 15 12-16,4 5 44 15,-5 3-20-15,10-7 36 16,-10-5-32-16,5-11 32 16,-4-9-32-16,-5-16 20 15,-1 0-20-15,-8-24 20 16,0 3-24-16,-9-19 24 15,-1 0-24-15,-13-21 24 16,5 8-24-16,-10-3-12 16,1 11-4-16,-1 1-16 15,5 20 12-15,0-1-180 16,5 9 100-16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6:48.42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4FF1470-E675-45B1-A40D-8E3E0E4BF669}" emma:medium="tactile" emma:mode="ink">
          <msink:context xmlns:msink="http://schemas.microsoft.com/ink/2010/main" type="writingRegion" rotatedBoundingBox="710,3640 6753,3846 6706,5229 663,5022"/>
        </emma:interpretation>
      </emma:emma>
    </inkml:annotationXML>
    <inkml:traceGroup>
      <inkml:annotationXML>
        <emma:emma xmlns:emma="http://www.w3.org/2003/04/emma" version="1.0">
          <emma:interpretation id="{14F75B84-535A-4CE3-A307-AC16614E3770}" emma:medium="tactile" emma:mode="ink">
            <msink:context xmlns:msink="http://schemas.microsoft.com/ink/2010/main" type="paragraph" rotatedBoundingBox="710,3640 6753,3846 6706,5229 663,50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31493DD-ACA2-4613-A51B-61543B0D95A2}" emma:medium="tactile" emma:mode="ink">
              <msink:context xmlns:msink="http://schemas.microsoft.com/ink/2010/main" type="line" rotatedBoundingBox="710,3640 6753,3846 6706,5229 663,5022"/>
            </emma:interpretation>
          </emma:emma>
        </inkml:annotationXML>
        <inkml:traceGroup>
          <inkml:annotationXML>
            <emma:emma xmlns:emma="http://www.w3.org/2003/04/emma" version="1.0">
              <emma:interpretation id="{D8BC6C37-34AD-4FE2-9802-8715918CDC1C}" emma:medium="tactile" emma:mode="ink">
                <msink:context xmlns:msink="http://schemas.microsoft.com/ink/2010/main" type="inkWord" rotatedBoundingBox="710,3640 4604,3773 4556,5155 663,50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672 3197 384 0,'0'-45'140'0,"9"17"-108"0,0-17-8 0,-9 21 64 15,4 4-52-15,5-9 56 16,1 9-52-16,-6 4 16 16,14 12-36-16,5 28 60 15,0 17-44-15,9 28 12 16,4-1-32-16,10 21 0 16,-1-12-8-16,1 12 12 15,-5-8-12-15,0-8 24 16,-5-8-20-16,0-21 112 15,-4-7-72-15,-4-29 76 16,-1-4-72-16,0-36 24 16,1-1-48-16,-1-32 8 15,5 9-24-15,13-45 0 16,1-1-8-16,13-23-8 16,-4 20 4-16,-5 4-24 15,-5 28 12-15,-13 4 12 16,0 20 0-16,-27 5-12 15,4 16 4-15,-9-1-60 16,-9 13 36-16,4 0-180 16,5 12 112-16</inkml:trace>
          <inkml:trace contextRef="#ctx0" brushRef="#br0" timeOffset="360.458">1112 2663 332 0,'0'-13'120'0,"0"13"-92"0,-32 0-8 0,10 0 148 15,8 0-96-15,-27 0 24 16,5 8-56-16,-19 13 8 15,5-1-28-15,-14 12 28 16,9 9-32-16,-8 40 92 16,-1 4-60-16,-4 24 20 15,18 0-36-15,4 17-20 16,14-17-8-16,19 8 12 16,13-16-8-16,9-11 16 15,13-22-16-15,10-7 48 16,0-12-28-16,-4-17-120 15,3-12 48-15,1-16-572 16,0 0 336-16</inkml:trace>
          <inkml:trace contextRef="#ctx0" brushRef="#br0" timeOffset="676.5365">894 3164 676 0,'4'-28'248'0,"-4"28"-192"0,32-16-16 0,-18 16 48 15,4 0-56-15,9 8 16 16,1 4-32-16,4 4-16 16,-1 4-4-16,1 9 20 15,-9-1-8-15,-18 5 4 16,-1-1-4-16,-22 0 12 16,-5 1-12-16,-22-5-12 15,8 0 0-15,-13-3 20 16,9 3-8-16,0 0 24 15,14-3-20-15,4 7 12 16,9-8-12-16,28-4 20 16,4-3-20-16,28-9 24 15,4-8-24-15,9 0-240 16,-4 0 120-16,-1-4-468 16,-13 4 324-16</inkml:trace>
          <inkml:trace contextRef="#ctx0" brushRef="#br0" timeOffset="814.0501">825 3476 820 0,'0'-4'304'0,"0"4"-236"0,23-4-20 16,-5 0 44 0,-4 12-60-16,9-8-20 15,9 8-12-15</inkml:trace>
          <inkml:trace contextRef="#ctx0" brushRef="#br0" timeOffset="985.3375">1385 3488 748 0,'-13'12'276'0,"13"-12"-216"0,-5 53-16 0,-8-21 40 15,13-3-56-15,-14 23 24 16,5 1-32-16,0-5-16 15,-5-3-8-15</inkml:trace>
          <inkml:trace contextRef="#ctx0" brushRef="#br0" timeOffset="1190.8838">1531 3383 944 0,'23'-8'352'0,"-23"8"-276"0,32-12-20 16,-19 12 24-1,6 8-56-15,8-8-12 16,0 4-4-16,14-8-140 16,5 4 72-16,-1-8-216 15,1 8 156-15</inkml:trace>
          <inkml:trace contextRef="#ctx0" brushRef="#br0" timeOffset="1742.5975">2255 2857 664 0,'27'-25'244'0,"-27"25"-188"0,55 0-16 0,-23 25 112 16,0-5-92-16,9 45 28 15,-5 8-52-15,-18 24-24 16,-4 0-4-16,-28 32 36 16,-8-7-24-16,-19 7 24 15,-9-19-24-15,-10-13 16 16,6-16-20-16,-1-17 8 15,10-11-12-15,-1-9 36 16,10-15-24-16</inkml:trace>
          <inkml:trace contextRef="#ctx0" brushRef="#br0" timeOffset="2328.2135">2915 3569 756 0,'0'12'280'0,"0"-12"-216"0,37 0-20 16,-6 0 76 0,1 0-76-16,14 8-8 15,4-8-24-15,0 8-196 16,0 0 100-16</inkml:trace>
        </inkml:traceGroup>
        <inkml:traceGroup>
          <inkml:annotationXML>
            <emma:emma xmlns:emma="http://www.w3.org/2003/04/emma" version="1.0">
              <emma:interpretation id="{0EE272EF-814E-4C14-B076-3F6C94304B29}" emma:medium="tactile" emma:mode="ink">
                <msink:context xmlns:msink="http://schemas.microsoft.com/ink/2010/main" type="inkWord" rotatedBoundingBox="3062,3922 6746,4048 6718,4883 3033,475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81.8056">3047 3391 684 0,'-9'-8'252'0,"9"8"-192"0,0 0-20 0,0-4 224 15,0 4-152-15,0-4 124 16,9 8-140-16,5-8 12 16,9 4-64-16,9 0-36 15,-1 0-8-15,1 0-168 16,5 8 92-16,-15-8-392 16,1 8 260-16</inkml:trace>
          <inkml:trace contextRef="#ctx0" brushRef="#br0" timeOffset="2794.0054">3703 3257 572 0,'18'-36'208'0,"-18"36"-160"0,50-40-12 0,-27 27 144 15,4 5-104-15,5 8 52 16,0 4-80-16,-5 17-8 15,1 7-24-15,-19 16 24 16,0-3-24-16,-18 11 20 16,0-3-20-16,-19 4-8 15,1-5-4-15,-19 5 28 16,10-9-16-16,-19 1 20 16,14-9-20-16,0-11 20 15,10-9-24-15,3-8 4 16,10-4-8-16,4-8-24 15,14 0 8-15,9-4 12 0,5 8 0 16,18 0 32-16,4 4-20 0,10 0 12 16,9 12-16-16,-5-12 0 15,0 4-4 1,-9-8-148-16,0 0 76 0</inkml:trace>
          <inkml:trace contextRef="#ctx0" brushRef="#br0" timeOffset="3394.3479">4363 3152 592 0,'-23'-36'220'0,"23"36"-172"0,0-8-12 0,0 4 76 16,0 8-68-16,0 8 24 15,0 8-36-15,-4 16 32 16,4 5-36-16,-9 16-4 16,-1-5-16-16,-3 9 4 15,8-4-8-15,-4 3 24 16,5-7-16-16,-6-5-4 16,6-7-4-16,-5-13 28 15,4-3-16-15,-4-21 20 16,9-4-20-16,-4-21-16 15,4-3-4-15,0-20-76 0,9-1 44 16,9-24-120-16,5 9 92 0,13-30-116 16,5 10 104-1,18-14 108-15,0 26-12 0,5 11 212 16,-5 17-132-16,-9 15 92 16,-4 13-112-16,-14 20-20 15,0 12-36-15,-19 17 12 16,-3-1-24-16,-20 9 12 15,6-1-12-15,-10 1 12 16,1-1-16-16,-6-11-40 16,1-5 20-16,-9-4-52 15,4 1 36-15,-4-5-12 16,8 4 24-16,-3 4-8 16,4 5 12-16,4 7 112 15,14 1-52-15,4 3 60 16,10 1-64-16,4-9 48 15,5-3-52-15,0-13 24 16,0 0-36-16,-5-12-60 16,5-4 16-16,-5-12-360 15,0 4 208-15</inkml:trace>
          <inkml:trace contextRef="#ctx0" brushRef="#br0" timeOffset="3724.2915">4978 3444 892 0,'0'0'332'0,"0"0"-260"0,18 12-20 0,-5-12 96 16,6 8-92-16,8 0 32 15,5 0-52-15,18-12-4 16,-5 8-20-16,6-8-24 16,-6 4 4-16,-8-8-48 15,-6 4 28-15,-17-12-12 16,-5 3 24-16,-22-7 16 15,-1 8 4-15,-23 0-20 16,-4 8 8-16,-4 4 20 16,8 4-4-16,-3 4 68 15,8 8-44-15,4 13 4 16,15-1-20-16,4 8-4 16,13 1-4-16,19 7 28 15,-5-7-20-15,23-5-144 16,5-4 64-16,8 1-376 15,-8-13 240-15</inkml:trace>
          <inkml:trace contextRef="#ctx0" brushRef="#br0" timeOffset="1472.0881">1823 3164 632 0,'0'0'236'0,"0"0"-184"0,4 21-16 0,-4-5 88 15,9 0-76-15,-18 4 52 16,9 9-60-16,-14 7-12 15,5-4-16-15,-13 9 0 16,3 3-8-16,-3 1 24 16,3-1-16-16,1 9-4 15,4-9-4-15,1-7 4 16,8-9-4-16,10-12-56 16,4 5 28-16,14-21-156 15,9-8 100-15,18-13-440 16,0 5 288-16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6:53.0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35D23F9-E3A3-4FB9-B011-21CA6B791EAD}" emma:medium="tactile" emma:mode="ink">
          <msink:context xmlns:msink="http://schemas.microsoft.com/ink/2010/main" type="inkDrawing" rotatedBoundingBox="6381,6891 7154,3082 7925,3239 7153,7047" semanticType="verticalRange" shapeName="Other">
            <msink:sourceLink direction="with" ref="{2C523A52-5AC1-4FE4-BCD0-8777B0F8536A}"/>
          </msink:context>
        </emma:interpretation>
      </emma:emma>
    </inkml:annotationXML>
    <inkml:trace contextRef="#ctx0" brushRef="#br0">6521 2395 676 0,'-9'-48'248'0,"9"48"-192"0,-14-53-16 0,1 29 48 16,3 8-56 0,-17-13 48-16,4 9-44 0,-13-4-12 15,4 4-12-15,-18-1-12 16,9 9 4-16,-23 0 28 16,5 8-16-16,-23 16 40 15,14 8-32-15,-9 25-24 16,17 8 0-16,1 15 0 15,9 5 0-15,14 0 24 16,17-8-12-16,15-4 24 16,13-9-24-16,18 1 12 15,10-9-12-15,-1 5 12 16,5-5-16-16,-9 5-40 16,-5-5 20-16,-8 5 20 15,-1 0-4-15,-14-5-8 16,-4 1 0-16,-4-9 4 15,-1-4 0-15,-8-7 24 16,-1-1-12-16,-9-4 24 16,9-8-24-16,-13-8 4 0,4 0-8 15,-9-12-8-15,10 4 4 0,-15-8 4 16,15-4-4-16,-6 4-20 16,15 4 8-16,-1 4-40 15,5 8 28-15,4 4-4 16,10 4 16-16,4 12 8 15,5-3 0-15,8 3 8 16,6 0-4-16,-1 4-12 16,5 5 4-16,-5 15 4 15,-13 5 0-15,-14 32 8 16,0 0-4-16,-23 16 24 16,-4-4-16-16,-14 29-20 15,9-9 0 1,-9 21 4-16,4-13 4 0,-4 5 16 15,10-21-8-15,-6 8-20 16,10-8 4-16,0 1 12 16,8-13 0-16,1-16 76 15,9-4-44-15,-5-8 4 16,14-21-24-16,-9 13-12 16,18-17 0-16,-9 29 84 15,14-4-48-15,13 16 36 16,-4-8-44-16,0-8 0 15,4-9-20-15,-4-15-200 16,0-9 100-16,-10-16-352 16,1-3 248-16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9:16.04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084D60B-D5CA-43D3-B968-14CD9CD84FEE}" emma:medium="tactile" emma:mode="ink">
          <msink:context xmlns:msink="http://schemas.microsoft.com/ink/2010/main" type="inkDrawing" rotatedBoundingBox="7477,5921 12859,5585 12907,6356 7525,6692" semanticType="underline" shapeName="Other">
            <msink:sourceLink direction="with" ref="{93CD254D-C9C7-438D-B7EE-7C39E1EDCBA9}"/>
            <msink:sourceLink direction="with" ref="{0DFE4A80-103C-433A-B3A7-6682BF2BDC95}"/>
          </msink:context>
        </emma:interpretation>
      </emma:emma>
    </inkml:annotationXML>
    <inkml:trace contextRef="#ctx0" brushRef="#br0">-54-1004 132 0,'-9'8'52'0,"0"0"-44"0,4 13 4 15,5 3 96-15,-5 4-60 16,1 9 8-16,4 3-36 16,4 5-4-16,6 3-8 15,-1 1 36-15,4-5-20 16,10 1-4-16,4-5-12 16,5-3 4-16,0-5-8 15,5-8 16-15,8 1-12 16,5-9-12-16,5 0 0 15,4-4 20-15,0 0-8 0,10-4-4 16,-1-4 0-16,5-8 4 16,-5-4-4-16,9-4 16 15,19-4-12-15,-10-8-12 16,15-1 0-16,-1-19-4 16,-5 3 0-16,6-15 16 15,-10 11-4-15,9-7 8 16,-14 11-8-16,10-3 32 15,-19 11-20-15,1 17 4 16,-15 8-12-16,-3 8-8 16,-10 12 4-16,0 12 12 15,-5 1-8-15,-8 11-28 16,-1 9 8-16,-9-1 4 16,1-3 8-16,-5-1 0 15,-1 0 0-15,-3-3 24 0,-10-5-12 16,-5-3 4-16,-4-9-8 15,-4 0 4-15,-1-8-8 16,5-4 24-16,0 0-16 16,0-8-4-16,0 0-4 15,5-4 4-15,4-8-4 0,4 0-12 16,6-8 4-16,-1-4 20 16,5-9-8-16,-1-3-4 15,1-9 0-15,0-3-16 16,0-1 8-16,-1 5 4 0,10 3 0 15,0 9-28-15,5 3 16 16,-1 9-12-16,5 12 12 16,0 0-8-16,4 16 8 15,10-8 44-15,13 16-20 16,14 4-20-16,14 9 4 16,4-5-8-16,9 13 4 15,1-13 24-15,22 0-8 16,13-8 24-16,-4-4-20 15,-8-8-12-15,-1-16-4 16,-10-4 28-16,11-4-12 0,-11-12 68 16,-3-9-48-16,-14-8-12 15,-5-3-12-15,0 3 24 16,0-3-16-16,-9-1 4 16,-14 9-12-16,-13-17 20 15,-14 8-16-15,-27 9-4 31,0 3-4-31,-41 5-68 16,-5 8 36-16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9:17.60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BEE60A9-5409-45AC-9050-1F5CE97DB885}" emma:medium="tactile" emma:mode="ink">
          <msink:context xmlns:msink="http://schemas.microsoft.com/ink/2010/main" type="writingRegion" rotatedBoundingBox="6987,6532 10821,6791 10655,9249 6821,8990"/>
        </emma:interpretation>
      </emma:emma>
    </inkml:annotationXML>
    <inkml:traceGroup>
      <inkml:annotationXML>
        <emma:emma xmlns:emma="http://www.w3.org/2003/04/emma" version="1.0">
          <emma:interpretation id="{B234C172-1698-4994-995B-702AA496AAC2}" emma:medium="tactile" emma:mode="ink">
            <msink:context xmlns:msink="http://schemas.microsoft.com/ink/2010/main" type="paragraph" rotatedBoundingBox="7540,6887 10375,6709 10450,7906 7615,80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523A52-5AC1-4FE4-BCD0-8777B0F8536A}" emma:medium="tactile" emma:mode="ink">
              <msink:context xmlns:msink="http://schemas.microsoft.com/ink/2010/main" type="line" rotatedBoundingBox="7540,6887 10375,6709 10450,7906 7615,8084">
                <msink:destinationLink direction="with" ref="{D35D23F9-E3A3-4FB9-B011-21CA6B791EA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AD07C90-0CE3-401A-A60B-D190F4781B79}" emma:medium="tactile" emma:mode="ink">
                <msink:context xmlns:msink="http://schemas.microsoft.com/ink/2010/main" type="inkWord" rotatedBoundingBox="7546,6973 9130,6873 9200,7984 7615,808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3 186 372 0,'-18'44'140'0,"14"-19"-112"0,4 7-4 0,-5-8 64 16,0 5-52-16,1 3 24 16,-5 0-40-16,0-3 60 0,0-5-44 15,4-8 44-15,5 0-44 16,-5-12 0-16,10-8-24 16,0-8 20-16,4-8-20 0,0-4 4 15,4-1-8-15,1-3-8 16,4-4 4-16,0-1-40 15,5 1 20-15,0-4-4 16,4-1 12-16,1 9-12 16,-1 4 12-16,0 3 4 15,1 5 4-15,-1 8-28 16,0 8 16-16,5 12 24 16,5 0-8-16,-1 5-24 15,0 3 8-15,5-4 4 16,5 0 8-16,-1 0 8 15,-13 1-4-15,-4-1-12 16,3-4 4-16,-3-4 20 16,-1 0-8-16,-4 0 16 0,4-4-16 15,-4-4-4-15,-5-8 0 16,-4 0 28-16,9-4-16 16,-10-4 4-16,-4-9-12 15,-9-7 4-15,0-4-8 16,-4-5-4-16,-14 9 4 15,8-1-24-15,-12 9 12 16,3 4-12-16,-8 12 8 16,0 8 8-16,-5 12 4 15,-4 4-12-15,-1 12 8 0,1-3-4 32,8 7 0-32,-3 4-20 0,8-3 16 15,0-5 4-15,23-4 8 16,-5 1 8-16,15-5-4 15,12 0 16-15,1-4-12 0,4-3-40 16,5-5 20-16,0-4-32 16,-5-4 24-16,-4-4-60 15,0 0 44-15,-9-4 24 16,-1 3 12-16,-4 1-24 16,-4 0 12-16,-5 4 40 15,-5 4-16-15,1 5 36 16,-1 3-32-16,1 0-4 15,4 4-8-15,4 0-4 16,5 4 0-16,5-3 8 0,9-5-4 16,4-8 8-16,0 0-8 15,14-8 24-15,14-4-16 16,0-4-32-16,-1-9 12 16,1 1 28-16,-9-4-12 15,-1 0-16-15,-4-5 0 16,-14 1-12-16,10 0 8 15,-19-1 0-15,0 5 4 16,-13 8 32-16,-5 16-12 16,0 8 32-16,-14 8-28 15,0 8 48-15,-4 13-36 16,-14 19 12-16,5 25-24 16,-14 16-8-16,9 5-4 0,0-17 4 15,0-9-4-15,5-7 16 16,0-8-12-16,4-8 16 15,-4-5-16-15,4-3 4 16,0-13-4-16,10-8 4 16,3-7-8-16,1-13-92 15,-4-13 52-15,13-7-228 16,0-8 148 0,0-8-284-16</inkml:trace>
          <inkml:trace contextRef="#ctx0" brushRef="#br0" timeOffset="269.741">1152 251 364 0,'64'-17'132'0,"-28"17"-100"0,10 9-12 0,-19-5 112 16,10 4-76-16,4 4-4 16,4 4-32-16,-4 4 4 15,-4 1-16-15,-5 3-20 16,-10 4 4-16,-17 4 64 0,-19 5-28 15,-13-9 32 1,0 9-32-16,-19-9-28 16,0-12 0-16,-13-12 16 15,18-8-8-15,0-8 4 16,14-8-4-16,9 0-68 0,9-9 32 0,27 5-412 16,5 4 244-1,22 8 0-15</inkml:trace>
        </inkml:traceGroup>
        <inkml:traceGroup>
          <inkml:annotationXML>
            <emma:emma xmlns:emma="http://www.w3.org/2003/04/emma" version="1.0">
              <emma:interpretation id="{D57AA642-A00F-42DC-833C-66ABB607C364}" emma:medium="tactile" emma:mode="ink">
                <msink:context xmlns:msink="http://schemas.microsoft.com/ink/2010/main" type="inkWord" rotatedBoundingBox="9566,6760 10375,6709 10425,7515 9616,7566"/>
              </emma:interpretation>
            </emma:emma>
          </inkml:annotationXML>
          <inkml:trace contextRef="#ctx0" brushRef="#br0" timeOffset="1041.7923">2081 259 768 0,'-23'8'284'0,"14"-4"-220"0,0 12-20 0,5-8 12 16,-1 12-40-16,0 9 4 15,5 3-12-15,14 5 4 16,13-9-8-16,5 0-12 0,18-4 4 15,14-15-60-15,14-9 36 16,8-13-48-16,-4-7 40 16,-9-4 4-16,-19-4 16 15,-8-9 4-15,-14-3 4 16,-19-5 0-16,-8-3 0 16,-14 3 8-16,-14 5 0 0,-9 15 32 15,-9 17-16-15,-4 12 32 16,-10 12-32-16,10 9-4 15,8 3-8-15,10 0-40 16,13 1 20-16,10-1 32 16,13 0-8-16,9 1 16 15,5-9-12-15,9-4 12 16,9-4-16-16,18-8 24 16,-18-8-20-16,4-8 24 15,1-4-24-15,-14-12-56 16,-5-13 20-16,0-15-96 15,-8-13 68-15,-6-8 52 16,1 4 0-16,-10 12 36 16,1 13-24-16,-5 11 76 15,0 13-52-15,-5 12 12 0,1 16-28 16,-5 16 40-16,-5 17-32 16,-4 15 20-16,-5 9-28 15,0 0 0-15,-4-5-12 16,9-3 20-16,-14 4-16 15,9-1 32-15,0 1-28 16,5-1-128-16,-5 5 60 16,1 0-380-1,-1-4 244-15,18-29-240 16</inkml:trace>
          <inkml:trace contextRef="#ctx0" brushRef="#br0" timeOffset="411.1159">2158-61 652 0,'5'-97'244'0,"-5"89"-192"0,5 0-12 16,-5 8-4-16,-5 8-28 16,-4 4-4-16,-5 12 0 15,-4 13-376-15</inkml:trace>
        </inkml:traceGroup>
      </inkml:traceGroup>
    </inkml:traceGroup>
    <inkml:traceGroup>
      <inkml:annotationXML>
        <emma:emma xmlns:emma="http://www.w3.org/2003/04/emma" version="1.0">
          <emma:interpretation id="{4FE8CFAC-7EEF-41BE-83FF-A57024F73087}" emma:medium="tactile" emma:mode="ink">
            <msink:context xmlns:msink="http://schemas.microsoft.com/ink/2010/main" type="paragraph" rotatedBoundingBox="6904,7751 10738,8010 10655,9249 6821,89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B8B184-0CDC-425D-BA8E-D702B7B0F557}" emma:medium="tactile" emma:mode="ink">
              <msink:context xmlns:msink="http://schemas.microsoft.com/ink/2010/main" type="line" rotatedBoundingBox="6904,7751 10738,8010 10655,9249 6821,8990"/>
            </emma:interpretation>
          </emma:emma>
        </inkml:annotationXML>
        <inkml:traceGroup>
          <inkml:annotationXML>
            <emma:emma xmlns:emma="http://www.w3.org/2003/04/emma" version="1.0">
              <emma:interpretation id="{A9F5793B-6CA7-49F5-9BF3-A11C6FC15DED}" emma:medium="tactile" emma:mode="ink">
                <msink:context xmlns:msink="http://schemas.microsoft.com/ink/2010/main" type="inkWord" rotatedBoundingBox="6904,7751 10738,8010 10655,9249 6821,8990">
                  <msink:destinationLink direction="to" ref="{B1519D3D-3844-47C1-80A5-8BDB331083B2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143.2399">656 1011 184 0,'5'-8'68'0,"-15"8"-52"0,-3 0-4 15,4 0 72-15,-5 0-48 0,-4 0 76 16,-5 0-64-16,-18 4-8 16,0 5-24-16,-4-1 84 15,-10 4-52-15,5 8-4 16,0 8-28-16,4 13 60 16,10 11-44-16,-1 13 32 15,15 8-36-15,-10 0 36 0,9-4-36 16,0 3 4-16,10-7-20 15,8 4 20-15,5 4-20 16,9-8 12-16,5 3-12 16,9-19 12-16,4 0-16 15,0-13 16-15,5-12-16 0,0-3-144 16,0-5 72-16,-9-16-316 16,-1 0 212-1</inkml:trace>
          <inkml:trace contextRef="#ctx0" brushRef="#br0" timeOffset="4669.1383">661 1497 228 0,'-10'-4'84'16,"10"4"-64"-16,0 0-8 0,0 0 128 0,0 0-80 15,19 0 52-15,-6 0-64 16,6 0 28-16,-6-4-44 16,1 4-8-16,13-4-16 15,1 0 20-15,3 0-16 16,1 4-12-16,23-8-4 0,-10 8 28 16,10 4-12-16,-14-8 4 15,-5 4-8-15,-4 0-140 16,-9 8 76-16,-9-8-360 15</inkml:trace>
          <inkml:trace contextRef="#ctx0" brushRef="#br0" timeOffset="3110.1532">-669 1303 320 0,'-23'-4'120'0,"19"4"-96"0,-1 0-4 16,5 0 60-16,14 8-48 16,4 0 32-16,9 0-36 15,10-4 72-15,13-4-56 16,9-4 12-16,19 0-32 15,-6 0-4-15,-8-4-12 16,-5 4 12-16,-9-4-12 0,-9 0 32 16,-13 0-24-16,-1-5-216 15,-13 5 108-15,-5 0-320 16</inkml:trace>
          <inkml:trace contextRef="#ctx0" brushRef="#br0" timeOffset="3452.4967">-54 922 52 0,'-5'-16'16'0,"-4"20"-12"0,-5-12 0 0,10 8 52 16,-5 0-32-16,-5 0 60 15,1 8-48-15,-6 4 36 16,-3 5-40-16,-1 7 124 15,0 12-88-15,-9 25 24 16,5 32-56-16,-5 8 40 0,0 0-44 16,0-7 4-16,5-5-24 15,4-4 0-15,0-4-4 16,1-17 64-16,-1-11-40 0,5-13 48 16,-1-11-44-16,1-13 0 15,0-12-24-15,-5-16 36 16,0-13-24-16,-4-7-84 15,0-4 32-15,4-1-308 16,0 5 184 0,1 4-232-16</inkml:trace>
          <inkml:trace contextRef="#ctx0" brushRef="#br0" timeOffset="4968.9769">784 1234 164 0,'-5'28'60'0,"0"-7"-44"0,1 23-8 0,4-16 192 15,0 13-112-15,0-1 60 16,-9 5-84-16,9-5 4 0,-5 1-36 16,-4-9 32-16,9-3-36 15,-9 3 20-15,0-4-28 16,9-3 8-16,0-1-16 0,9-4 20 15,-4-4-20-15,13-4-20 16,5-4 0-16,13-3-312 16,14-5 172-1,27 4-200-15</inkml:trace>
          <inkml:trace contextRef="#ctx0" brushRef="#br0" timeOffset="5156.9778">1462 1748 464 0,'-9'32'176'0,"0"5"-140"0,0 24-8 0,9-25 4 15,-5 8-24-15,-4 5 40 16,-5 8-24-16,-4-13 4 16,4-11-16-16,-4-5 20 15,-5-12-20-15,10-4-120 16</inkml:trace>
          <inkml:trace contextRef="#ctx0" brushRef="#br0" timeOffset="5714.9807">1908 1619 496 0,'0'-17'184'0,"9"17"-140"0,23-8-16 0,-18 8 32 0,18-4-40 15,-1 0 8-15,15 4-16 16,-5 0 0-16,0 0-4 16,4 0-148-16</inkml:trace>
          <inkml:trace contextRef="#ctx0" brushRef="#br0" timeOffset="5525.4726">2004 1457 288 0,'13'-53'108'0,"-4"45"-84"0,5-4-4 15,0 4 64-15,-1-4-48 16,1 3 100-16,4 1-76 16,1 4-20-16,3 4-24 15,-4 8 40-15,1 13-32 16,-1-1 24-16,-4 4-28 16,-10 5 44-16,-8 3-36 0,-6 0 20 15,-3-3-28-15,-10-1 16 16,-13-4-20-16,4-4 8 15,-5-3-12-15,5-1-24 16,5 0 4-16,9-4-12 16,9 4 8-16,9 1 8 0,9-5 4 15,9 0 8-15,9 0-4 16,5 0 16-16,0 0-12 16,-4 0-172-16,-6 0 92 15,-4-3-460 1</inkml:trace>
          <inkml:trace contextRef="#ctx0" brushRef="#br0" timeOffset="6126.2094">2828 1072 464 0,'50'-4'176'0,"-23"12"-140"0,28 17-8 0,-19 7 136 16,10 33-96-16,-5 20 52 0,-9 4-72 15,-14 0-16-15,-18 8-20 16,-14 12 52-16,-27 12-36 0,-13-7 24 15,-19-21-32 1,-9-12-60-16,-23-20 16 0,-9-5-192 16,-4-11 120-16,9-1-424 15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0:35.3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E964475-8E38-4B55-BD42-4C204A47F816}" emma:medium="tactile" emma:mode="ink">
          <msink:context xmlns:msink="http://schemas.microsoft.com/ink/2010/main" type="writingRegion" rotatedBoundingBox="12993,9976 23870,8962 24330,13890 13453,14905"/>
        </emma:interpretation>
      </emma:emma>
    </inkml:annotationXML>
    <inkml:traceGroup>
      <inkml:annotationXML>
        <emma:emma xmlns:emma="http://www.w3.org/2003/04/emma" version="1.0">
          <emma:interpretation id="{31CEAB6E-1600-4AF3-BCE5-FCDDBD504E96}" emma:medium="tactile" emma:mode="ink">
            <msink:context xmlns:msink="http://schemas.microsoft.com/ink/2010/main" type="paragraph" rotatedBoundingBox="12993,9976 19521,9367 19705,11340 13177,119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405B6F-577D-45A5-A060-609344129539}" emma:medium="tactile" emma:mode="ink">
              <msink:context xmlns:msink="http://schemas.microsoft.com/ink/2010/main" type="line" rotatedBoundingBox="12993,9976 19521,9367 19705,11340 13177,11949">
                <msink:destinationLink direction="with" ref="{879BF715-A7A5-4063-B8D5-651B385A77B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C2A3DE8-0EB9-4043-91AD-92ED8C855898}" emma:medium="tactile" emma:mode="ink">
                <msink:context xmlns:msink="http://schemas.microsoft.com/ink/2010/main" type="inkWord" rotatedBoundingBox="12993,9976 17233,9581 17417,11553 13177,119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5 35 352 0,'0'-24'132'0,"4"20"-104"0,1-4-8 15,9 8 96-15,-5 4-68 16,0 4 32-16,-5 8-44 0,1 4 20 16,-1 21-28-16,-8-1 16 15,-1 1-24-15,1 7 36 0,-5 1-32 16,-5-5 40-16,-4 9-36 16,0 4 12-16,-5 7-24 15,5 5 36-15,-1 4-28 16,1-4 4-16,9 0-16 15,4-5-16-15,5-7 0 16,5-8 4-16,9-13 0 16,13-4 32-16,9-3-16 15,10-9 12-15,9 0-16 0,13-12-164 16,-4 0 80-16,4-8-332 16,-13 0 224-1,8 0-156-15</inkml:trace>
          <inkml:trace contextRef="#ctx0" brushRef="#br0" timeOffset="-344.9182">-254 387 436 0,'-5'-12'160'0,"19"8"-124"0,0 0-8 0,-5 4 124 16,9-4-88-16,5 4 44 15,0 0-64-15,4 0 4 16,5 4-32-16,4 0 36 0,5-4-28 16,9 0-4-16,14 0-12 15,4-4 12-15,1 4-12 0,-6 0 16 16,-8 0-16-16,-10 0 24 16,-8 4-20-16,-14-4-48 15,-5 4 20-15,-27 0-244 16,-5 0-280-1</inkml:trace>
          <inkml:trace contextRef="#ctx0" brushRef="#br0" timeOffset="378.1584">811 727 548 0,'-4'-8'204'0,"4"0"-156"0,-5 4-16 0,5 4 124 16,0 0-92-16,0 0 8 15,9 12-44-15,5-4 28 16,9 0-32-16,13-8 4 0,19 0-16 15,4 0 12-15,9-8-16 16,-9 0 4-16,1-4-4 16,-15 0 12-16,-8 4-12 15,-6 0 32-15,-8 4-24 16,-9 4-40-16,-14 8 12 0,-5 8-264 16,-4 4 156-16,5 0-428 15</inkml:trace>
          <inkml:trace contextRef="#ctx0" brushRef="#br0" timeOffset="-2507.2153">-2717 124 572 0,'-14'109'208'0,"10"-48"-160"0,-1 12-12 16,5-24 56-16,-4 23-56 15,-6 17 32-15,10 9-40 16,-9-13 16-16,-4-9-24 16,-1-19 28-16,0-4-32 0,1-9 12 15,-1-15-16-15,0-1 20 16,5-12-20-16,-4 0-208 16,13-8 108-16,-9-4-476 15</inkml:trace>
          <inkml:trace contextRef="#ctx0" brushRef="#br0" timeOffset="-2251.5359">-2940 472 520 0,'-23'-16'192'0,"46"24"-152"0,4 8-8 0,-9-8 96 15,10-4-76-15,4 5 112 16,8-5-92-16,15-4 16 15,36-4-52-15,9-1-4 0,1 1-20 0,-15 0 20 16,-9 0-20-16,-8 0 32 16,-15 4-28-16,-8-8-32 15,-5 4 8-15,-14 0-112 16,-4 4 64-16,-9 4-424 16,-1 4 264-1,15 4-124-15</inkml:trace>
          <inkml:trace contextRef="#ctx0" brushRef="#br0" timeOffset="-2845.6146">-2858-228 332 0,'-9'-4'120'0,"9"8"-92"0,0-4-8 0,0 0 96 16,0 0-68-16,9 0 0 0,4 0-32 15,1 0 84-15,0 4-52 16,-1 0 40-16,6 0-52 16,3 0 16-16,10 0-32 15,18 0 8-15,19 0-16 0,17-4-8 16,10 0 0-16,4-4 4 15,9-4-4-15,14-4 16 16,5-4-12-16,-6 8 4 16,-17 0-4-16,-18 0-24 15,-19 4 8-15,-18 0 64 16,-9-1-28-16,-18 5 16 16,0 0-28-16,-14 5 20 15,-9-5-24-15,0 0-108 16,0 0 48-16,-5 8-260 15,-13-4 168-15</inkml:trace>
          <inkml:trace contextRef="#ctx0" brushRef="#br0" timeOffset="-1710.5363">-113-406 208 0,'-14'-24'76'0,"14"28"-60"0,-13 0-4 0,13-4 180 0,-9 4-108 16,0 0 52-16,-14 4-76 15,-14 0-20-15,10 4-24 16,-14 0 40-16,-4 1-28 16,-6 7 12-16,-8 0-24 0,5 4 44 15,-1 13-32-15,-4 7 48 16,-9 25-44-16,-5 12 64 15,-9 20-56-15,4-8 36 16,6 8-44-16,12 17 8 16,15 15-24-16,27-3-8 15,18-17-4-15,22-12 20 16,15 0-12-16,8 1 56 16,5 3-36-16,0-8-96 15,-9-12 36-15,0-12-136 16,-13-13 92-16,4-11-324 15,-19-8 216-15,15-21-232 16</inkml:trace>
        </inkml:traceGroup>
        <inkml:traceGroup>
          <inkml:annotationXML>
            <emma:emma xmlns:emma="http://www.w3.org/2003/04/emma" version="1.0">
              <emma:interpretation id="{D9F0C5F8-28F1-491A-A019-E852944CD8ED}" emma:medium="tactile" emma:mode="ink">
                <msink:context xmlns:msink="http://schemas.microsoft.com/ink/2010/main" type="inkWord" rotatedBoundingBox="17895,9591 19527,9439 19636,10603 18004,10755"/>
              </emma:interpretation>
              <emma:one-of disjunction-type="recognition" id="oneOf1">
                <emma:interpretation id="interp1" emma:lang="" emma:confidence="0">
                  <emma:literal>dk</emma:literal>
                </emma:interpretation>
                <emma:interpretation id="interp2" emma:lang="" emma:confidence="0">
                  <emma:literal>ak</emma:literal>
                </emma:interpretation>
                <emma:interpretation id="interp3" emma:lang="" emma:confidence="0">
                  <emma:literal>elk</emma:literal>
                </emma:interpretation>
                <emma:interpretation id="interp4" emma:lang="" emma:confidence="0">
                  <emma:literal>alk</emma:literal>
                </emma:interpretation>
                <emma:interpretation id="interp5" emma:lang="" emma:confidence="0">
                  <emma:literal>clk</emma:literal>
                </emma:interpretation>
              </emma:one-of>
            </emma:emma>
          </inkml:annotationXML>
          <inkml:trace contextRef="#ctx0" brushRef="#br0" timeOffset="3063.2233">2614-183 424 0,'14'-9'156'0,"-5"9"-120"0,14-8-8 15,-19 8 80-15,5-4-64 16,1 0 0-16,3 0-28 0,-4 0 24 16,0-4-24-16,-9 0-12 0,0 0-8 15,0 0 40-15,-9-4-24 16,5 0 8-1,-10-5-12-15,5 5-16 0,-9-4 4 16,-5 4-4-16,5 0 0 16,-10 8 16-16,1 4-4 15,0 0 24-15,0 8-16 16,-5 0 24-16,0 4-24 16,-5 4 12-16,-4 8-12 15,0 5 0-15,10 7-4 16,8 1-24-16,9 3 8 0,10 1 20 15,8-9-4-15,14-4-4 16,10-7 0-16,8-9 28 16,10-8-16-16,4-8-4 15,0-4-8-15,0-13-24 16,-5-3 12-16,-4-8-12 16,-4-5 8-16,-5-3 24 15,-10-1-4-15,1-7 16 16,0-17-16-16,-9 4-12 15,-10 5 0-15,-4-5 28 16,-4 8-12-16,4 9-32 16,0 20 12-16,-5 3-24 15,-4 25 16-15,-5 21 36 16,-4 23-12-16,0 1 36 16,0 7-28-16,-1 1 4 0,6 8-12 15,4 0-16-15,0 3 4 16,18-3 4-16,4-4 0 15,15-13 44-15,-6-7-24 16,6-13 24-16,-1-12-24 16,0-12-28-16,5-16 4 15,9-20-80-15,-4-17 48 16,4-11-128-16,0 3 92 16,4-4-160-1,-4-16 132-15,-14 1 20 16,1-9 52-16,-10 4 136 0,-4 8-60 15,-5 16 152-15,-9 17-116 16,0 15 24-16,-9 25-64 16,-5 29 44-16,0 27-52 15,1 13-24-15,-1 4-12 0,5 4 16 16,4 8-8-16,-4 4-4 16,9 0 0-16,0-16 4 15,0-9-4-15,0-11 32 16,0-16-20-16,-4-17 56 15,4-4-40-15,-9-24 28 16,4-12-32-16,10-17-60 16,4-15 16-16,4-5-104 15,15 4 68-15,8 9-20 16,5 3 44-16,5 13 4 16,-10 12 16-16,5 0-20 15,-18 12 16-15,-10 4 32 0,1 4-12 16,-19 4 36-16,-13 4-28 15,-9 0 12-15,-23 4-16 16,0 0 36-16,-5 1-24 16,1-5-40-16,3 4 8 15,15-8-16-15,4 4 12 16,18 4-28-16,5 5 24 16,18 11 40-16,14 8-12 15,18 5 36-15,5 8-32 16,4-17-4-16,0 8-8 0,-14-7 56 15,5-13-32 1,-18 5-100-16,-5-9 40 0,-4-4-268 16</inkml:trace>
          <inkml:trace contextRef="#ctx0" brushRef="#br0" timeOffset="3469.0756">1995 476 288 0,'-9'0'108'0,"0"0"-84"0,18 0-4 0,-14 0 188 16,5 0-116-16,10 0 80 15,3 0-104-15,5 0 44 16,1-8-68-16,8 4 24 0,14 0-40 16,23-4 0-16,31 4-16 15,28-4 0-15,9 0-4 16,23 0 28-16,18 8-20 15,-5-8 20-15,-31 3-20 16,-14 5 8-16,-14-8-12 0,-22 8 12 16,-19-4-16-16,-22 0-56 15,-19 4 24-15,-27 0-304 16,-14 16 176-16</inkml:trace>
        </inkml:traceGroup>
      </inkml:traceGroup>
    </inkml:traceGroup>
    <inkml:traceGroup>
      <inkml:annotationXML>
        <emma:emma xmlns:emma="http://www.w3.org/2003/04/emma" version="1.0">
          <emma:interpretation id="{B23C1FD3-EFD8-4BF5-ACFF-E3612EEE6FC1}" emma:medium="tactile" emma:mode="ink">
            <msink:context xmlns:msink="http://schemas.microsoft.com/ink/2010/main" type="paragraph" rotatedBoundingBox="17998,11058 20594,10036 20944,10926 18348,1194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332CFB7-7746-4E89-9CCF-9D9F582CEBF7}" emma:medium="tactile" emma:mode="ink">
              <msink:context xmlns:msink="http://schemas.microsoft.com/ink/2010/main" type="line" rotatedBoundingBox="17998,11058 20594,10036 20944,10926 18348,11948">
                <msink:destinationLink direction="with" ref="{879BF715-A7A5-4063-B8D5-651B385A77B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F665F96-D244-41D1-B22D-32F50AD18A21}" emma:medium="tactile" emma:mode="ink">
                <msink:context xmlns:msink="http://schemas.microsoft.com/ink/2010/main" type="inkWord" rotatedBoundingBox="17998,11058 19294,10548 19644,11438 18348,11948"/>
              </emma:interpretation>
              <emma:one-of disjunction-type="recognition" id="oneOf2">
                <emma:interpretation id="interp6" emma:lang="" emma:confidence="0">
                  <emma:literal>IW</emma:literal>
                </emma:interpretation>
                <emma:interpretation id="interp7" emma:lang="" emma:confidence="0">
                  <emma:literal>In</emma:literal>
                </emma:interpretation>
                <emma:interpretation id="interp8" emma:lang="" emma:confidence="0">
                  <emma:literal>dw</emma:literal>
                </emma:interpretation>
                <emma:interpretation id="interp9" emma:lang="" emma:confidence="0">
                  <emma:literal>clor</emma:literal>
                </emma:interpretation>
                <emma:interpretation id="interp10" emma:lang="" emma:confidence="0">
                  <emma:literal>Iw</emma:literal>
                </emma:interpretation>
              </emma:one-of>
            </emma:emma>
          </inkml:annotationXML>
          <inkml:trace contextRef="#ctx0" brushRef="#br0" timeOffset="4094.3475">2482 1023 404 0,'-13'4'148'0,"13"-8"-112"0,-10 0-12 0,1 4 64 16,5-5-52-16,-14 1 40 16,-5 0-44-16,0 4-8 15,-13 0-16-15,-5 4 92 16,9 5-56-16,-5 3 36 0,-4 4-48 16,10 4 44-16,8 4-44 15,0 1 20-15,14-1-32 16,4 4-16-16,10-3-8 15,4-5 4-15,23-12 0 16,13-8 52-16,19-8-28 0,14-8-88 16,-1-5 32-16,-9 1-24 15,-13-8 32-15,-1-5-48 16,-22-11 40-16,0-13-44 16,-18-3 40-16,-5-9 12 15,-9 0 12-15,-5 8 100 16,-8 13-48-16,-1 11 88 15,-4 13-72-15,-5 16 0 16,-4 24-36-16,4 25 24 16,0 11-28-16,5 9-12 15,9 0-8-15,4-5 28 16,1-7-12-16,-1-1 32 16,5-3-28-16,-9-5 20 15,9 1-20-15,0-5-176 16,9-3 88-16,5-5-292 0,4-8 204 15</inkml:trace>
          <inkml:trace contextRef="#ctx0" brushRef="#br0" timeOffset="4624.3233">2978 970 496 0,'-4'-28'184'0,"4"11"-140"0,0-3-16 0,-5 8 120 15,5 8-88-15,-4-4 20 16,-1 4-48-16,1 8 12 0,-5 12-24 16,0 8 52-16,-1 9-40 15,1-1 4-15,0 1-24 0,0 3 0 16,-5 4-4-16,14 5 4 16,0-5-8-16,0 1 16 15,0-5-12-15,14-3 24 16,-5-9-20-16,14-12-32 15,0-12 12-15,-1-12-44 16,1-12 32-16,5-13-56 16,-6-3 44-16,-8 3-28 15,0 9 36-15,-5 8 36 16,0 4-4-16,5 12 36 16,-5 8-28-16,13 12 32 15,1 12-32-15,9 4-4 16,9 9-8-16,-5-5 4 15,-4-3-4-15,5-13 40 0,-5-4-20 16,-10-16 20-16,-3-16-24 16,-6-4 36-16,-4-13-32 15,-4-3 12-15,-5 0-20 16,0-17 0-16,-5-4-8 16,5-3-76-16,0 3 36 15,-4 12-76-15,4 9 64 16,0 8-324-16,4 3 204 15,15 9-284 1</inkml:trace>
        </inkml:traceGroup>
        <inkml:traceGroup>
          <inkml:annotationXML>
            <emma:emma xmlns:emma="http://www.w3.org/2003/04/emma" version="1.0">
              <emma:interpretation id="{E33C3D55-D774-4783-BDAA-415F5DEFF8D4}" emma:medium="tactile" emma:mode="ink">
                <msink:context xmlns:msink="http://schemas.microsoft.com/ink/2010/main" type="inkWord" rotatedBoundingBox="20121,10327 20630,10127 20855,10700 20347,10900"/>
              </emma:interpretation>
              <emma:one-of disjunction-type="recognition" id="oneOf3">
                <emma:interpretation id="interp11" emma:lang="" emma:confidence="0">
                  <emma:literal>Z</emma:literal>
                </emma:interpretation>
                <emma:interpretation id="interp12" emma:lang="" emma:confidence="0">
                  <emma:literal>z</emma:literal>
                </emma:interpretation>
                <emma:interpretation id="interp13" emma:lang="" emma:confidence="0">
                  <emma:literal>7</emma:literal>
                </emma:interpretation>
                <emma:interpretation id="interp14" emma:lang="" emma:confidence="0">
                  <emma:literal>¥</emma:literal>
                </emma:interpretation>
                <emma:interpretation id="interp15" emma:lang="" emma:confidence="0">
                  <emma:literal>£</emma:literal>
                </emma:interpretation>
              </emma:one-of>
            </emma:emma>
          </inkml:annotationXML>
          <inkml:trace contextRef="#ctx0" brushRef="#br0" timeOffset="5015.2632">4281 161 652 0,'9'-37'244'0,"0"21"-192"0,9-20-12 0,0 15 112 16,14 5-92-16,-5 0 8 16,14 4-40-16,14 4-24 15,0 16-8-15,-14 4 4 16,0 12 0-16,-10 13 8 0,-3 7-4 16,-15 1 52-16,-22-5-32 15,-13 1 32-15,-19-5-28 16,-5 4 8-16,-9-3-20 15,-4-1 8-15,0 1-12 16,14-1-16-16,8-7 0 16,10-5 4-16,9-4 0 15,8-4-36-15,15-4 20 0,13-8-4 16,19 0 12-16,13 0 0 16,9 1 0-16,0-1-196 15,-9 0 112-15,-4 0-376 16</inkml:trace>
          <inkml:trace contextRef="#ctx0" brushRef="#br0" timeOffset="5185.3256">4240 407 728 0,'-5'-20'268'0,"10"12"-208"0,8 0-16 16,5 4 80-16,10-4-76 15,8 0-56-15,19 4 4 16,13 0 72-16,5 12-36 0,0 0-360 16</inkml:trace>
        </inkml:traceGroup>
      </inkml:traceGroup>
    </inkml:traceGroup>
    <inkml:traceGroup>
      <inkml:annotationXML>
        <emma:emma xmlns:emma="http://www.w3.org/2003/04/emma" version="1.0">
          <emma:interpretation id="{58754ACF-72E7-4CE2-996C-23FB07CBC479}" emma:medium="tactile" emma:mode="ink">
            <msink:context xmlns:msink="http://schemas.microsoft.com/ink/2010/main" type="paragraph" rotatedBoundingBox="18122,12538 24278,12535 24279,14020 18123,140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589EDF3-2AE8-4E6E-B71B-1C7C38BFE10B}" emma:medium="tactile" emma:mode="ink">
              <msink:context xmlns:msink="http://schemas.microsoft.com/ink/2010/main" type="line" rotatedBoundingBox="18122,12538 24278,12535 24279,14020 18123,14023"/>
            </emma:interpretation>
          </emma:emma>
        </inkml:annotationXML>
        <inkml:traceGroup>
          <inkml:annotationXML>
            <emma:emma xmlns:emma="http://www.w3.org/2003/04/emma" version="1.0">
              <emma:interpretation id="{C83C6B79-3605-4B59-83DE-567CF12088C0}" emma:medium="tactile" emma:mode="ink">
                <msink:context xmlns:msink="http://schemas.microsoft.com/ink/2010/main" type="inkWord" rotatedBoundingBox="18122,12617 20768,12616 20769,13417 18123,13418"/>
              </emma:interpretation>
              <emma:one-of disjunction-type="recognition" id="oneOf4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51435.9331">3256 2427 208 0,'-4'-4'76'0,"4"4"-60"0,-5 0-4 16,-9 8 100-16,-4 8 96 15,-5 4-108-15,1 21 92 16,-1 24-112-16,0 15 44 16,-4 5-68-16,-5 0 0 0,5-16-32 15,-1-4 32-15,-4-8-32 0,10-9 12 16,4-3-20-16,-1-5 28 15,6-7-28-15,-1-13-24 16,5 4 4-16,18-28-220 16</inkml:trace>
          <inkml:trace contextRef="#ctx0" brushRef="#br0" timeOffset="51166.2167">2737 2613 372 0,'-4'-12'140'0,"13"8"-112"0,-18 0-4 0,9 0 40 15,-9 4-40-15,-5-4 44 16,-9 0-40-16,-9 4-4 15,-18 4-16-15,-14 4-16 16,-4 12 4-16,4 0 20 16,5 5-8-16,9-1 48 15,14 0-28-15,8 4 20 16,15 1-28-16,4 3 44 0,18-4-36 16,18 1-16-16,23 7-4 0,5 1 8 15,8-9-8-15,-3 4 32 16,-10 1-24-16,-9-9-4 15,-14-4-8-15,-9-4 12 16,-22 1-8-16,-19-5 32 16,-23-4-24-16,-17 4 4 15,-10-4-12-15,0 0 36 16,9-8-20-16,10 0 20 16,13-4-24-16,9 0-8 15,9 0-8-15,9-4-92 16,19-4 48-16,13-4-568 15,23-1 336 1,9-19 20-16</inkml:trace>
          <inkml:trace contextRef="#ctx0" brushRef="#br0" timeOffset="52277.2938">3507 2726 488 0,'-5'-12'180'0,"10"12"-140"0,-5 12-12 0,-5 5 84 16,-4 11-68-16,-5 4 60 16,1 9-60-16,-1 11 24 15,0-3-40-15,1-5 8 0,-1-7-20 16,0-1 20-16,5 1-24 15,5-5-40-15,4-4 16 16,9-3 56-16,0-5-24 16,5-12-16-16,13-8-4 15,0-8-116-15,10-12 64 16,-1-5-164-16,0-3 120 16,-4-8 4-16,-9-1 56 15,-5-3 92-15,-9 3-28 16,-9 1 132-16,-4 3-88 15,-5 1 36-15,0 4-64 16,0 4-32-16,4 3-12 16,0 1 8-16,15 4-4 0,-1 0-28 15,4 4 12-15,6-1 24 16,8 5-8-16,5 4-24 16,0 4 8-16,-1 8 4 15,1 4 8-15,0 1-12 16,-9 11 8-16,0 4 20 15,-1-3-8-15,1 11-20 16,-5 0 4-16,1-7-4 16,-1-5 4-16,0-4 32 15,0 0-12-15,1-3 24 0,-6-9-24 16,1 0-4-16,9-4-4 16,-10-4 12-16,-4-4-8 15,0-4 16-15,1-8-16 16,-1-1-20-16,-5 5 4 15,10 0-4-15,-5 0 4 16,-4 12 0-16,4 0 0 16,0 8 68-16,4 4-32 15,6 4 16-15,-1 1-28 16,5 3 8-16,4-4-12 16,5 0 12-16,0-4-16 15,0 0 24-15,4-3-20 0,-4-5 4 16,9-8-8-16,-5-1 28 15,1-7-20-15,-5-4 20 16,-5-12-20-16,-4-13-8 16,-5 1-4-16,-5-1-32 15,-8 1 16-15,9 4 12 16,-5 3 4-16,0 5 16 16,-9 4-12-16,9 3-4 15,-4 9 0-15,-19 8-260 16,0 12-452-1</inkml:trace>
        </inkml:traceGroup>
        <inkml:traceGroup>
          <inkml:annotationXML>
            <emma:emma xmlns:emma="http://www.w3.org/2003/04/emma" version="1.0">
              <emma:interpretation id="{6D6AF640-AE48-45CF-8FF4-882690E9C113}" emma:medium="tactile" emma:mode="ink">
                <msink:context xmlns:msink="http://schemas.microsoft.com/ink/2010/main" type="inkWord" rotatedBoundingBox="21701,12536 24278,12535 24279,14020 21702,14021"/>
              </emma:interpretation>
              <emma:one-of disjunction-type="recognition" id="oneOf5">
                <emma:interpretation id="interp17" emma:lang="" emma:confidence="0">
                  <emma:literal>y</emma:literal>
                </emma:interpretation>
                <emma:interpretation id="interp18" emma:lang="" emma:confidence="0">
                  <emma:literal>J</emma:literal>
                </emma:interpretation>
                <emma:interpretation id="interp19" emma:lang="" emma:confidence="0">
                  <emma:literal>z</emma:literal>
                </emma:interpretation>
                <emma:interpretation id="interp20" emma:lang="" emma:confidence="0">
                  <emma:literal>}</emma:literal>
                </emma:interpretation>
                <emma:interpretation id="interp21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54919.5173">5683 2540 364 0,'0'-4'132'0,"9"8"-100"0,-4 8-12 16,4 5 132-16,-5 11-88 15,14 16 88-15,-4 13-88 16,9 0 28-16,0 3-52 0,-1-7 40 0,1-9-48 15,-5-7 12-15,5-9-28 16,-9-3 20-16,-5-13-24 16,9-4 48-16,-4-8-32 15,8-8 20-15,1-13-28 16,9-15 8-16,0-13-16 16,-5-11-24-16,1-1 4 15,-6 8-24-15,-8 9 20 16,9 12-4-16,-14 3 8 15,5 13-28-15,-1 12 20 16,-8 4-4-16,8 4 12 0,1 4-80 16,0 0 48-16,4 4-40 15,0-8 48-15,9-4-8 16,1 0 24-16,4-8-16 16,-5-8 16-16,-4 4-8 15,4-12 12-15,-9 12 24 16,-4-5-4-16,-9 1-4 15,-5 4 0-15,-10 4 4 16,-3 8-4-16,-10 0-4 16,-9 12 4-16,9 20 40 15,-4 5-24-15,0 15 36 16,13-3-32-16,-4 4-24 16,18-13 0-16,0 1 36 15,0-5-24-15,18-8 16 16,-4-3-16-16,13-9 20 15,0-16-20-15,-4 8-84 0,9-16 40 16,4 0-140-16,-4-8 96 16,-9-13-140-1,4 1 124-15,-4 4 16 16,0 3 48-16,-5 5 180 16,0 4-84-16,14 0 48 15,5 12-72-15,-6 4-16 16,1 4-16-16,0 0 16 0,-9-4-16 15,0 4 4-15,-14 0-8 16,4 0 28-16,-13 1-20 0,-13 3-4 16,4-4-8-16,-14 0-24 15,0-4 12-15,0 0 40 16,1-8-20-16,3 0-36 16,10 0 12-16,18-8-16 15,10-4 8 1,3-5 12-16,6 1 20 15,-1 0-4-15,-4-4-20 16,9-1 4-16,-5 5 20 16,-9-4-4-16,10 3 4 15,-15 1-4-15,1 0-32 16,0 4 12-16,-10 8-12 16,-4 4 12-16,0 4 44 15,-4 8-20-15,4 4 24 16,0 4-20-16,9 0 8 15,4 0-12-15,19-3 20 0,14-5-20 16,13-4-84-16,-9-4 40 16,-5-4-96-16,1-4 72 15,-5 0-76 1,-18-5 72-16,0 1-64 16,-23 0 68-16,-14 8 12 15,-13 12 28-15,-19 20 232 16,0 25-116-16,1 16 136 15,-1 12-136-15,1 12 44 16,4 24-84-16,14 21-8 0,8-1-32 16,6-15-12-16,4-21-4 0,4-20 28 15,-9-12-16-15,1-13 64 16,-10-19-44-16,-4-17 36 16,-14-20-40-16,-9-8 0 15,4-20-20-15,10-25-52 16,-5-44 24-16,27-20-324 15,14-1 188-15,14 5-480 16</inkml:trace>
          <inkml:trace contextRef="#ctx0" brushRef="#br0" timeOffset="55400.8985">7445 2447 456 0,'91'-40'168'0,"-64"23"-128"0,-4-3-16 15,-9 12 132-15,-5 0-92 16,-5 0 44-16,-4 4-64 15,-4 16-52-15,-5 0 4 0,-5 12-4 0,-4 13 8 16,4 7-108-16,14 13 60 16,9 0-60-16,0-5 64 15,14 1 20-15,-9-13 20 16,8-11 4-16,-3-13 0 16,8-4 16-16,5-12-8 15,9-4 4-15,-5-16-4 16,10 0 4-16,4-1-8 15,-9 5-12-15,-5 8 4 16,1 8-24-16,-15 16 16 16,10 0 128-16,-4 13-64 0,-1 7 8 15,-4 13-36-15,9-5 36 16,-5 5-32-16,0-1 12 16,-4-3-24-16,-14 7 36 15,5 13-28-15,-23 12-32 16,-10 12 4-16,-8-8 36 15,-5-4-20-15,-13-16 16 16,-10-13-16-16,-13-7 0 16,-10-21-4-16,10-12 28 15,9-16-20-15,0-16 108 16,13-17-68-16,14-7-24 16,28-5-20-16,4-4-4 15,18 5-4-15,28 11-268 16,4 13 148-16,9 20-548 15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07:54.2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499F72E-1BC8-41E0-A57B-943E2B0E5D25}" emma:medium="tactile" emma:mode="ink">
          <msink:context xmlns:msink="http://schemas.microsoft.com/ink/2010/main" type="writingRegion" rotatedBoundingBox="19502,7095 22795,6443 22949,7219 19656,7872">
            <msink:destinationLink direction="with" ref="{CA6DDB9E-AA2B-4080-BEFB-68B7D07B3411}"/>
          </msink:context>
        </emma:interpretation>
      </emma:emma>
    </inkml:annotationXML>
    <inkml:traceGroup>
      <inkml:annotationXML>
        <emma:emma xmlns:emma="http://www.w3.org/2003/04/emma" version="1.0">
          <emma:interpretation id="{01DAA2CD-243D-4C94-994C-121E82A7DC54}" emma:medium="tactile" emma:mode="ink">
            <msink:context xmlns:msink="http://schemas.microsoft.com/ink/2010/main" type="paragraph" rotatedBoundingBox="19502,7095 22795,6443 22949,7219 19656,78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FBAD73-5A0B-4DBA-9B8A-2893D5CCFA52}" emma:medium="tactile" emma:mode="ink">
              <msink:context xmlns:msink="http://schemas.microsoft.com/ink/2010/main" type="line" rotatedBoundingBox="19502,7095 22795,6443 22949,7219 19656,7872"/>
            </emma:interpretation>
          </emma:emma>
        </inkml:annotationXML>
        <inkml:traceGroup>
          <inkml:annotationXML>
            <emma:emma xmlns:emma="http://www.w3.org/2003/04/emma" version="1.0">
              <emma:interpretation id="{FAAAE180-D186-4C62-B037-96BFD89D1C45}" emma:medium="tactile" emma:mode="ink">
                <msink:context xmlns:msink="http://schemas.microsoft.com/ink/2010/main" type="inkWord" rotatedBoundingBox="19502,7095 20879,6822 21033,7599 19656,7872"/>
              </emma:interpretation>
            </emma:emma>
          </inkml:annotationXML>
          <inkml:trace contextRef="#ctx0" brushRef="#br0">18154 6042 508 0,'-14'4'188'0,"14"-4"-148"0,4 4-8 16,-4-4 104-1,0 0-80-15,0 0 68 16,0 0-72-16,0 0 104 15,10 0-88-15,-1-4 64 16,0 4-76-16,-5-4 4 16,1 8-36-16,8-8 4 15,6 4-16-15,17-4 0 0,10 0-4 0,31-4-8 16,5 8 4-16,23-17-4 16,-14 13 0-16,32-8 8 15,-14 4-4-15,0-8-12 16,0 16 4-16,-17-12 12 15,-15 12-4-15,-13-8 16 16,-10 8-12-16,-8-8-40 16,-10 8 20-16,-8-9 56 15,-10 5-24-15,0 0-316 16,-4 4 164-16</inkml:trace>
          <inkml:trace contextRef="#ctx0" brushRef="#br0" timeOffset="881.9671">18645 6507 652 0,'5'-12'244'0,"-5"12"-192"0,13-8-12 0,-13 0 100 15,0 8-84-15,0-8 32 16,23 0-52-16,-23-5 4 15,9 5-24-15,-9-8 36 16,0 8-28-16,0-8-24 16,0 4 0-16,-22-4 0 15,12 3 0-15,-21-3 8 16,8 8-4-16,-18 4-20 16,4 8 8-16,-17 12 12 15,13 5 0-15,-9 11 8 16,18 0-8-16,0 9-12 15,14-5 4-15,4-3 40 16,14-5-24-16,14-12 36 16,9 0-32-16,13-16 4 0,14 0-12 15,5-20-112 1,-5 4 56-16,4-17-16 0,-8 5 40 16,-14-12-4-16,13 3 16 15,-31-11 16-15,4 7 0 0,-4-11 8 16,-5 11-8-16,-5 1 104 15,6 11-60-15,-10 5 60 16,4 12-64-16,-4 4-20 16,0 12-16-16,-4 12 24 15,4 4-16-15,-5 29 12 16,0-1-16-16,-8 17 12 16,13-8-16-16,0-5-12 15,0-3 0-15,0-9-180 16,9-3 96-16,0-9-200 15,5-3 164-15</inkml:trace>
          <inkml:trace contextRef="#ctx0" brushRef="#br0" timeOffset="2974.5663">18991 6272 404 0,'9'-16'148'0,"0"8"-112"0,-4 0-12 0,4 0 128 15,0 8-88-15,0-8 44 16,0 8-64-16,-9-8 12 16,10 8-36-16,-10-4-8 15,0 4-8-15,-10 4 12 16,1 8-8-16,-9 8 40 16,0 8-24-16,-5 21 32 15,0-4-32-15,1 7 20 16,17-3-24-16,0-5 0 15,5-7-12-15,5-9 12 16,13 0-12-16,5-16 48 16,-5 1-28-16,19-17 20 15,-1-5-28-15,5-11-28 16,-9 0 4-16,-9-16-8 16,-1 7 4-16,-3-7 8 15,-6 7 0-15,-13 5-44 16,0 4 24-16,0 20-28 15,-13 0 28-15,13 20-8 16,0 4 16-16,13 5 36 16,-4-1-16-16,23 4 16 15,-4-3-12-15,3-13 12 16,6-4-16-16,-5-4 32 16,-5-12-24-16,-4-8 32 15,4 0-32-15,-18-12 12 0,-9 3-16 16,0-19 20-16,-4 8-20 15,-5-17 4-15,0 13-8 0,-5-5 12 16,9 5-12-16,5 7-216 16,5 9 116-16</inkml:trace>
        </inkml:traceGroup>
        <inkml:traceGroup>
          <inkml:annotationXML>
            <emma:emma xmlns:emma="http://www.w3.org/2003/04/emma" version="1.0">
              <emma:interpretation id="{E85D3636-033B-47E4-8AA0-F1A04451F8D8}" emma:medium="tactile" emma:mode="ink">
                <msink:context xmlns:msink="http://schemas.microsoft.com/ink/2010/main" type="inkWord" rotatedBoundingBox="21317,6867 22820,6570 22898,6966 21396,726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3994.7422">19970 5880 528 0,'5'-8'196'0,"-5"8"-152"0,4-8-12 16,-4 4 116-1,14 4-88-15,-10-8 80 16,6 3-80-16,-6-7 20 0,14 8-44 0,-4-8-4 16,0 4-20-16,4-4 36 15,5 8-24-15,-5-4-24 16,0 4 0-16,14-4 16 16,-9 8-8-16,-5-4 16 15,0 12-16-15,-9 0 4 16,0 8-4-16,-13 8 12 15,4 1-12-15,-14 3 32 16,0 4-24-16,-13 5 20 16,0-9-20-16,-14-4 8 15,13 1-12-15,-3-5-32 16,17-4 8-16,-4-4 32 16,13 0-12-16,10 0 16 15,8 1-12-15,6-5 20 16,12-4-20-16,-3 0-4 15,8 8-4-15,-8-8 40 16,-1 0-24-16,-9-4-204 16,0 0 100-16,-18-4-180 15,18 4 152-15,-18-4-432 16,0 4 308-16</inkml:trace>
          <inkml:trace contextRef="#ctx0" brushRef="#br0" timeOffset="4163.8368">20025 6034 956 0,'-28'-4'352'0,"28"4"-272"0,5-4-24 0,0 4 172 16,-1 0-136-16,19-9 44 15,0 5-84-15,8-4-12 16,-3 4-24-16,17-4-92 16,1 4 44-16,4 0-420 15,0 4 248-15</inkml:trace>
          <inkml:trace contextRef="#ctx0" brushRef="#br0" timeOffset="4405.5455">20671 5949 560 0,'14'0'208'0,"-14"0"-164"0,45 0-8 15,-22 0 84 1,9 0-72-16,0-4 8 16,0 4-36-16,13 0-40 15,-13-9 12-15</inkml:trace>
          <inkml:trace contextRef="#ctx0" brushRef="#br0" timeOffset="4820.487">20785 5872 964 0,'-14'12'360'0,"14"-12"-280"0,14 16-24 16,-14-4 4-1,9 0-44-15,-4 0 32 16,4 5-32-16</inkml:trace>
          <inkml:trace contextRef="#ctx0" brushRef="#br0" timeOffset="5392.8251">21204 5949 872 0,'-9'-33'324'0,"9"33"-252"0,0 4-20 0,0-8 68 15,4 4-76-15,1-4 8 16,13 8-32-16,-4-4-548 16,13 4 284-16</inkml:trace>
          <inkml:trace contextRef="#ctx0" brushRef="#br0" timeOffset="5539.6871">21532 5916 924 0,'-9'-8'340'0,"9"8"-260"0,4-8-28 0,-4 4 96 16,5 4-92-16</inkml:trace>
        </inkml:traceGroup>
      </inkml:traceGroup>
    </inkml:traceGroup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0:41.7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9BF715-A7A5-4063-B8D5-651B385A77B5}" emma:medium="tactile" emma:mode="ink">
          <msink:context xmlns:msink="http://schemas.microsoft.com/ink/2010/main" type="inkDrawing" rotatedBoundingBox="21187,12354 21309,9469 22055,9501 21933,12385" semanticType="verticalRange" shapeName="Other">
            <msink:sourceLink direction="with" ref="{31405B6F-577D-45A5-A060-609344129539}"/>
            <msink:sourceLink direction="with" ref="{F332CFB7-7746-4E89-9CCF-9D9F582CEBF7}"/>
          </msink:context>
        </emma:interpretation>
      </emma:emma>
    </inkml:annotationXML>
    <inkml:trace contextRef="#ctx0" brushRef="#br0">383 32 288 0,'-9'-20'108'0,"4"12"-84"0,1 0-4 16,4 3 128-16,0 1-84 15,0 4 28-15,0 0-56 16,9 9 32-16,4 3-40 16,6 4 56-16,8 16-48 15,5 13 72-15,22 7-60 16,1 9 64-16,9 8-64 0,-10 28 8 15,-8 45-32-15,-10 3-4 16,-13-3-12-16,0 24-8 16,-23 16 4-16,-14-24 48 15,-18-12-28-15,-18 3-20 0,-9 21-4 16,0-8 16-16,9-20-8 16,-9-17 40-16,9-3-24 15,-14 3 12-15,-23-8-20 16,-8-3-212-16,-10-17 108 15,9-20-672 1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37:42.4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8A11BDC-CA01-4AD7-B4B9-491BEECD598B}" emma:medium="tactile" emma:mode="ink">
          <msink:context xmlns:msink="http://schemas.microsoft.com/ink/2010/main" type="inkDrawing" rotatedBoundingBox="11067,4510 13995,4248 14025,4583 11097,4845" semanticType="callout" shapeName="Other"/>
        </emma:interpretation>
      </emma:emma>
    </inkml:annotationXML>
    <inkml:trace contextRef="#ctx0" brushRef="#br0">5 121 676 0,'-9'8'248'0,"9"-8"-192"0,9 37-16 0,-9-17 100 16,0 4-84-16,0 5 24 15,0 7-48-15,9-4-20 16,0-3-8-16,5-9 12 15,-5 4-8-15,-5-12 32 16,14 5-24-16,-8-17-12 16,3 0-8-16,-4-17-136 15,-4 9 72-15,4-20-136 16,0 8 116-16,-4-13-256 16,4 5 192-16,-5-8-28 15,10 19 108-15,-14-11 216 16,4 16-80-16,-4-12 228 15,0 16-164-15,0-13 108 16,10 13-140-16,-10-4 84 16,0 4-104-16,0-8 36 15,13 8-64-15,19-4-32 16,14 3-16-16,54 1-20 16,-5 4 12-16,83-4 32 15,4 8-16-15,78-4 44 16,-15 4-28-16,38-4 4 15,-24 8-16-15,-13-8 12 16,-41-4-16-16,-18 4-12 0,-42-4 0 16,-31 0 20-16,-27 8-8 0,-37 0 32 15,-18 0-24 1,-28 0-224-16,-8 0 112 0,-28 8-388 16,4 4 272-16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25.80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537788-BD1C-4667-985E-3A62D17F18C9}" emma:medium="tactile" emma:mode="ink">
          <msink:context xmlns:msink="http://schemas.microsoft.com/ink/2010/main" type="inkDrawing" rotatedBoundingBox="13092,11494 22890,11719 22867,12711 13069,12487" semanticType="callout" shapeName="Other">
            <msink:sourceLink direction="with" ref="{570C477E-90EE-4538-B429-B114E8A7E02A}"/>
          </msink:context>
        </emma:interpretation>
      </emma:emma>
    </inkml:annotationXML>
    <inkml:trace contextRef="#ctx0" brushRef="#br0">326 132 436 0,'-32'-44'160'0,"23"24"-124"0,-5-13-8 16,5 21 28-16,-5-4-36 16,-4 8 36-16,4 8-32 15,-4 8-12-15,-5 12-8 16,1 17 4-16,-1 3-4 16,-9 9 24-16,9 3-16 0,-9-7 40 15,10-1-28-15,8-7-4 31,5-1-12-31,4 1-16 0,5-1 4 0,0 0 28 16,14 1-12-16,0-5 4 16,4 1-8-16,5-1-8 0,-1-8 4 15,1-4 12-15,4-3-8 16,1-5-4-16,4 0 0 16,4-4-4-16,5 0 0 15,9 0 8-15,9 0-4 16,10-8-20-16,-1 8 8 15,0 5 32-15,-4-13-16 16,-5 0-16-16,0-5 0 16,5 5 4-16,9-8 4 15,4 8 16-15,5 0-8 16,0 0-12-16,0 4 0 0,-4 0 4 16,-6-8 0-16,15-8 0 15,22-4 0-15,14-4-20 31,5-4 12-31,-10 3-4 0,14-3 4 0,5 8 8 16,4 8 0-16,-14 8-12 16,-18 8 8-16,-13 8 4 15,-9 4 0-15,-10 9-20 16,5 7 12-16,0 0 20 16,0 1-4-16,-9 3 4 15,0 5-4-15,-10-5-60 16,-13 1 28-16,-9-5-52 15,-4-3 44-15,-10-13 8 16,-9 4 12-16,-4-16 36 16,-5-8-12-16,-14 0-4 0,1-4-4 15,4-4 4-15,0-4-4 16,9-8-4-16,0 0 4 16,5-13 4-16,9 5-4 15,-1-5-28-15,6-3 12 16,8 0 24-16,10-5-8 15,4 9 20-15,4 3-16 16,10 5-12-16,4 8 0 16,10 8 20-16,-5 4-8 0,-1 0-20 15,15 4 4-15,22 8-4 16,28 4 4-16,-1 0 0 16,15 4 0-16,44-4 16 15,10 5-4-15,5 11 16 16,36-12-12-16,-10 4 16 15,33 1-16-15,0-9-4 16,-5-12 0-16,22-16-4 16,-17-13 0-16,32-15 32 15,-10-1-16-15,-18-11 12 16,5 11-16-16,-32 13 12 16,-14-9-16-16,0 9 24 15,-13 12-20-15,-51 3 12 16,-27 5-12-16,-41 0-8 15,-31-4 0-15,-38 4-172 16,-21 0 92-16,-38-5-428 16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42.79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1519D3D-3844-47C1-80A5-8BDB331083B2}" emma:medium="tactile" emma:mode="ink">
          <msink:context xmlns:msink="http://schemas.microsoft.com/ink/2010/main" type="inkDrawing" rotatedBoundingBox="8147,11759 8410,9665 9015,9741 8752,11835" semanticType="callout" shapeName="Other">
            <msink:sourceLink direction="to" ref="{A9F5793B-6CA7-49F5-9BF3-A11C6FC15DED}"/>
            <msink:sourceLink direction="from" ref="{570C477E-90EE-4538-B429-B114E8A7E02A}"/>
          </msink:context>
        </emma:interpretation>
      </emma:emma>
    </inkml:annotationXML>
    <inkml:trace contextRef="#ctx0" brushRef="#br0">9 2107 288 0,'-9'-32'108'0,"18"24"-84"0,4-17-4 0,-4 9 64 16,0-16-48-16,5-5 68 16,0-11-64-16,4-5-16 15,9-11-16-15,-4 3 0 0,0-20-4 16,-5-28 32-16,-4-29-20 16,-5 4 40-16,-5-11-32 15,-4-25 4-15,-13-4-16 16,4 28-8-16,-5 25 0 0,-4 7 64 15,13 13-36-15,-4 16 4 16,9 12-20-16,0 17-28 16,9 11 4-16,-4 17 12 15,4 16 0-15,-18 20-48 16,4 20 28-16,-13 9 20 16,-5 7 0-16,10 1 8 15,-10 3-4-15,0 1-40 16,5-5 16-16,4-7-12 15,5-5 16-15,9-8 8 16,14-7 4-16,13-13 0 16,23-8 0-16,23-9-56 15,27-7 32-15,-9 0-32 0,-4 0 32 16,-14-5 28-16,-23 1 0 16,-9 0 80-16,-19-9-48 15,-13-7 76-15,-27 0-64 16,-5 3 0-16,1 13-28 15,-10 12-172 1,9 20 84-16,0 16-440 16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45.2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DAB5E08-3A3D-449D-B550-C61BD594692B}" emma:medium="tactile" emma:mode="ink">
          <msink:context xmlns:msink="http://schemas.microsoft.com/ink/2010/main" type="inkDrawing" rotatedBoundingBox="13247,13735 21165,14177 21038,16451 13120,16008" hotPoints="13424,15140 16737,13861 20049,15140 16737,16419" semanticType="enclosure" shapeName="Diamond"/>
        </emma:interpretation>
      </emma:emma>
    </inkml:annotationXML>
    <inkml:trace contextRef="#ctx0" brushRef="#br0">0 1017 184 0,'23'-8'68'0,"-19"8"-52"0,5 0-4 0,0 0 48 16,1 0-36-16,-1 0 60 15,4-5-48-15,1 1 12 16,4-4-32-16,0-4 20 16,5-4-24-16,9 0 4 0,0 0-8 15,9-5-8-15,-5 5 4 16,5 0 20-16,5 0-12 15,-10 0-32-15,1-1 12 16,-1 5-16-16,-4-4 12 16,0 8 16-16,4-12 0 15,1 12 32-15,4-13-20 16,0-3 40-16,4-12-32 16,10-5-4-16,9-3-12 15,8-1-8-15,6-3 4 16,-5-1-24-16,-10 9 12 15,-3-1-4-15,-1 5 4 16,-9 3 24-16,-5 5-8 16,-8 0 24-16,4 3-20 15,0-3 40-15,4 4-28 16,5 0-4-16,5-1-12 0,4 5 4 16,5 0-8-16,-10 4-20 0,1 4 8 15,-5 3 32-15,0 1-16 16,-13 4-8-1,4-4-4-15,-9 4 12 0,13 0-4 16,-13 0 16-16,13-4-12 16,1 4-20-16,0 0 4 15,4 0 32-15,4 8-16 16,-8-12 16 0,-1 16-12-16,15-8 0 0,-10 8-4 15,-5 0 4-15,-4 8-8 16,5-8-12-16,-10 0 4 15,5 1 20-15,5-5-8 0,-1 4-12 16,10 0 0-16,-1 0 12 16,10-4-4-16,-9 4-4 15,-1 4 4-15,1 0 12 16,-5 0-8-16,-9 1 16 16,5 3-16-16,-15 0 4 15,6 0-4-15,4 0-16 16,-9 0 4-16,0 5 12 15,4-1-4-15,-4 0-12 16,13 0 4-16,10 5 12 16,0 3-4-16,-1-4 8 15,-4 5-8-15,5-1-4 16,-5 0 4-16,-9 1-4 0,0-5 0 16,-5 4-20-16,-4 1 12 15,-4-1 20-15,4 0-4 16,-5-12-20-16,0 1 4 15,-4-1 4-15,0 0 4 16,9 0 8-16,-5-8-4 16,14 4-12-16,-9 1 4 15,13-1 28-15,-8 0-12 16,4 0-48-16,0 0 20 16,-5 0 28-16,-4-4-4 15,0 4 8-15,-5 1-8 16,-4-5 20-16,0 0-16 0,4 4-20 15,-4 0 0-15,-1 0 40 16,-3 4-20-16,3-3 8 16,-3-1-12-16,-1 0 12 15,-4 0-12-15,-1-4-20 16,-4 0 4-16,0 0 4 16,1 0 4-16,-1 0 0 15,-5 1 0-15,5-5 16 16,0 0-8-16,0 0-12 15,1 0 0-15,-1 0-4 16,-9-4 0-16,9 4 8 16,0 0 0-16,0 4 16 15,0 0-8-15,0 0-20 16,0 0 4-16,0 0 20 16,1 4-4-16,-1-3-20 0,4-5 4 15,6 4-4-15,-1 0 4 16,4 0 32-16,6 0-12 15,-1 0-12-15,5-8-4 16,0 8-16-16,0 4 12 16,4-4 20-16,1 1-4 15,-1 3-4-15,-4 4 0 16,4 0-16-16,-4-4 8 16,0 0 4-16,0 9 0 15,4-9 0-15,10-4 0 16,-1-4 8-16,15 8-4 0,3-4-20 15,6 0 8-15,3 0-4 16,1 0 4-16,-9 0 32 16,9 1-12-16,-9-5-12 15,-1-4-4-15,10 0 40 16,18 0-24-16,9 0-8 16,-4 4-8-16,-9 4-60 15,-6 0 36-15,11-4-92 16,-6-4 64-16,1 0-420 15,4 16 260 1,-23 4 8-16</inkml:trace>
    <inkml:trace contextRef="#ctx0" brushRef="#br0" timeOffset="1606.1538">-660 1369 208 0,'27'-4'76'0,"-9"0"-60"0,14-9-4 15,-9 1 128-15,4 4-80 16,14-4 36-16,9 0-56 16,5 4-24-16,4 4-8 15,0 4-8-15,0 4 0 16,1 0 0-16,-6 0 0 15,1 4 44-15,-5-8-24 16,5 0-8-16,-1 0-8 16,10 0 56-16,9 0-32 15,-5 4-12-15,0 4-8 16,-8 0-20-16,-1 4 8 16,-5-8-16-16,-8 13 12 0,-5-9 48 15,-5 8-20-15,1-4-8 16,-5-4-8-16,-5 4 4 0,0 0-4 15,1 1-12-15,-1-1 4 16,0 0 4-16,5 0 0 16,5 0 0-16,4 0 0 15,4 9-12-15,1 3 8 16,4 0-4-16,0 8 0 16,0 5 16-16,-5-1-4 15,-4 1-4-15,0 3 4 16,0-3 4-16,0-5-4 15,5 4-12-15,-1-3 4 16,10-9 4-16,4 4 0 0,5 5 52 16,13-9-28-16,-13 0-12 15,4 1-4-15,-4-5 8 16,-14 0-8-16,5-4-28 16,-5-4 8-16,0 5 24 15,9-5-8-15,0 4 28 16,0-8-20-16,5 8-20 15,0 0 0-15,0 1-12 16,-5-1 8-16,-4 0 24 16,-1 0-4-16,-4-4 4 15,-4 0-4-15,13-12 4 16,0 0-8-16,5 0 8 16,4 0-8-16,0-8-12 15,5 4 4-15,-9 4 40 16,0-8-24-16,-10-4-36 15,-3 4 12-15,-6 4 0 16,1-12 12-16,4 8 8 0,9 0-4 16,0-5-4-16,9 1 4 15,-4 4 4-15,9 4-4 16,-14 0-12-16,9 0 4 16,-13 0 4-16,0-4 0 15,-1-4 8-15,1 0-4 16,0-1-12-16,13 1 4 15,5 0 28-15,0-4-12 16,-1 0-32-16,1 0 12 16,-14-1 0-16,1-3 8 0,-10 4 0 15,-5-4 0-15,5 4 8 16,5-5-4 0,9 1-12-1,9 0 4-15,8 0 28 0,-8 3-12 0,5 1-32 16,-1 0 12-16,-13-4 0 15,4-4 8-15,23-5 32 16,9 1-16-16,5 0 12 16,0 7-16-16,-14 9 0 15,0 4-4-15,5 4-16 16,8 4 4-16,15 4 20 16,4 8-8-16,-5 17 48 15,-4-1-28-15,13 8-252 16,14 13 120-16,-9-5-416 15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54.23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866D1EA-66BF-4E83-93CB-09828B1C6033}" emma:medium="tactile" emma:mode="ink">
          <msink:context xmlns:msink="http://schemas.microsoft.com/ink/2010/main" type="writingRegion" rotatedBoundingBox="15424,17021 20766,16990 20772,18107 15431,18138"/>
        </emma:interpretation>
      </emma:emma>
    </inkml:annotationXML>
    <inkml:traceGroup>
      <inkml:annotationXML>
        <emma:emma xmlns:emma="http://www.w3.org/2003/04/emma" version="1.0">
          <emma:interpretation id="{10AA7E4E-67A3-4A8A-AEA2-6D5E995DA99B}" emma:medium="tactile" emma:mode="ink">
            <msink:context xmlns:msink="http://schemas.microsoft.com/ink/2010/main" type="paragraph" rotatedBoundingBox="15424,17021 20766,16990 20772,18107 15431,181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6A682CA-25D5-46C8-9AE1-7CDFB51ABCCA}" emma:medium="tactile" emma:mode="ink">
              <msink:context xmlns:msink="http://schemas.microsoft.com/ink/2010/main" type="line" rotatedBoundingBox="15424,17021 20766,16990 20772,18107 15431,18138"/>
            </emma:interpretation>
          </emma:emma>
        </inkml:annotationXML>
        <inkml:traceGroup>
          <inkml:annotationXML>
            <emma:emma xmlns:emma="http://www.w3.org/2003/04/emma" version="1.0">
              <emma:interpretation id="{6D2A80C3-00F1-4B61-8B35-F239E7665FBD}" emma:medium="tactile" emma:mode="ink">
                <msink:context xmlns:msink="http://schemas.microsoft.com/ink/2010/main" type="inkWord" rotatedBoundingBox="15424,17021 19362,16998 19368,18115 15431,1813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3 635 228 0,'-23'-28'84'0,"28"36"-64"0,-1-8-8 15,5 4 12-15,5 4-16 16,4 0 40-16,14 0-24 16,4-4 4-16,19-4-16 15,9-8 0-15,0-8-4 16,-14 0 12-16,4-4-12 15,-13-1 4-15,-9 1-4 0,-5 0 28 16,-8 0-20-16,-6 3 12 16,-13 1-16-16,0 0-8 15,0-4 0-15,-9 4 4 16,-4-1-4-16,-1 1 24 16,-4-4-16-16,4 0 4 15,-4 12-8-15,-5-8 4 16,9 7-8-16,-4-3-12 15,-5 8 4-15,1 4 12 16,-1 8-4-16,-4 4 24 0,-1 5-16 16,1-5 12-16,4 12-12 15,0 4 44-15,5 5-28 16,9 7 4-16,5 1-20 16,8-1-16-16,19 1 0 0,9-9 20 15,4-4-8-15,14-15 24 16,0-1-20-16,0-12 12 15,-9-4-12-15,-4-4-96 16,-5-5 48-16,-5-3-52 16,-4 0 52-16,-5-4 28 15,5-5 8-15,-5-3-8 16,-4-4 4-16,4 7-4 16,0-11 0-16,0 12-20 15,0-5 16-15,-4 9-4 16,0 0 8-16,-1 4-12 0,-4 4 12 15,-9 4 20-15,0 8-4 16,0 0 24-16,0 16-20 16,-4 4 68-16,-1 4-48 15,1 5 32-15,-5 3-36 16,9 4 0-16,-5-3-16 16,-4 7 12-16,9-11-16 15,-4 3 16-15,-6-12-16 16,6-4 40-16,-1-8-24 15,1-8-24-15,4-8 0 16,0-8 0-16,0-16 0 16,0 3-80-16,9-7 44 0,9 0-48 15,-4-1 48-15,4 5 4 16,5 4 16-16,-1-1-4 16,6 5 8-16,-5 4 24 15,-5 12-4-15,5 4 48 16,4 4-28-16,-9 4 4 15,0 16-20-15,5 0 36 16,0 0-24-16,0 9-12 16,-1-9-8-16,10 12 12 15,-9-3-8-15,4-1 40 16,-4-4-24-16,-5-8 12 16,-4 5-20-16,-5-13 44 15,0-16-52 1,-4-5 0-16,-5-7-88 15,4-4 44-15,1 0-40 0,4-5 44 16,0 9 28-16,5-4 4 16,-1 0-16-16,10-5 8 15,-5-3 12-15,5 3 0 16,0 5-80-16,0 0 40 16,-5 4-64-16,-14-1 56 15,5 5-32 1,1 8 44-16,-10 0-24 15,0 0 32-15,0 4-32 16,0-4 32-16,0 8 12 16,0 0 8-16,0 0 20 0,9 12-8 15,-5-4 84-15,5 12-48 16,5 1 48-16,4 3-52 16,-13 0 40-16,4 4-44 15,9 1 24-15,-9 3-32 16,9 1-8-16,5 3-12 15,-5-12 12-15,10 5-12 0,-6 3 4 16,6-4-4-16,-10 1-8 16,-4-1 4-16,-1-4 12 15,5-4-8-15,-4 1-4 16,0-5 0-16,-5-4 12 16,5-20 28-1,4-8-24-15,0-9-16 16,5-11-8-16,0-4 48 0,-10-5-24 15,10 0-20-15,-5 1 0 16,-13-1-28-16,13 5 16 16,-14 4-12-16,6 7 12 15,-10 9-8-15,0 4 8 16,0 4-8-16,0 4 8 16,0 8 24-16,13 12-4 15,-4 4 16-15,5 0-16 16,4 0 4-16,14-4-4 15,4-3-8-15,15-5 4 16,8-4 48-16,5 0-28 16,-1 0 32-16,-4-4-28 0,-13-1-36 15,4-7 4-15,-14-8 8 16,-13 8 0-16,-5-8-20 16,-13 4 8-16,-5-5 4 15,-14 1 4-15,-8 16-28 16,-10 0 16-16,0 4-20 15,-9 8 16-15,-5 4 0 16,1 8 8-16,8 9 0 16,-4-9 0-16,19 16-20 15,3-3 16-15,6 3 24 16,8 5-8-16,10 3 0 16,13 1 0-16,5-5-4 15,13-7 0-15,14-17 16 16,19-12-8-16,-1-4 48 15,-4-12-28-15,-1-9-60 16,10-11 20-16,5-4-64 0,-1-5 44 16,0-3-44-16,-13-9 40 15,-9-8 12-15,-10 5 12 16,-13-1 12-16,-14 0 0 16,-13 13 76-16,-5-1-40 15,0 17 32-15,-14 8-40 16,-4 16 0-16,-9 16-16 15,-5 28-8-15,0 9 0 16,0 8 12-16,0 3-8 16,0-3-4-16,5-4 0 15,4-1 4-15,1 1-4 0,3-5 40 16,6-7-20-16,4-1-24 16,-1-11 0-16,20-13 0 15,3-16 0-15,15-16-56 16,8-5 32-16,23-11-148 15,14-4 96-15,4 3-20 16,-8 5 56-16,-6 4 0 16,-8 3 24-16,-19 5 36 15,-8 8-12-15,-15-4 148 16,1 12-84-16,-14 0-4 16,-9 12-44-16,-5 4 12 15,10 4-24-15,-1 5-12 16,5-1-4-16,0 0 40 15,5-3-24-15,-1-1 0 16,10-4-8-16,-5-8 20 0,9-8-12 16,-4-4 4-16,0-4-8 15,-5-12-40-15,0-1 16 16,-9 1-48-16,0 0 36 16,-9-8-20-16,0 7 28 15,-14 5-16-15,0 0 20 16,0 8 36-16,14-4-12 15,-4 12-16-15,13 0 0 16,13 8 4-16,-4-8 4 16,23 0 8-16,14-8-4 15,22 8 24-15,9-20-16 16,14 11 12-16,-18-3-12 0,0 12-8 16,-9-12 0-16,-19 4-4 15,-17-4 0-15,-5 0 8 16,-19 4-4-16,-4 4 8 15,-4 4-8-15,-6 4-48 16,-3 4 28-16,4 8-24 16,-5 4 24-16,14 5 16 15,14-1 4-15,-5 12 16 16,0 1-12-16,9 11 24 16,-4 17-20-16,-10 8 32 15,-4 4-28-15,-4-4 12 16,-5-5-16-16,-14-11 28 15,0-12-24-15,-9 3-40 16,0-11 12-16,-13-5-32 16,13-8 24-16,0-4-8 0,5-12 16 15,9 5-44-15,13-17 28 16,10-5-168-16,13-11 104 16,5 0-352-1</inkml:trace>
        </inkml:traceGroup>
        <inkml:traceGroup>
          <inkml:annotationXML>
            <emma:emma xmlns:emma="http://www.w3.org/2003/04/emma" version="1.0">
              <emma:interpretation id="{FEA4F82D-505E-4D1C-B234-FC8516952714}" emma:medium="tactile" emma:mode="ink">
                <msink:context xmlns:msink="http://schemas.microsoft.com/ink/2010/main" type="inkWord" rotatedBoundingBox="19273,17255 20767,17246 20770,17736 19276,17744"/>
              </emma:interpretation>
              <emma:one-of disjunction-type="recognition" id="oneOf1">
                <emma:interpretation id="interp1" emma:lang="" emma:confidence="0">
                  <emma:literal>be</emma:literal>
                </emma:interpretation>
                <emma:interpretation id="interp2" emma:lang="" emma:confidence="0">
                  <emma:literal>a e</emma:literal>
                </emma:interpretation>
                <emma:interpretation id="interp3" emma:lang="" emma:confidence="0">
                  <emma:literal>• e</emma:literal>
                </emma:interpretation>
                <emma:interpretation id="interp4" emma:lang="" emma:confidence="0">
                  <emma:literal>De</emma:literal>
                </emma:interpretation>
                <emma:interpretation id="interp5" emma:lang="" emma:confidence="0">
                  <emma:literal>0 e</emma:literal>
                </emma:interpretation>
              </emma:one-of>
            </emma:emma>
          </inkml:annotationXML>
          <inkml:trace contextRef="#ctx0" brushRef="#br0" timeOffset="316.0867">3847 449 320 0,'9'-20'120'0,"5"12"-96"0,27-4-4 0,-14 3 112 0,1 1-76 15,3 4 24-15,10 4-48 16,-9 8-12-16,5 5-12 15,-5 7 28-15,-5 8-20 16,-13 8 4-16,-14 5-12 16,-14 8 80-16,-9-5-44 0,-9-3 32 15,0-9-44-15,-22-16 0 16,8 4-20-16,1-20 20 16,8-4-20-16,10-12-48 15,13-8 20-15,14-5-184 16,23 5 112-16,9 0-188 15,4 4 152 1,5-1-148-16,5 1 156 16,4 4 56-16</inkml:trace>
          <inkml:trace contextRef="#ctx0" brushRef="#br0" timeOffset="601.3444">4439 437 528 0,'50'-4'196'0,"-18"4"-152"0,32 0-12 0,-37 0-16 15,5-4-16-15,0 0 24 16,-5-12-12-16,0 7 12 15,-4-3-12-15,-9-4 0 0,-5-8-4 16,-9 4 80-16,-5-1-44 16,-4 1 12-16,-9 8-32 15,-9-4 4-15,-5 4-16 16,-9 8 0-16,-5 8-4 16,5 12 28-16,5 4-20 0,18 4-32 15,22-3 8-15,19 7 8 16,23-8 4-16,8-4 68 15,10-4-40-15,18-7-4 16,14-5-16-16,4 8-188 16,0-4 100-16,-4 4-520 15,-15-4 332 1,11 12 100-16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41.17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EB15E12-B0F3-4861-9977-D21C561A52C9}" emma:medium="tactile" emma:mode="ink">
          <msink:context xmlns:msink="http://schemas.microsoft.com/ink/2010/main" type="writingRegion" rotatedBoundingBox="3257,13024 9577,12816 9773,18767 3453,18976"/>
        </emma:interpretation>
      </emma:emma>
    </inkml:annotationXML>
    <inkml:traceGroup>
      <inkml:annotationXML>
        <emma:emma xmlns:emma="http://www.w3.org/2003/04/emma" version="1.0">
          <emma:interpretation id="{A654051C-2A8E-4A6F-A3A2-6CD110383BDA}" emma:medium="tactile" emma:mode="ink">
            <msink:context xmlns:msink="http://schemas.microsoft.com/ink/2010/main" type="paragraph" rotatedBoundingBox="3611,13280 9531,12752 9740,15089 3819,156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93B963E-A4B1-4967-89ED-D121BFF33319}" emma:medium="tactile" emma:mode="ink">
              <msink:context xmlns:msink="http://schemas.microsoft.com/ink/2010/main" type="line" rotatedBoundingBox="3611,13280 9531,12752 9740,15089 3819,15618"/>
            </emma:interpretation>
          </emma:emma>
        </inkml:annotationXML>
        <inkml:traceGroup>
          <inkml:annotationXML>
            <emma:emma xmlns:emma="http://www.w3.org/2003/04/emma" version="1.0">
              <emma:interpretation id="{570C477E-90EE-4538-B429-B114E8A7E02A}" emma:medium="tactile" emma:mode="ink">
                <msink:context xmlns:msink="http://schemas.microsoft.com/ink/2010/main" type="inkWord" rotatedBoundingBox="6588,13015 9531,12752 9740,15089 6797,15352">
                  <msink:destinationLink direction="from" ref="{B1519D3D-3844-47C1-80A5-8BDB331083B2}"/>
                  <msink:destinationLink direction="with" ref="{87537788-BD1C-4667-985E-3A62D17F18C9}"/>
                  <msink:destinationLink direction="with" ref="{25528399-E5EA-469F-8D46-46F82C9DCA3C}"/>
                </msink:context>
              </emma:interpretation>
            </emma:emma>
          </inkml:annotationXML>
          <inkml:trace contextRef="#ctx0" brushRef="#br0">2974-185 436 0,'13'-162'160'0,"-8"98"-124"0,13-119-8 16,0 82 28-16,5-4-36 16,9-12-20-16,-5-1 0 15,-4 17-52-15,0 24 24 0,-10 25-12 16,10 35 24-16,-5 38 88 15,-4 39-40-15,-5 21 96 16,-9 77-72-16,5 28-20 16,-5 41-20-16,0-37 12 15,9-4-16-15,4 0 24 16,6-3-24-16,3-17-12 16,1-29-4-16,0-28 12 15,-5-36-4 1,5-20 84-16,-9-33-44 0,-1-40 40 0,-4-57-48 15,10-12-12-15,-6-49-12 0,5-56-168 16,-4-8 84-16,-5-41-228 16,-4 24 172-1,-5 37 32-15,0 24 60 16,0 33 180-16,-9 28-80 16,4 32 56-1,1 61-28-15,4 28-48 16,0 41 20-16,9 69-40 15,0 11 12-15,14 29-20 0,8 21 0 16,10-13-8-16,-4-33-8 16,-1-19 4-16,-4-13 20 15,-5-16-12-15,-4-20 24 16,-9-20-24-16,-1-61 112 16,-3-28-160-1,-6-33 28-15,5-68-148 0,0-33 84 16,0-16-160-16,1-37 132 15,8 29 4 1,-9 28 60-16,0 8 68 16,-4 33-16-16,8 20 128 15,-8 24-80 1,-1 61-20-16,-4 40 40 16,0 37-48-16,-4 69 0 0,4 19-20 15,0 34 8-15,0 15-16 16,9-24 16-16,-5-28-16 15,6-21 24-15,-6-16-20 0,1-19 32 16,-1-26-28-16,1-23 64 16,-1-33-44-16,5-28 44 15,0-25-44-15,1-52-36 16,-1-56-4-16,0-9-116 16,9-41 68-16,5-11 4 15,9 24 28-15,-5 12 0 16,5 4 8-16,4 12 8 15,-13 33 4-15,0 27 0 16,-5 34 0-16,-4 76-72 16,-5 49 100-1,-9 28-16-15,-9 56 16 16,-19 45-16-16,19 1 0 16,-4 39-4-16,3-19 4 15,20-37-8-15,-1-24 16 0,4-13-12 16,6-20 4-16,-1-11-4 15,-14-29 48-15,19-29-32 16,-9-32 60-16,-5-36-48 16,0-24-16-16,18-25-12 15,-4-32-108-15,0-61 56 16,9-8-96-16,0-45 80 16,9-3-8-16,-5 3 44 15,-4 1 4-15,-5 20 12 16,-4 40 60-16,0 36-28 15,-5 33 8-15,-4 33-20 0,-1 36-16 16,-4 56 0-16,0 53 20 16,0 29-8-16,-4 68 4 15,-10 12-4-15,15-4 12 16,3 9-12-16,5-13 16 16,-4-28-16-16,-5-24 4 15,5-17-4-15,-5-16 20 16,5-20-16-16,-14-28 68 15,0-41-28 1,0-28-28-16,9-24-92 16,0-21 36-16,5-44-68 15,8-53 56-15,10-3-84 16,14-54 72-16,8-7-32 16,-4 19 48-16,0 1 32 15,-4 16 8-15,-5 32-24 16,-14 37 12-16,-4 28 24 0,4 45-8 15,-13 52 52-15,0 49-28 16,-14 28 28-16,0 77-28 16,-5 32 0-16,5 13-16 15,0 11 0-15,9-27-4 16,5-25 20-16,4-21-16 16,-4-3 32-16,4-16-28 15,5-21 20-15,0-24-20 16,-14-28 44-16,9-25-32 15,-4-32-48-15,-5-44 8 16,0-33-96-16,-14-12 60 0,10-32-108 16,-5-49 88-16,4 4-12 15,1-8 48-15,4-33 36 16,5 13 0-16,8 20-8 16,-3 4 0-16,17 13 40 15,0 11-24-15,5 29 24 16,5 28-20-16,-1 32-44 15,-4 49 16-15,-9 40 64 16,5 37-28-16,-5 16 28 16,-19 73-32-16,-8 16 72 15,4 4-56-15,-5 25-20 16,-4-5-16-16,0-28 8 16,0-20-4-16,5-4 32 15,9-13-20-15,-10-24 20 16,5-19-20-16,0-22-16 0,1-19-4 15,-10-17-120-15,0-19 68 16,-10-17-584 0</inkml:trace>
        </inkml:traceGroup>
        <inkml:traceGroup>
          <inkml:annotationXML>
            <emma:emma xmlns:emma="http://www.w3.org/2003/04/emma" version="1.0">
              <emma:interpretation id="{CDA5B209-B47B-40CC-98B5-F5FB3B204EF4}" emma:medium="tactile" emma:mode="ink">
                <msink:context xmlns:msink="http://schemas.microsoft.com/ink/2010/main" type="inkWord" rotatedBoundingBox="3702,14306 4370,14246 4408,14666 3740,14726"/>
              </emma:interpretation>
            </emma:emma>
          </inkml:annotationXML>
          <inkml:trace contextRef="#ctx0" brushRef="#br0" timeOffset="-3482.7958">23 155 216 0,'-18'-16'80'0,"14"12"-60"0,4-4-8 0,0 0 84 16,0 0-56-16,0-5 80 0,0 1-68 15,0-4 36-15,4 0-52 16,5 0 24-16,0 4-32 15,1-1-28-15,3 5 0 16,1 4-8-16,4 4 0 16,-4 4 16-16,8 0-4 0,6-4 32 15,4 0-20-15,4 0 4 16,5 0-12-16,0 0-8 16,-5 0 4-16,5 0 12 15,0 0-8-15,0 0 4 16,-4-4-4-16,4 4-8 15,-14 0 4-15,0 0 4 16,-4 4-4-16,0 5 32 16,-9-9-20-16,-1 8-200 15,-4-4 100-15</inkml:trace>
          <inkml:trace contextRef="#ctx0" brushRef="#br0" timeOffset="-3210.5469">96 374 404 0,'9'-12'148'0,"5"12"-112"0,9-5-12 0,-5 5 76 16,5 5-60-16,9-1 28 0,-10 0-40 15,15 0-16-15,-5-4-8 16,-5 8 12-16,0-4-8 16,5 0 32-16,-9-4-24 0,0 0-232 15,4-4 112 1,0 4-248-16</inkml:trace>
        </inkml:traceGroup>
      </inkml:traceGroup>
    </inkml:traceGroup>
    <inkml:traceGroup>
      <inkml:annotationXML>
        <emma:emma xmlns:emma="http://www.w3.org/2003/04/emma" version="1.0">
          <emma:interpretation id="{74C8BA55-A161-46F6-AC06-9B542D7492FC}" emma:medium="tactile" emma:mode="ink">
            <msink:context xmlns:msink="http://schemas.microsoft.com/ink/2010/main" type="paragraph" rotatedBoundingBox="5106,16201 9485,16056 9506,16671 5126,168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5D782C4-F290-4629-9EEF-0DF0C422C310}" emma:medium="tactile" emma:mode="ink">
              <msink:context xmlns:msink="http://schemas.microsoft.com/ink/2010/main" type="line" rotatedBoundingBox="5106,16201 9485,16056 9506,16671 5126,16815"/>
            </emma:interpretation>
          </emma:emma>
        </inkml:annotationXML>
        <inkml:traceGroup>
          <inkml:annotationXML>
            <emma:emma xmlns:emma="http://www.w3.org/2003/04/emma" version="1.0">
              <emma:interpretation id="{A50149A9-7FC8-40FC-A1BA-C14A4FBC5A88}" emma:medium="tactile" emma:mode="ink">
                <msink:context xmlns:msink="http://schemas.microsoft.com/ink/2010/main" type="inkWord" rotatedBoundingBox="5106,16201 9485,16056 9506,16671 5126,1681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7506.4789">3934 2203 748 0,'-4'8'276'0,"-1"4"-216"0,-4 8-16 0,5-3 48 0,-1-1-60 16,-4 4 4-16,4 4-20 15,-4-4-80-15,0-3 32 16,5-1-340-16,-1 4 208 16,5-8-224-16</inkml:trace>
          <inkml:trace contextRef="#ctx0" brushRef="#br0" timeOffset="17359.5857">3939 1818 488 0,'-23'9'180'0,"19"-1"-140"0,-10 8-12 0,14 0-420 16</inkml:trace>
          <inkml:trace contextRef="#ctx0" brushRef="#br0" timeOffset="18121.8278">4262 2288 456 0,'23'-4'168'0,"-9"0"-128"0,-1-8-16 0,1 8 60 15,4-4-52-15,5-1-12 16,9 1-12-16,-5-8 8 16,0 0-8-16,-4 0 16 0,0 0-16 15,-10-5-4-15,-3-3 0 16,-10 0-16-16,-10-1 8 15,-8 1-24-15,-4 8 16 16,-10 8-4-16,-5 12 8 16,-13 8 60-16,9 12-28 15,0 9 60-15,14 7-48 0,4 5-8 16,14-5-16-16,9-3-12 16,18-5 4-16,10 0 48 15,8-7-28-15,5-5-12 16,9-4-4-16,-4-4 36 15,-5-4-24-15,4-8-44 16,-4 0 12-16,5-12-76 16,-1-4 48-16,10-8-124 15,-1-13 92-15,1 9-28 16,0 0 60-16,-10-9 68 16,-13 13-12-16,0 4 128 15,0 12-80-15,-19 16 32 16,6 0-56-16,-6 20 12 15,1-8-32-15,-5 5 36 16,0 3-32-16,0-12-4 0,-4 4-12 16,4-12 64-16,-9-8-40 15,0-8 24-15,0-20-36 16,9-8-8-16,5-21-8 16,8-20-40-16,10-4 20 15,14 12 4-15,27 1 12 16,18 23 8-16,9 13-4 15,0 28-380-15,-9 40 204 16,0 5-308 0</inkml:trace>
          <inkml:trace contextRef="#ctx0" brushRef="#br0" timeOffset="17220.779">1813 2256 352 0,'-5'-13'132'0,"10"1"-104"0,4-4-8 16,0 8 36-16,0-4-36 15,-4-4 24-15,4-1-24 0,-9 1 16 16,0 0-20-16,-5 0 28 16,1 4-28-16,-10 0 40 15,0-1-32-15,-9 5 4 16,-8 4-16-16,-6 4-8 16,-8 8 0-16,-10 9 20 0,5 3-12 15,4 0 24 1,5 4-24-16,10 5 12 15,3 3-12-15,15 4 0 0,3 1-4 16,10-5 4-16,10 1-8 16,8-5 8-16,5-4-8 0,13 5 16 15,5-13-12-15,9 4 4 16,9-16-4-16,0-4 12 16,10-4-12-16,13-8 4 15,13 0-4-15,1 0-68 16,-1-5 32-16,-17 13 4 15,-5-8 12-15,-32-8 4 16,4-4 0-16,-8 3 44 16,-19-3-24-16,-9-4-28 15,-4 0 8-15,-15 3 28 16,-3-3-12-16,-10 0-8 16,0 3-4-16,-9 5 4 15,-4 4 0-15,-1 8 8 0,-3 8-4 16,-1 8-20-16,-5 4 8 15,0 8-24-15,15 0 20 16,-1 5 24-16,9 3-8 16,5 0-16-16,13-7 4 15,5-1-4 1,9 8 4-16,14-12 24 16,14-3-8-16,3-5 32 15,6-4-24-15,9-8 12 16,-1 0-16-16,-8-5-60 0,-1-3 24 15,1 4-84-15,-5 0 56 16,-14-8 28-16,0 4 16 0,1-4-28 16,-1 8 20-16,0-5 48 15,5 5-12-15,9 0 24 16,-4 4-24-16,4 8 52 16,4 4-40-16,1 9-16 15,-5-5-8-15,-9 0 24 16,-10 8-16-16,-13-4 56 15,-13 0-40-15,-14 1 20 16,-10-1-32-16,-13 0 0 16,5-4-12-16,-10-8-16 15,15-4 4-15,-1-4-4 16,0-4 0-16,18-12-64 16,5-13 40-16,9-3-40 15,18-9 40-15,19-7 0 16,13-9 20-16,18 21-8 0,-4-9 8 15,0 17-28-15,-10 12 24 16,-4 7-12-16,-9 13 16 16,-4 8 24-16,-10 9-4 15,-4 7 40-15,-5 8-24 16,0 5 4-16,0-1-16 16,-4 5-16-16,0-5 0 15,-5-4 28-15,0-11-12 16,-5 7 12-16,1-8-12 15,-5-4 36-15,-5-3-24 16,1-5 4-16,-1-4-16 0,1-4-16 16,-5 0 0-16,4-4 40 15,1-13-24-15,-1-3-52 16,0 0 16-16,5-8-16 16,5-5 24-16,0-3-28 15,8 3 28-15,5-7-4 16,10 0 12-16,4 3 0 15,4 5 0-15,5 7 16 16,0 1-4 0,0 12 32-16,0 4-20 0,0 4 20 15,0 4-20-15,0 0 8 16,-5 0-12-16,-4 8 20 16,0 0-20-16,-5-8 32 15,-4 4-28-15,-5 0-4 16,1-4-8-16,-6 0-208 15,1 0 112-15</inkml:trace>
        </inkml:traceGroup>
      </inkml:traceGroup>
    </inkml:traceGroup>
    <inkml:traceGroup>
      <inkml:annotationXML>
        <emma:emma xmlns:emma="http://www.w3.org/2003/04/emma" version="1.0">
          <emma:interpretation id="{929E8C4C-F000-4F4A-9850-FFCBBAA592A1}" emma:medium="tactile" emma:mode="ink">
            <msink:context xmlns:msink="http://schemas.microsoft.com/ink/2010/main" type="paragraph" rotatedBoundingBox="3450,16839 9202,17080 9121,19013 3368,187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2802ED-65F4-4BAB-9CBA-ACEC8B80F5E2}" emma:medium="tactile" emma:mode="ink">
              <msink:context xmlns:msink="http://schemas.microsoft.com/ink/2010/main" type="line" rotatedBoundingBox="3450,16839 9202,17080 9121,19013 3368,18771"/>
            </emma:interpretation>
          </emma:emma>
        </inkml:annotationXML>
        <inkml:traceGroup>
          <inkml:annotationXML>
            <emma:emma xmlns:emma="http://www.w3.org/2003/04/emma" version="1.0">
              <emma:interpretation id="{8A7121FE-3C43-4546-A423-CF6FB5CEB1DF}" emma:medium="tactile" emma:mode="ink">
                <msink:context xmlns:msink="http://schemas.microsoft.com/ink/2010/main" type="inkWord" rotatedBoundingBox="3426,17392 6332,17514 6274,18894 3368,1877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9798.6076">725 3846 300 0,'31'-20'112'0,"-8"16"-88"0,23 4-8 16,-24 0 28-16,19 4-28 15,-4 12 20-15,4 0-20 16,-5 0 8-16,-4 13-12 15,-9-5-16-15,-14 0 0 16,-9 0 48-16,-14 13-24 16,-13-5 24-16,-19 5-24 15,-8-13 8-15,-5-4-16 0,4-8-24 16,19-16 4-16,4-12-128 16</inkml:trace>
          <inkml:trace contextRef="#ctx0" brushRef="#br0" timeOffset="70203.8145">1253 3546 132 0,'-9'0'52'0,"9"13"-44"0,0 11 4 0,0-4 104 0,-5 8-64 16,-4 9 52-16,0 7-64 15,0 1 8-15,4 3-32 16,-13 5 36-16,4 0-28 16,5-1 20-16,0-7-24 15,0-9 44-15,0-7-36 16,9-17 20-16,0-16-28 16,4-13-16-16,6-11-8 15,3-4 48-15,10-9-24 0,0 5-52 16,9 4 16-16,9 7-32 15,-5 9 28-15,-4 8 20 16,9 8 0-16,-18 20 28 16,-1 9-16-16,-8 7 12 15,-5 8-12-15,-13 13 20 16,4-4-20-16,-5-13 12 16,5 1-12-16,0-17-96 0,5-8 48 15,4-12-244 1</inkml:trace>
          <inkml:trace contextRef="#ctx0" brushRef="#br0" timeOffset="69302.2898">-300 3437 132 0,'0'-12'52'0,"9"4"-44"0,5-16 4 16,-5 8 60-16,0-9-40 15,14-3 4-15,0 0-20 16,4-1 16-16,5 1-20 15,9 4 24-15,-5-5-24 16,10 17 12-16,-1 0-12 16,-4 4-16-16,5 8 0 15,-14 8 40-15,9 8-24 0,-9 4 0 16,-5 9-8-16,0 7 12 16,-4 13-8-16,0 7-4 15,-14 9 0-15,-9 4 4 16,13-12-4-16,-13-5-4 15,0 1 4-15,-13-13-32 16,13-7 16-16,9-5-32 16,0 0 28-16,9-16 32 15,0 9-8-15,1-21-8 16,8 0-4-16,-4-21 48 16,4 13-24-16,5-24 44 0,9-17-36 15,-18-11 40-15,9-13-40 16,8-4-4-16,-3-4-16 15,4 20-8-15,4 1 4 16,-4 11 4-16,0 13-4 16,-4 3 8-16,-1 13-8 15,-8 12-12-15,-6-4 4 16,-4 24-24-16,-4-4 16 16,-5 20-408-16</inkml:trace>
          <inkml:trace contextRef="#ctx0" brushRef="#br0" timeOffset="69515.868">725 3826 236 0,'-23'48'88'0,"0"13"-68"0,-9 36-4 0,23-24 36 15,-9-4-32-15,0 20-28 16,-5-28 4-16,9 11 16 16,-4-15-4-16,9 0 4 15</inkml:trace>
          <inkml:trace contextRef="#ctx0" brushRef="#br0" timeOffset="70491.9514">2113 3466 384 0,'-4'-29'140'0,"8"17"-108"0,5 8-8 16,-4 0 128-16,4-4-88 16,9 0 72-16,9 0-80 15,5 0-12-15,14 0-28 16,-1 8 8-16,5 0-16 0,5 0-64 15,-14 0 28-15,-9 16-280 16</inkml:trace>
          <inkml:trace contextRef="#ctx0" brushRef="#br0" timeOffset="70703.0123">2200 3721 340 0,'-9'-9'128'0,"22"9"-100"0,15-4-8 0,-10 0 156 16,4 0-100-16,6 0 32 15,8-4-64-15,10 8-28 16,-1-4-8-16,-4 4 0 0,-4 0-4 16,-1 0-224-1,-4 0 124-15,-5 4-264 0</inkml:trace>
        </inkml:traceGroup>
        <inkml:traceGroup>
          <inkml:annotationXML>
            <emma:emma xmlns:emma="http://www.w3.org/2003/04/emma" version="1.0">
              <emma:interpretation id="{74FAC966-4CEB-4184-81EF-CB49909EE255}" emma:medium="tactile" emma:mode="ink">
                <msink:context xmlns:msink="http://schemas.microsoft.com/ink/2010/main" type="inkWord" rotatedBoundingBox="7314,17001 9021,17073 8948,18813 7241,1874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75187.4523">3889 3737 216 0,'-9'0'80'0,"4"0"-60"0,1 16-8 15,-1-8 48-15,-4 4-36 0,0 12 132 16,0 5-88 0,0 15 40-16,-5 1-64 0,0 11-8 15,1 5-20-15,-1-8 16 16,0 3-20-16,1-11 12 0,4-17-12 15,-5 5 12-15,9-17-16 16,-4-4 4-16,0-16-4 16,5-4-8-16,-6-12 4 15,20-13-24-15,-1-15 12 16,9-1-112-16,5 0 68 0,8 1-4 16,6 3 32-16,-1 9 8 15,1-4 8-15,-1 19 8 16,-9 17 0-16,-4 0 16 15,-9 12-8-15,-10 8 4 16,-13 9-4-16,-4 3 36 16,-6 4-20-16,1-11-12 15,-4 15-8-15,-6-16 4 16,1-8-4-16,4-12-4 16,5 0 4-16,4 0 4 15,5 13-4-15,9-9-4 16,5 12 4-16,8 0 28 15,6 12-16-15,-1-3 32 16,-5 3-32-16,6 8-12 16,-1-11-8-16,-4-5 20 15,-5 0-8-15,4 4-28 0,-4-11 8 16,0-1-240 0,-9-12 136-16,10-4-208 15</inkml:trace>
          <inkml:trace contextRef="#ctx0" brushRef="#br0" timeOffset="75506.7718">4572 3708 312 0,'-14'-8'112'0,"5"12"-84"0,-9 0-12 16,4 4 72-16,-9 9-52 15,-9 7 48-15,-9 4-48 16,-13 33 8-16,-1 8-28 16,1 24 8-16,3 0-12 15,15-4 12-15,9-24-16 16,4-5-12-16,18-11 0 15,10-13 12-15,13-11-4 0,5-5-240 16,13 0 128 0,5-12-176-16</inkml:trace>
          <inkml:trace contextRef="#ctx0" brushRef="#br0" timeOffset="74121.9283">3561 3664 300 0,'5'-12'112'0,"-5"4"-88"0,0-5-8 16,0 13 108-16,0 0-72 16,0-4 60-16,0 4-68 15,4-4 16-15,-4 4-40 16,14 0 28-16,4-8-32 15,9 8 56-15,14 0-40 0,14-4 20 16,13-12-32-16,28-4 52 16,36 0-40-16,23 3 4 0,-5 1-24 15,9-4 28-15,5 4-24 16,-18-4-40-16,-23 11 12 16,-14-3 0-16,-32 8 12 15,-13-4-28-15,-27 0 16 16,-6 0-128-16,-8 0 80 15,-9 4-312 1,-5-4 208-16,-9 4-120 16</inkml:trace>
          <inkml:trace contextRef="#ctx0" brushRef="#br0" timeOffset="73266.6386">3761 2887 260 0,'9'-20'96'0,"0"12"-76"0,-4-5-4 16,0 5 60-16,-1 0-44 15,-4 0 16-15,0-4-32 16,0 4 28-16,0 0-28 15,-4 4-4-15,-1 0-8 0,0 8-4 16,-8 8 0-16,4 4 8 16,-14 12-4-16,0 9-12 15,0 3 4-15,-4 1 64 16,4-1-32-16,1-7 8 16,3 7-24-16,10-8 0 15,5-3-4-15,8-5-8 16,5-4 4-16,10-8 12 15,8-8-8-15,9-8 16 16,10-4-16-16,-1-4-48 0,-4-4 24 16,-4-8-52-16,-5 3 40 15,-10 5-48-15,-3 4 44 16,-6-4 24-16,-13 16 8 16,0 0 0-16,0 8 4 15,-9 12 84-15,5-4-48 16,4 13 44-16,4-5-48 15,10 4 0-15,-1-7-24 16,10 3-8-16,14-12 0 16,8-4 20-16,5-16-12 0,5 0 4 15,4-8-8-15,-22-4 12 32,8 7-12-32,-9-19 24 0,-8-4-20 15,-5-13-4-15,-5-12-4 16,-14-3-16-16,1-5 8 15,-1 12 12-15,-8 13-4 0,4 7-20 0,4 29-28 16,1 16 24 0,13 4-308-1</inkml:trace>
          <inkml:trace contextRef="#ctx0" brushRef="#br0" timeOffset="76163.5184">4535 3971 288 0,'5'-16'108'0,"-10"8"-84"0,-4 4-4 0,9 4 64 0,0 0-48 15,-4 8 48-15,-6 12-48 16,1 5 44-16,0 15-48 15,-4 5 12-15,4-1-28 16,-1-3 0-16,10-13-8 16,0 4-8-16,0-7 4 0,10-9 4 15,-1 0-4-15,4-8-80 16,1-4 40-16,0-4-100 16,-5-4 76-1,4-12-96 1,-4 8-16-16,-4-4 92 15,0 4 48-15,-1-5 28 16,1 9 128-16,4 0-68 16,0 0 92-16,0 4-84 15,0 4-4-15,5 0-40 16,-1-4-4-16,1 0-8 0,4 0 12 16,0 0-12-16,1-4-4 15,-6 0 0-15,-4 4 12 16,1 0-8-16,-6 0-20 15,-4 0 4-15,9 0-24 16,0-8 20-16,0 8 12 16,-4-4 4-16,4-4-4 15,-4-4 4-15,4-4-4 16,0-4 0-16,-5-9 8 16,-4 5-4-16,10-4 16 15,-10-5-12-15,0 5 4 0,0 0-4 16,0-1 4-16,-10 9-8 15,10 0-12-15,-4 12 4 16,-5-4-16-16,9 7 12 16,-9 1-120-16,9 8 72 15,0-4-128-15,0 0 104 16,9 5-48-16</inkml:trace>
          <inkml:trace contextRef="#ctx0" brushRef="#br0" timeOffset="73658.6969">4617 3122 228 0,'-9'4'84'0,"0"0"-64"0,-9 4-8 0,13 0 84 0,1 4-56 15,-5-4 16-15,9 12-32 16,0-4 32-16,0 1-32 16,4-1-12-16,5 0-8 15,9-8 12-15,-4-4-8 16,0-4 4-16,4-4-4 16,-4-4 20-16,4 0-16 15,-14 0-4-15,1-4-4 16,-5-4-60-16,0 7 32 15,-9-3 12-15,0 0 8 16,-5 4-8-16,5 0 8 0,-9 4 20 16,13-4-8-16,-4 8-136 15,9 0 72 1</inkml:trace>
          <inkml:trace contextRef="#ctx0" brushRef="#br0" timeOffset="76631.7624">4645 4255 260 0,'0'-4'96'0,"4"-4"-76"0,-8-1-4 15,4 9 52-15,0 0-40 16,4-8 16-16,-4-4-28 15,0 12 28-15,0-4-28 16,5-4-4-16,-5 0-8 16,9 0-192-16</inkml:trace>
        </inkml:traceGroup>
        <inkml:traceGroup>
          <inkml:annotationXML>
            <emma:emma xmlns:emma="http://www.w3.org/2003/04/emma" version="1.0">
              <emma:interpretation id="{2AE12671-F41F-4DE8-89C3-FA48B7D5FA10}" emma:medium="tactile" emma:mode="ink">
                <msink:context xmlns:msink="http://schemas.microsoft.com/ink/2010/main" type="inkWord" rotatedBoundingBox="8611,18047 9161,18070 9130,18795 8580,18772"/>
              </emma:interpretation>
              <emma:one-of disjunction-type="recognition" id="oneOf3">
                <emma:interpretation id="interp3" emma:lang="" emma:confidence="0">
                  <emma:literal>o)</emma:literal>
                </emma:interpretation>
                <emma:interpretation id="interp4" emma:lang="" emma:confidence="1">
                  <emma:literal>U )</emma:literal>
                </emma:interpretation>
                <emma:interpretation id="interp5" emma:lang="" emma:confidence="0">
                  <emma:literal>u)</emma:literal>
                </emma:interpretation>
                <emma:interpretation id="interp6" emma:lang="" emma:confidence="0">
                  <emma:literal>0)</emma:literal>
                </emma:interpretation>
                <emma:interpretation id="interp7" emma:lang="" emma:confidence="0">
                  <emma:literal>u.)</emma:literal>
                </emma:interpretation>
              </emma:one-of>
            </emma:emma>
          </inkml:annotationXML>
          <inkml:trace contextRef="#ctx0" brushRef="#br0" timeOffset="77365.2677">4895 4315 372 0,'-9'0'140'0,"9"0"-112"0,0-12-4 0,0 12 56 16,0 0-48-16,0 0-4 15,0 0-16-15,0 16 8 0,0 1-12 16,-5-1 16-16,-4 4-16 16,9-8 4-16,0 8-4 15,9-7 4-15,-4-5-8 16,4 0-4-16,5-8 4 16,-5-8 12-16,13 8-8 15,-3-8-48-15,-6-5 24 16,-4 5-52-16,-4-8 40 15,-5 0-100-15,0-4 72 16,-14 8-160-16</inkml:trace>
          <inkml:trace contextRef="#ctx0" brushRef="#br0" timeOffset="77672.5898">5273 3793 444 0,'18'-16'164'0,"-9"4"-124"0,9 24-16 0,-4-8 124 16,4 12-88-16,5 1 44 15,-5 27-60-15,-4 13 36 0,0 24-44 16,-5 8 0-16,-9-4-24 0,0-4 44 16,-19-13-28-16,1-7-76 15,-5-4 24-15,-18-1-396 16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1:56.0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5528399-E5EA-469F-8D46-46F82C9DCA3C}" emma:medium="tactile" emma:mode="ink">
          <msink:context xmlns:msink="http://schemas.microsoft.com/ink/2010/main" type="inkDrawing" rotatedBoundingBox="6159,15322 10246,15052 10274,15478 6187,15748" semanticType="underline" shapeName="Other">
            <msink:sourceLink direction="with" ref="{570C477E-90EE-4538-B429-B114E8A7E02A}"/>
          </msink:context>
        </emma:interpretation>
      </emma:emma>
    </inkml:annotationXML>
    <inkml:trace contextRef="#ctx0" brushRef="#br0">2468 1041 384 0,'-9'0'140'0,"5"9"-108"0,4-1-8 0,-5 0 64 0,5 8-52 16,5 4 84-16,4 12-68 16,4 9 0-16,-4 8-32 15,5 3-4-15,4-3-8 16,10-9 20-16,8-11-16 0,10-9-4 16,17-16-4-16,15-20 12 15,8-13-8-15,5-11 24 16,5-9-20-16,4 1 4 15,9-1-8-15,1 5-60 16,-1 3 28-16,-23 17-16 16,-17 8 24-16,-15 12 36 15,-8 0-12-15,-10 12 52 16,-8 4-32-16,-1 4 12 0,-4 4-24 16,-5 9-16-16,0 3-4 15,0 0 48-15,-4 1-24 16,0-5 16-16,-5 0-20 15,-5-3 44-15,-4-9-32 16,0-4-24-16,-4-4-4 16,-5-8-20-16,0-8 12 15,-1-4-32-15,6-4 24 16,-1-9-48-16,10-3 36 16,4 0-28-16,5 7 32 15,4-3-16-15,14 0 24 0,4 4 0 16,10 3 8-16,8 5-20 15,24 8 16-15,13 12-12 16,-5 9 12-16,24-1 36 16,22 0-16-16,22 0 28 15,1 0-24-15,0-12-4 16,18-8-4-16,5-4 4 16,-24 0-4-16,-31-8-4 15,0-4 4-15,-27-5 56 16,4 1-32-16,-4-8 32 15,-5-1-32-15,-14-7 0 16,-4-1-16-16,-5-11 12 16,-22 7-16-16,-10 5 24 15,-13 7-20-15,-14 9-120 16,-14 16 60-16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13:20.25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18BCF55-8FAE-427B-AE6F-D4A8AAF05737}" emma:medium="tactile" emma:mode="ink">
          <msink:context xmlns:msink="http://schemas.microsoft.com/ink/2010/main" type="writingRegion" rotatedBoundingBox="3365,975 22118,848 22155,6417 3402,6543"/>
        </emma:interpretation>
      </emma:emma>
    </inkml:annotationXML>
    <inkml:traceGroup>
      <inkml:annotationXML>
        <emma:emma xmlns:emma="http://www.w3.org/2003/04/emma" version="1.0">
          <emma:interpretation id="{6837843D-4E39-43E9-9D43-02E2A7B8B71D}" emma:medium="tactile" emma:mode="ink">
            <msink:context xmlns:msink="http://schemas.microsoft.com/ink/2010/main" type="paragraph" rotatedBoundingBox="3365,975 22118,848 22136,3458 3382,35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535015-6E46-407B-AE79-68CA7D21E383}" emma:medium="tactile" emma:mode="ink">
              <msink:context xmlns:msink="http://schemas.microsoft.com/ink/2010/main" type="line" rotatedBoundingBox="3365,975 22118,848 22136,3458 3382,3585"/>
            </emma:interpretation>
          </emma:emma>
        </inkml:annotationXML>
        <inkml:traceGroup>
          <inkml:annotationXML>
            <emma:emma xmlns:emma="http://www.w3.org/2003/04/emma" version="1.0">
              <emma:interpretation id="{4FE6B505-ED03-4A06-BCC8-5073E107B3C9}" emma:medium="tactile" emma:mode="ink">
                <msink:context xmlns:msink="http://schemas.microsoft.com/ink/2010/main" type="inkWord" rotatedBoundingBox="3367,1247 4751,1238 4763,3074 3379,308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 196 508 0,'-22'-73'188'0,"44"53"-148"0,10-12-8 0,-4 15-28 15,8 5-8-15,50-4 28 16,6 4-12-16,35 4 4 15,1 4-8-15,17 0 4 16,1 8-8-16,0-4 16 16,-23 8-12-16,-23 8-4 15,-18 4 0-15,-28 1-192 16,-17-1 104-16</inkml:trace>
          <inkml:trace contextRef="#ctx0" brushRef="#br0" timeOffset="3.0088">382 155 248 0,'-82'105'92'0,"82"-105"-72"15,-37 133-4-15,19-36 124 16,9 4-80-16,-14 69 28 16,10-1-52-16,-1 17-24 15,5-25-4-15,-5-11 8 16,5-25-8-16,-5-24 4 15,5-21-4-15,-13-19-184 16,12-17 100-16</inkml:trace>
          <inkml:trace contextRef="#ctx0" brushRef="#br0" timeOffset="6.5177">190 1140 780 0,'82'-12'288'0,"-82"12"-224"0,160-12-20 0,-87 12 24 15,-14 4-48-15,41-4 16 16,-4 0-20-16,27-8-52 16,-14 4 20-16,9-12-288 15,-9-4 168-15</inkml:trace>
        </inkml:traceGroup>
        <inkml:traceGroup>
          <inkml:annotationXML>
            <emma:emma xmlns:emma="http://www.w3.org/2003/04/emma" version="1.0">
              <emma:interpretation id="{2E20A542-F4BB-4B19-B138-6E27F7D0EB2E}" emma:medium="tactile" emma:mode="ink">
                <msink:context xmlns:msink="http://schemas.microsoft.com/ink/2010/main" type="inkWord" rotatedBoundingBox="5514,960 7808,945 7825,3449 5531,3464"/>
              </emma:interpretation>
            </emma:emma>
          </inkml:annotationXML>
          <inkml:trace contextRef="#ctx0" brushRef="#br0" timeOffset="9.5257">2849-264 196 0,'-9'-25'72'0,"9"25"-56"0,-4 9-4 16,-15 7 72-1,1-4-48-15,-50 40 92 16,9 13-72-16,-37 64 88 16,14 4-84-16,-18 69 148 15,18-4-116-15,5 48 24 16,22-16-68-16,28-8-28 16,18-32-12-16,22 3 16 0,10-31-12 0,18-9-4 15,5-28-4-15,40-28-280 16,-4-24 152-16</inkml:trace>
          <inkml:trace contextRef="#ctx0" brushRef="#br0" timeOffset="12.0328">3009 987 748 0,'-46'-20'276'0,"46"20"-216"0,9 0-16 0,9-4 4 16,10-1-36-16,40-7 24 16,5 4-24-16,23-12 12 15,-1 12-12-15,5 0-140 16,-9 0 72-16</inkml:trace>
          <inkml:trace contextRef="#ctx0" brushRef="#br0" timeOffset="15.0408">3655 506 248 0,'-27'9'92'0,"27"-9"-72"0,-32 40-4 0,14-8 104 16,4 9-68-16,-22 39 96 15,4 5-88-15,-14 20 52 16,5-8-68-16,-9 24 92 15,14-12-76-15,4 8 44 16,14-12-64-16,4-8 8 16,23-25-32-16,9-7 8 15,5-17-12-15,5-11-52 16,12-5 24-16</inkml:trace>
          <inkml:trace contextRef="#ctx0" brushRef="#br0" timeOffset="17.5474">4252 1431 808 0,'-14'16'300'0,"14"-16"-232"16,27 0-20-16,-4-4 20 16,0 4-48-16,36-8-484 15,9 0 252-15</inkml:trace>
        </inkml:traceGroup>
        <inkml:traceGroup>
          <inkml:annotationXML>
            <emma:emma xmlns:emma="http://www.w3.org/2003/04/emma" version="1.0">
              <emma:interpretation id="{78F2A075-2D3B-493A-A063-6A8DD5369D77}" emma:medium="tactile" emma:mode="ink">
                <msink:context xmlns:msink="http://schemas.microsoft.com/ink/2010/main" type="inkWord" rotatedBoundingBox="8510,988 12476,961 12493,3482 8527,350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903.3105">7744 870 312 0,'-5'-29'112'0,"5"29"-84"0,0-28-12 0,0 4 128 16,0 16-84-16,0-20 52 16,5 16-64-16,-1-13 28 15,10 9-44-15,0-4 44 16,4 4-44-16,4 12 12 16,1 4-28-16,-5 12-8 15,1 8-4-15,-10 20 20 16,-5 5-12-16,-13 11-4 15,0-3-4-15,-14 7 12 16,10-11-8-16,-28 3 4 16,18-7-4-16,-18-9-16 15,14-8 4-15,-5-4 4 16,18 1 0-16,10-5-12 16,8-4 8-16,14-8-16 15,10 4 12-15,-1-8 4 16,5 4 4-16,9-12-248 15,4 4 136-15,-4-8-308 16,5 4 240-16</inkml:trace>
          <inkml:trace contextRef="#ctx0" brushRef="#br0" timeOffset="3088.3235">7598 1128 456 0,'-5'-8'168'0,"5"8"-128"0,14-8-16 0,4 4 112 16,-4 4-80-16,18-8 60 16,0 8-72-16,13-4 16 15,1 4-40-15,8 0-228 16,-8 4 112-16</inkml:trace>
          <inkml:trace contextRef="#ctx0" brushRef="#br0" timeOffset="1371.4388">5162 1277 444 0,'-23'-4'164'0,"23"4"-124"0,23-8-16 15,9 4 132 1,-5 4-92-16,37-12 52 15,14 12-68-15,40-12 20 16,0 4-40-16,51-4 28 16,-10 0-32-16,41-4 20 15,-17 7-24-15,3-7-8 16,-26 8-8-16,-15-4-48 16,-31 4 24-16,-23 0-168 15,-14 4 104-15,-31 4-388 16,-23 4 264-16</inkml:trace>
          <inkml:trace contextRef="#ctx0" brushRef="#br0" timeOffset="1014.7199">6282 519 436 0,'-13'-17'160'0,"13"17"-124"0,-14-8-8 0,0 4 8 16,1 0-24-16,-33-4 12 15,5 8-12-15,-32 8-8 16,5 4 0-16,-14 21 48 16,14-5-28-16,4 24 32 15,14-3-28-15,9 3 0 16,23-3-16-16,22-21 20 16,14-8-20-16,46-36-4 15,4-4-4-15,37-33-48 16,-5 9 24-16,0-17-144 15,-8 9 92-15,-15-25-4 16,-13 9 48-16,-19-25 16 16,-8 8 12-16,-28-4 16 15,0 17-8-15,-27 11 112 16,4 25-68-16,-27 16 76 16,9 12-72-16,-18 36 48 15,5 16-60-15,-10 33 4 16,5 8-28-16,9 3-4 15,9-3-8-15,14 0 12 16,13-8-12-16,10 3 24 16,13-15-20-16,9-9-32 15,5-11 12-15,5-21-88 16,4-8 56-16,4-28-108 16,-4-4 84-16,23-33-104 15,0 5 100-15,13-37-112 0,0 9 104 16,1-33 12-16,-5 12 40 0,-14-12 156 15,-14 16-68-15,-8 17 132 16,-15 27-112-16,-17 5 92 16,-5 24-100-16,-27 36 12 15,-1 24-52-15,-26 29-4 16,13 8-20-16,-23 24 0 16,28-13-4-16,-10 5-8 15,23 0 4-15,5-12-4 16,14-17 0-16,-1-15-28 15,5-17 16-15,5-24 4 16,8-12 8-16,-4-28-28 16,10 0 16-16,8-25-92 15,-4 9 56-15,4-4-72 16,9 7 64-16,-8 5 32 16,-1 16 16-16,-13 8 24 15,-10 8-8-15,-8 8 60 16,-5 8-40-16,-10 4 68 15,6 8-56-15,-1-4 28 16,-9 4-40-16,14-3-36 16,9-1 4-16,9-4 28 15,14 4-16-15,4 0-36 16,1 1 16-16,4 7-76 16,4 0 48-16,-4 0-60 15,4 9 56-15,-18-1-48 0,5-8 52 16,-5-4-92-1,1-3 72-15</inkml:trace>
          <inkml:trace contextRef="#ctx0" brushRef="#br0" timeOffset="3712.1384">8590-252 364 0,'0'-16'132'0,"0"16"-100"0,14-8-12 0,-9 4 96 16,4 8-68-16,14 0 112 16,4 4-88-16,18 20 76 15,5 4-84-15,14 73 92 16,0 8-92-16,-5 77 52 15,-4-1-72-15,-10 33 24 16,-8-24-40-16,-24 20-8 16,-8-28-12-16,-51 8-60 15,-8-29 28-15,-55 17-280 0,-1-25 168 16,-63 9-208-16,18-33 200 16</inkml:trace>
          <inkml:trace contextRef="#ctx0" brushRef="#br0" timeOffset="1926.6159">6100 1798 372 0,'-9'-4'140'0,"9"4"-112"0,0-8-4 0,-5 8 84 16,5-4-64-16,-13-8 52 15,4 8-56-15,-19-4-28 16,6 8-12-16,-24 4 16 16,5 4-8-16,-14 8 40 15,10 4-24-15,-10 8 84 16,10 1-60-16,-1 7 20 15,14 8-36-15,10-7-20 16,12-1-8-16,15-8 4 16,9 0-4-16,4-20-4 15,9 1 4-15,14-22-24 16,5-3 12-16,4-8-100 16,0-8 56-16,-5-5-20 15,1 5 44-15,-5-4-12 16,-5 0 24-16,-8-21-60 0,-1 5 40 15,-9-1-8-15,0 1 24 16,-4 11 56-16,0 5-16 0,-10 12 60 16,5 16-44-16,-13 20 88 15,4 8-68-15,-14 20 60 16,0 5-64-16,-13 7 60 16,4 1-64-16,-4 7-36 15,4-3-8-15,1 7 12 16,8-7-8-16,9-5-116 15,5 1 56-15,9-29-252 16,14 0 168-16,0-20-272 16,9-4 232-16</inkml:trace>
          <inkml:trace contextRef="#ctx0" brushRef="#br0" timeOffset="2331.7593">6405 1794 352 0,'-9'-12'132'0,"9"12"-104"0,-14 0-8 16,5 0 148 0,9 8-96-16,-4 8 44 15,-5 4-72-15,-5 12 20 16,9 1-36-16,-4 7 8 16,5 5-20-16,-1 3 8 15,10-8-12-15,4 1 0 16,-5-17-4-16,15-8-8 15,-6-4 4-15,5-16-84 16,5-4 44-16,0-16-92 0,0 8 72 16,-5-17-8-16,5 9 40 0,-19 4 12 15,5 16 12 1,-18 4 88-16,5 8-48 0,4 12 60 16,0 4-56-16,4 5 40 15,14-5-48-15,14-8 24 16,14-4-32-16,-1-20 8 15,10 0-20-15,4-24 36 16,-9 3-28-16,-13-11-12 31,-15 8-8-31,-17-9-24 0,0 9 12 0,-19-8-68 16,-4 12 44-16</inkml:trace>
        </inkml:traceGroup>
        <inkml:traceGroup>
          <inkml:annotationXML>
            <emma:emma xmlns:emma="http://www.w3.org/2003/04/emma" version="1.0">
              <emma:interpretation id="{9739FA69-53E8-47AA-A08E-E9A796C5786D}" emma:medium="tactile" emma:mode="ink">
                <msink:context xmlns:msink="http://schemas.microsoft.com/ink/2010/main" type="inkWord" rotatedBoundingBox="13235,2063 13615,2060 13617,2440 13238,244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569.0478">9865 1186 528 0,'-9'0'196'0,"9"0"-152"0,14 12-12 0,-5-12 176 16,5 0-120-16,17-4 44 15,10 4-80-15,14-4-4 16,-5 0-28-16,14 0-312 16,0 4 160-16</inkml:trace>
          <inkml:trace contextRef="#ctx0" brushRef="#br0" timeOffset="4406.6153">9888 830 528 0,'-9'-12'196'0,"9"12"-152"0,0 0-12 0,0 0 104 16,9 4-80-16,14 0 48 16,0 4-60-16,8 5-8 15,6-1-20-15,8 0-4 16,5 4-4-16,-4 0-156 15,0 0 80-15,-15 4-448 16,-17 5 288-16</inkml:trace>
        </inkml:traceGroup>
        <inkml:traceGroup>
          <inkml:annotationXML>
            <emma:emma xmlns:emma="http://www.w3.org/2003/04/emma" version="1.0">
              <emma:interpretation id="{5DBA9608-F7AA-465E-9E4A-D8F97BD0B310}" emma:medium="tactile" emma:mode="ink">
                <msink:context xmlns:msink="http://schemas.microsoft.com/ink/2010/main" type="inkWord" rotatedBoundingBox="14599,982 15915,974 15928,3037 14613,304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041.0436">11463 485 404 0,'0'-12'148'0,"0"12"-112"0,0-12-12 15,-4 8 108 1,4 4-76-16,-9-8 16 15,9 8-48-15,-9 0 4 16,9 8-16-16,-14 8 12 16,5 9-16-16,4 39 68 15,5 1-44-15,-9 40 24 16,-5 1-36-16,5 27-16 16,-4-7-8-16,-1 11 20 15,5-15-8-15,-5-13-4 16,5-20 0-16,-4-16 20 0,8-17-12 0,-9-7 32 15,10-17-28-15,-5-11-200 16,4-5 100-16</inkml:trace>
          <inkml:trace contextRef="#ctx0" brushRef="#br0" timeOffset="5260.6932">11441 449 580 0,'-32'-12'216'0,"32"12"-168"0,-14-4-12 16,14 0 128-1,14 8-96-15,4-4 36 16,18 0-64-16,28 0-4 16,23 8-24-16,4 0 0 15,-5 0-4-15,-4-8 12 16,-5 8-12-16,-4-4 16 16,-9 0-16-16,-14 0-12 0,-13 4 0 0,-10-8-208 15,-9 9 116-15,-4-18-404 16,-1 9 284-1</inkml:trace>
          <inkml:trace contextRef="#ctx0" brushRef="#br0" timeOffset="6268.2989">11240 1186 508 0,'-13'-29'188'0,"13"29"-148"0,0 0-8 0,4 0 184 16,10 4-124-16,13-4 96 15,10 4-108-15,35-8 0 16,6 4-48-16,22-4-4 16,0 0-16-16,5-4 20 15,-14 8-20-15,-5-8-216 16,-13 4 112-16,-5-4-408 15,-8 0 284-15</inkml:trace>
          <inkml:trace contextRef="#ctx0" brushRef="#br0" timeOffset="15017.5425">11627 129 236 0,'9'-28'88'0,"5"8"-68"0,-5-4-4 16,0 3 96-1,-4 13-64-15,4-20 0 16,4 12-32-16,-8-17 52 16,9 13-40-16,-5-4 120 15,-5 8-80-15,15-9-16 0,3 9-32 0,10-4 12 16,0 8-20-16,5-4 12 16,3 7-12-16,-3 1 12 15,4 8-16-15,-5 8 4 16,-4 5-4-16,-9 11 4 15,0 8-8-15,-10 13 16 16,-4-5-12-16,-9-3 16 16,10-5-16-16,3-16 32 15,10-4-24-15,4-24 4 16,1 0-12-16,17-20 4 16,-4-1-8-16,5-11-36 15,-1 7 16-15,-4-11-180 16,-4 11 108-16,-6 1-180 15,-8 12 152-15</inkml:trace>
        </inkml:traceGroup>
        <inkml:traceGroup>
          <inkml:annotationXML>
            <emma:emma xmlns:emma="http://www.w3.org/2003/04/emma" version="1.0">
              <emma:interpretation id="{0324873E-0615-4649-95D4-EA76FB821BD0}" emma:medium="tactile" emma:mode="ink">
                <msink:context xmlns:msink="http://schemas.microsoft.com/ink/2010/main" type="inkWord" rotatedBoundingBox="16520,1399 18794,1125 19013,2940 16738,3213"/>
              </emma:interpretation>
            </emma:emma>
          </inkml:annotationXML>
          <inkml:trace contextRef="#ctx0" brushRef="#br0" timeOffset="6789.5327">14209 40 436 0,'-23'-12'160'0,"23"12"-124"0,-41 29-8 16,14-5-16 0,8-4-12-16,-26 25 88 15,-10 7-48-15,-36 21 104 16,9 4-80-16,-22 48 128 16,8 5-108-16,0 36 32 15,23-8-72-15,1 20 4 16,26-16-32-16,19-5-16 15,22-23-4-15,19-17-16 0,9-16 12 16,36-3-332-16,9-17 188 0</inkml:trace>
          <inkml:trace contextRef="#ctx0" brushRef="#br0" timeOffset="7979.4425">14004 1088 416 0,'-14'-20'152'0,"10"16"-116"0,4 0-12 0,4-4 48 16,1 0-44-16,-1-4 52 16,10 0-48-16,0-4 28 15,4 3-32-15,0-3 28 16,0 4-32-16,0 0 4 15,10 4-16-15,-1 4 20 16,0 4-20-16,1 0 12 16,-6 8-12-16,1 0-16 15,0 16 0-15,-5-4 12 16,-4 1-4-16,-10 3 16 16,5 4-12-16,-13 1-4 15,4 3 0-15,-5 4 20 16,1 9-12-16,-5-1-4 15,0 5-4-15,-5 0-24 16,9-5 12-16,1 1 20 16,4-9-4-16,0-4-20 15,9 1 4-15,5-9 4 16,4-4 4-16,5-8-12 16,-1-3 8-16,15-13-4 15,-5-1 0-15,0-15 16 16,4 0-4-16,-4-20-4 15,0-1 4-15,-10-24 4 0,1 21-4 16,-5-9 16-16,1 5-12 16,-6-1-12-16,-4 9 0 0,-4-1 28 15,4 13-12 1,0 3 24-16,14 1-24 0,-14 4-20 16,9 12 0-16</inkml:trace>
          <inkml:trace contextRef="#ctx0" brushRef="#br0" timeOffset="8174.6314">15128 874 664 0,'5'-8'244'0,"-5"8"-188"0,41-8-16 0,-14 4 76 16,10 4-72-16,8-4-8 15,1 0-24-15,4-4 8 16,0 8-12-16,0 0-248 16,0 8 128-16</inkml:trace>
          <inkml:trace contextRef="#ctx0" brushRef="#br0" timeOffset="8457.8833">15483 591 404 0,'-4'0'148'0,"4"0"-112"0,-14 20-12 0,5-8 180 15,5 12-116 1,-6 13 116-16,6 7-120 16,-14 17-16-16,0 4-44 0,-10 0-8 15,10-5-8-15,-9 9 12 16,4-12-12-16,-9 7 48 15,14-3-28-15,0 4 4 16,13-17-20-16,0 1 0 16,10 0-4-16,9-9-16 15,4-12 4-15,14-7-112 16,4-1 64-16</inkml:trace>
        </inkml:traceGroup>
        <inkml:traceGroup>
          <inkml:annotationXML>
            <emma:emma xmlns:emma="http://www.w3.org/2003/04/emma" version="1.0">
              <emma:interpretation id="{E32E6773-AE78-49C7-9CD0-553A20AB1E93}" emma:medium="tactile" emma:mode="ink">
                <msink:context xmlns:msink="http://schemas.microsoft.com/ink/2010/main" type="inkWord" rotatedBoundingBox="19532,1457 22122,1439 22136,3458 19546,3476"/>
              </emma:interpretation>
            </emma:emma>
          </inkml:annotationXML>
          <inkml:trace contextRef="#ctx0" brushRef="#br0" timeOffset="8656.1422">16166 1161 768 0,'-9'-4'284'0,"9"4"-220"0,18 0-20 15,-4-4 12 1,9 0-40-16,22-4 20 15,10 8-20-15,18-8-332 16,4 4 168-16</inkml:trace>
          <inkml:trace contextRef="#ctx0" brushRef="#br0" timeOffset="9020.1825">17041 886 540 0,'-23'-12'200'0,"23"12"-156"0,23-20-12 0,-1 8 104 15,1 8-80-15,32-5 104 16,-10 1-96-16,19 8-20 16,4 8-28-16,-13 9-16 15,0-1 4-15,-15 12 4 16,-3-8-4-16,-14 9 16 15,-5-5-12-15,-18 4 16 16,0 1-16-16,-23-1 24 16,-4-4-20-16,-19 9 4 15,1-1-8-15,-10 4 4 16,10 1-8-16,-1 3-20 16,5-3 8-16,5 3 12 15,17-3 0-15,6-5 8 16,13 9-8-16,13-29 16 15,6 4-12-15,17-16-12 16,10 0 0-16</inkml:trace>
          <inkml:trace contextRef="#ctx0" brushRef="#br0" timeOffset="9211.2681">17241 1234 676 0,'-78'-24'248'0,"78"24"-192"0,-13 0-16 0,26 0 84 16,-3 0-76-16,21-4 60 16,6 0-64-16,17-4 16 15,10 4-40-15,27-8-324 16,-13-1 160-16</inkml:trace>
          <inkml:trace contextRef="#ctx0" brushRef="#br0" timeOffset="9900.0917">18211 231 288 0,'0'4'108'0,"0"-4"-84"0,9-13-4 15,-5 5 64 1,-4 8-48-16,9-8 100 15,-4 4-76-15,4 0 52 16,9 4-68-16,10 16 104 16,3 5-88-16,24 27 168 15,13 5-128-15,5 68 92 16,0 5-108-16,-9 64 16 16,-10-8-60-16,-31 16 40 0,-9-28-48 0,-55 4 20 15,-9-28-32-15,-50 16-132 16,-5-25 60-16,-54 13-564 15,8-24 340-15</inkml:trace>
        </inkml:traceGroup>
      </inkml:traceGroup>
    </inkml:traceGroup>
    <inkml:traceGroup>
      <inkml:annotationXML>
        <emma:emma xmlns:emma="http://www.w3.org/2003/04/emma" version="1.0">
          <emma:interpretation id="{A4C7A26C-D4ED-4BCD-8399-8E4407380A36}" emma:medium="tactile" emma:mode="ink">
            <msink:context xmlns:msink="http://schemas.microsoft.com/ink/2010/main" type="paragraph" rotatedBoundingBox="6430,4171 21679,3676 21763,6243 6513,673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7165A5A-8FC3-4456-96FC-82045F0B5889}" emma:medium="tactile" emma:mode="ink">
              <msink:context xmlns:msink="http://schemas.microsoft.com/ink/2010/main" type="line" rotatedBoundingBox="6430,4171 21679,3676 21763,6243 6513,6739"/>
            </emma:interpretation>
          </emma:emma>
        </inkml:annotationXML>
        <inkml:traceGroup>
          <inkml:annotationXML>
            <emma:emma xmlns:emma="http://www.w3.org/2003/04/emma" version="1.0">
              <emma:interpretation id="{E045E55F-CC58-41A9-8743-292CFB88DD1F}" emma:medium="tactile" emma:mode="ink">
                <msink:context xmlns:msink="http://schemas.microsoft.com/ink/2010/main" type="inkWord" rotatedBoundingBox="6440,4505 8022,4453 8088,6489 6507,6541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20512.6557">3068 3541 488 0,'0'-28'180'0,"9"7"-140"16,0-7-12-16,0 12 84 16,0 8-68-16,10-17 52 15,3 5-56-15,1-8 40 16,4 4-44-16,1-1 24 16,4 9-32-16,-1 0 36 15,1 4-36-15,-4 0-16 16,-1 8-4-16,-4-4-8 15,-5 8 0-15,-4 4 8 16,4 4-4-16,-5 8 32 16,1 4-20-16,-5 17 4 0,0 3-12 15,-4 17-8 1,4-1 4-16,0 9 12 0,-4-8-8 0,4-1-4 16,0-7 0-16,0 0-24 15,5-9 12-15,-1-4 4 16,5-3 4-16,-4-9-12 15,9 0 8-15,9-3-4 16,4-5 0-16,10-4 0 16,-5 0 0-16,4-12 24 15,1 0-8-15,-1-12-12 16,1 8 0-16,-10-12 20 16,1 4-8-16,-10-17 24 15,0 1-20-15,-4-25 4 16,0 9-8-16,0-29 4 15,4 4-8-15,-9-12 8 16,5 12-8-16,4-3 60 16,0 23-36-16,10 0 60 15,-5 13-52-15,13 4 36 16,-4 11-40-16,5 5-8 16,-14 12-16-16,4 4 20 15,-13 8-16-15,0 4-76 16,-5 5 36-16,-4-1-308 15,-1 4 184-15</inkml:trace>
          <inkml:trace contextRef="#ctx0" brushRef="#br0" timeOffset="21368.0119">4365 4233 560 0,'10'0'208'0,"-10"0"-164"0,9-20-8 0,-5 12 112 16,5 0-88-16,0-5 72 15,5-3-76-15,0-8 32 16,-1 0-52-16,1-5 32 16,0 1-36-16,-10 0 8 15,5 3-24-15,-13-3 8 16,-1 8-12-16,-13 0 20 15,0 7-20-15,-14 9-20 16,9 4 0-16,-9 9 4 16,5 7 4-16,-5 16 16 15,5 9-8-15,0 3 4 16,13 5-4-16,0-13-8 0,14 9 4 0,5-17-16 16,4-12 8-1,5-8 4-15,4 0 0 0,0-16-20 16,5 0 12-16,-1-8-48 15,1-4 28-15,-5-9-4 16,1 13 20-16,-10-12 8 16,0 12 4-16,-9 8-20 15,0 12 12-15,-9 24 12 16,0 0 0-16,-10 33 32 16,10 4-20-16,-9 16 4 15,9 0-12-15,-9 20 4 16,4 8-8-1,0-4 8-15,1-8-8 0,-19-12 24 16,0-8-16-16,-27-12 4 16,9-12-8-16,-18-9-16 15,4-3 4-15,-14-17 20 16,24-8-8-16,-1-20-20 16,23 0 4-16,-4-32-12 15,27-1 8-15,9-28-20 16,9 5 20-16,36-25-12 15,1 12 12-15,9-8 80 16,8 16-40-16,1 0 52 16,-5 21-44-16,-4-1 8 15,-1 9-28-15,-8 0 36 0,0 11-28 16,-6-3-12-16,1 12-8 16,-4 4-40-16,-5 3 20 15,0 1-268-15,-1 0 156 0</inkml:trace>
        </inkml:traceGroup>
        <inkml:traceGroup>
          <inkml:annotationXML>
            <emma:emma xmlns:emma="http://www.w3.org/2003/04/emma" version="1.0">
              <emma:interpretation id="{42D126CB-060B-4F19-A4AC-225506627CE9}" emma:medium="tactile" emma:mode="ink">
                <msink:context xmlns:msink="http://schemas.microsoft.com/ink/2010/main" type="inkWord" rotatedBoundingBox="8911,5035 9367,5021 9374,5240 8918,525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2556.8903">5554 3990 736 0,'-18'-8'272'0,"18"8"-208"0,9 0-20 16,-9 0 88 0,9 0-80-16,-5 0 32 15,14 8-48-15,-8-8 4 16,3 4-24-16,1 0 28 16,-5 0-28-16,14-4 20 15,-5 4-20-15,-9-8 20 16,14 4-24-16,13-4 12 0,-17 0-12 0,3-4 20 15,10 8-20-15,-18-8 12 16,4 8-12-16,-13-8-120 16,13 8 56-1</inkml:trace>
          <inkml:trace contextRef="#ctx0" brushRef="#br0" timeOffset="22209.8453">5627 3796 572 0,'-5'-8'208'0,"5"8"-160"0,-9 8-12 15,9-8 188 1,0 0-128-16,-5 0 24 16,10 0-72-16,-5 0 20 15,9 0-36-15,0 0 16 16,0 4-28-16,0-4 16 16,0 0-20-16,10-4 28 0,3 4-28 15,10-4 12-15,-4 8-16 0,3-4-16 16,6 0 0-16,-1 0 20 15,-4 4-8-15,-4-4 24 16,-1 0-20-16,-14 0-32 16,1 4 12-16,-9-8-156 15,-1 4 88-15,-8 0-424 16,4 8 276-16</inkml:trace>
        </inkml:traceGroup>
        <inkml:traceGroup>
          <inkml:annotationXML>
            <emma:emma xmlns:emma="http://www.w3.org/2003/04/emma" version="1.0">
              <emma:interpretation id="{71B01CF4-BEBF-4F41-9BB3-6EB7AD0C8560}" emma:medium="tactile" emma:mode="ink">
                <msink:context xmlns:msink="http://schemas.microsoft.com/ink/2010/main" type="inkWord" rotatedBoundingBox="10137,4051 11647,4002 11706,5840 10196,5889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3891.0985">7184 3415 600 0,'0'-16'224'0,"0"8"-176"0,0-8-12 0,0 4 124 16,9 8-96-16,-5-12 52 15,1 4-68-15,-5-9-8 16,4 5-24-16,-8-4 32 15,-1 4-24-15,-8-5-4 16,-1 5-12-16,-4 0 4 16,4 4-8-16,-9 0-28 15,5 8 12-15,-9 4-4 16,9 8 8-16,-10 12-12 16,-4 4 12-16,1 17 20 15,8-1-4-15,0 13-4 16,14-1 0-16,9-7-4 15,14-9 0-15,4-15 8 0,9-5-4 16,5-24 16-16,9 0-12 0,4-29-64 16,1 5 28-16,9-17 4 15,-1 9 12-15,-8-13 20 16,-5 13-4-16,-14-21 8 16,0 12-8-16,1-27-4 15,-10 3 4-15,-9 0 56 16,5 12-32-16,-14 13 84 15,0 15-60-15,-5 25 16 16,-4 16-36-16,-5 29 4 16,-4 11-20-16,-18 13 0 15,4 4-8-15,-9 12 4 16,9-9-8-16,-4 9 24 16,8-8-16-16,6 0-12 15,8-12-4-15,0-13-60 16,10-8 36-16,8-19-208 15,10-5 132-15</inkml:trace>
          <inkml:trace contextRef="#ctx0" brushRef="#br0" timeOffset="24862.6005">6842 3808 748 0,'-23'0'276'0,"23"0"-216"16,-13-4-16-16,4 4 112 16,9 4-96-16,-9 4 20 15,9-4-48-15,9 0-20 16,4 0-8-16,10 4 4 16,9 0-4-16,23-8 8 15,-1 9-8-15,55-22-4 16,14 5 4-16,23-4 12 15,-18 8-8-15,22-4 4 16,-4 8-4-16,-14-8-16 0,-19 8 4 16,-17-4-24-16,-23 8 16 15,-23-4-92-15,-14 0 56 0,-22-4-504 16,-5 4 304-16</inkml:trace>
          <inkml:trace contextRef="#ctx0" brushRef="#br0" timeOffset="25933.6805">7516 4362 548 0,'-23'0'204'0,"23"0"-156"16,-23 0-16-16,14 0 148 15,9 0-104-15,-9-4 68 16,5 0-84-16,-5-4 20 16,-10 4-48-16,-8-4 44 15,9 8-44-15,-19 0 12 16,6 8-28-16,-20 8 52 15,15 1-36-15,-9 7 4 16,8 4-24-16,1 1 28 0,8-1-24 16,6 0-32-1,13-3 8-15,4-13-8 0,10 4 8 0,8-8 16 16,10-8-4-16,18-16-4 16,9 4 4-16,9-21-76 15,0 13 40-15,1-12-48 16,-6 7 44-16,-13-19 28 15,-4 7 8-15,-10-23 12 16,-4 3-8-16,-5-8 8 16,-9 13-8-16,-9-1 60 15,5 13-36-15,-10 7 24 16,0 17-32-16,-8 16-8 16,-5 16-8-16,-19 33-4 15,1 11 0-15,-14 17 8 16,9-4-4-16,0 0-4 15,9-12 4-15,4-9-16 16,15-7 8-16,8-9-16 16,14 1 12-16,19-21 40 15,8 4-20-15,14-20-108 16,5-8 52-16,-5-12-72 16,5 4 68-16,-5-25-64 15,-5 1 64-15,-4-21-32 16,-9 8 48-16,-5-15 56 15,-4 11-16-15,-5 0 144 16,1 13-84-16,-15 3 84 16,-4 17-88-16,0 12-4 0,0 12-40 0,-14 24 16 15,14 9-24 1,-18 27 24-16,9 5-24 0,-5 4-12 16,-8-9-4-16,3-3 12 15,6-8-4-15,-1-9 8 16,5-7-8-16,0-9 16 31,4 4-12-31,1-28-40 0,8 8 20 0,10-24-44 16,-5 4 36-16,14-20-72 15,0 7 52-15,13-11-36 16,5 3 44-16,-5 1-8 16,15 12 24-16,-20-4 28 15,1 11-8-15,-23 5 36 16,1 8-24-16,-24 8 12 15,-4 1-16-15,-14 7 0 16,4-4-4-16,-8-8 20 16,9 8-16-16,-1-4 4 15,10 4-8-15,0 0-8 16,13 5 4-16,10-1 48 16,4 4-28-16,14-4 8 15,9 4-20-15,9-3 12 16,4-9-16-16,-4 8 68 15,5-8-44-15,-24 4-48 16,1-4 8-16,-14-8-180 16,0 4 108-16,-9-8-252 0,0 4 188 15</inkml:trace>
          <inkml:trace contextRef="#ctx0" brushRef="#br0" timeOffset="24447.1084">7744 3035 520 0,'0'0'192'0,"0"0"-152"0,-19-16-8 0,19 12 140 16,0 8-100-16,0-4 76 16,-13 8-84-16,4 12 16 15,0-4-44-15,-14 21 40 16,0-1-44-16,-9 9 12 16,9-1-28-16,1 9 28 15,-1 0-28-15,14-1 12 16,-5-7-16-16,23-13-16 15,5-4 0-15,4-16 20 16,5-3-8-16,4-22-40 16,5 1 20-16,0-20-44 15,-9 4 36-15,9-9 8 16,-10 1 8-16,-3-1-8 16,-6 17 8-16,-13-4 12 15,14 16-4-15,-19 0 40 16,5 16-20-16,-9 8 20 15,9 12-24-15,0 1 16 16,0 7-20-16,14-12-8 16,-1 5-4-16,15-9 12 15,8-8-8-15,10-20 32 16,4 4-24-16,0-16-24 16,0-1 4-16,-14-7 36 15,-4 4-20-15,-9-9 16 16,0 9-16-16,-19-8-8 0,-4 3 0 15,-9-7 4-15,0 8-4 16,0-9-12-16,9 13 4 0,-4-4-92 16,8 11 48-16,-4 1-216 15,9 12 148-15</inkml:trace>
        </inkml:traceGroup>
        <inkml:traceGroup>
          <inkml:annotationXML>
            <emma:emma xmlns:emma="http://www.w3.org/2003/04/emma" version="1.0">
              <emma:interpretation id="{3AFFF4B4-2BC7-4B41-9644-3B88F543FE42}" emma:medium="tactile" emma:mode="ink">
                <msink:context xmlns:msink="http://schemas.microsoft.com/ink/2010/main" type="inkWord" rotatedBoundingBox="12464,5680 12508,5679 12512,5816 12469,5817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6118.0469">9105 4435 1100 0,'18'25'408'0,"-18"-25"-316"0,5 28-28 0,-10-12 0 16,5 0-48-16,-18 9-68 15,0 3 28-15</inkml:trace>
        </inkml:traceGroup>
        <inkml:traceGroup>
          <inkml:annotationXML>
            <emma:emma xmlns:emma="http://www.w3.org/2003/04/emma" version="1.0">
              <emma:interpretation id="{0494A713-892E-4D54-971C-29719BA0ADA8}" emma:medium="tactile" emma:mode="ink">
                <msink:context xmlns:msink="http://schemas.microsoft.com/ink/2010/main" type="inkWord" rotatedBoundingBox="14139,4744 17030,4650 17069,5874 14179,5968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8080.9651">11167 3853 912 0,'32'-17'340'15,"-32"17"-264"-15,23-24-24 0,-14 8 52 16,5 4-68-16,-5-13 32 16,0 5-40-16,-9-8 36 15,5 4-36-15,-24-5-24 16,10 13-4-16,-36 0-28 15,4 12 16-15,-28 8-32 16,6 8 28-16,-6 4-20 16,19 9 20-16,14-5-44 15,13 0 32-15,23-4 16 0,14 4 8 16,27-11-8-16,4 3 8 16,5-8-24-16,5 0 16 0,-5 0-84 15,-4 0 56-15,-10 4-20 16,-9 8 36-16,-8 12 12 15,-6 9 12-15,-8 44-20 16,-5 4 12-16,-9 16-24 16,0-4 20-16,-10-8 12 15,10-16 4-15,-18 0 24 16,9-8-16-16,-23-5 100 16,9-11-60-16,-23-21 72 15,10 1-68-15,-10-21 4 16,14-8-36-16,-4-21 24 15,17-3-32-15,10-24-12 16,18-1-8-16,46-36-60 16,4 8 36-16,27-32-68 15,5 12 56-15,27-9 28 16,1 26 8-16,8-1 60 16,-9 20-32-16,-18 0 88 15,-13 21-64-15,-19 7 40 16,-18 17-52-16,-18 12 68 15,-5 12-56-15,-23 12-36 16,1 9-8-16,-10 3 12 16,5 5-8-16,-9-1 4 15,9 0-4-15,-5-15-16 0,9 3 4 16,-4-20 64-16,5 0-32 16,-10-12-20-16,9-8-8 0,-13-4 0 15,14 3 0 1,-1-11 0-16,5-4 0 0,9-9-28 15,9-3 16-15,14-9-48 16,5 4 32-16,8-3-12 16,1 7 24-16,-5 1 0 15,4 15 8-15,10 1 0 16,-9 20 0-16,-1 0 24 16,-4 16-8-16,-5-8 16 15,-4 12-16-15,-23 4 48 16,5 9-28-16,-14-1-4 15,-4 0-16-15,-19 9 4 16,5 3-8-16,-14 4-20 16,9-3 8-16,0-1-4 15,0 1 4-15,10-9 16 16,4 0-4-16,9-7-20 16,0-1 8-16,9-8 12 15,9 0 0-15,9-12-4 16,5 0 4-16,14-8-40 15,-1 4 20-15,-4-8-4 16,0 0 12-16,-9-8 16 16,0 3-4-16,-14-11 16 15,-4 4-12-15,-14-9-4 16,0 9 0-16,-14-4 4 0,5 7-4 16,-14 1 16-1,0 12-12-15,10 0-20 0,-5 4 4 16,-1 0-12-16,15 8 8 0,-5-4-20 15,9 4 20-15,9-4-4 16,4 4 8-16,15-8 8 16,8 4 0-16,10-12 8 15,4 4-4-15,-9-8-12 16,4 4 4-16,-4-1-4 16,-4 5 0-16,-5 4 8 15,-5 4 0-15,-4 8-20 16,-10 17 12-16,-8 7 40 15,-5-4-20-15,-9 9 24 16,0-5-20-16,-10-4 0 16,15 1-8-16,-5-9-8 15,9-4 4-15,-5 0-48 16,10-8 24-16,-1-3-56 16,1-1 44-16,-1-8-12 15,10-1 28-15,-5 1-16 16,5 4 16-16,0-4 0 15,-1 8 8-15,5-4 32 16,5 4-12-16,18-4-12 16,0-4-4-16,14-4 28 15,-1 4-12-15,6-8 12 16,-6 4-12-16,-4-12 0 16,-9 4-4-16,-9-9 4 0,-5 5-8 15,-4-16 32-15,-5 7-20 16,-8-11-4-16,3 3-8 15,-8 1 4-15,-1 12-4 0,-4 8-4 16,5 7 4-16,-5 18 40 16,4 7-24-16,1 20-20 15,0 5 0-15,-5 7 0 16,4 1 0-16,-13 20 16 16,0-1-8-16,-14 25 32 15,0 1-24-15,-13-1-4 16,9-8-8-16,-14-9 20 15,9-15-12-15,-5-12-20 16,15-9 0-16,8-7 4 16,5-9 4-16,0-12-108 15,18-4 60-15,0-12-200 16,14 0 140-16</inkml:trace>
          <inkml:trace contextRef="#ctx0" brushRef="#br0" timeOffset="28276.454">13171 3885 548 0,'4'-65'204'0,"-4"65"-156"0,23-48-16 16,-5 23 192 0,9 5-128-16,14-12 112 15,0 7-120-15,23 1 68 16,0 20-92-16,4 8 64 16,-4 12-72-16,-23 5 48 15,-9 3-60-15,-41 0 84 0,-10 4-72 0,-31 1 36 16,0-5-56-16,-13-8-72 15,12 0 16 1</inkml:trace>
        </inkml:traceGroup>
        <inkml:traceGroup>
          <inkml:annotationXML>
            <emma:emma xmlns:emma="http://www.w3.org/2003/04/emma" version="1.0">
              <emma:interpretation id="{C4549B59-93A3-458B-AC8D-D9551DF6A0CF}" emma:medium="tactile" emma:mode="ink">
                <msink:context xmlns:msink="http://schemas.microsoft.com/ink/2010/main" type="inkWord" rotatedBoundingBox="18210,4268 20622,4396 20584,5119 18172,4991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30062.079">14810 3371 684 0,'4'-28'252'0,"-4"28"-192"0,0-8-20 0,0 4 136 16,0 8-104-16,0 12 60 15,0 8-76-15,0 21-8 16,0 7-28-16,0 5 4 15,9-5-12-15,0-3-32 16,5-9 8-16,0-3 32 16,8-17-12-16,10-4 36 15,0-4-28-15,-9-16 32 16,9 0-32-16,0-20 12 16,4 8-16-16,-13-29-8 15,9 9 0-15,-9-29-60 16,-5 13 32-16,-5-9 28 15,10 16 0-15,-14 5-16 16,5 12 4-16,-5 7 32 16,0 13-16-16,5 8 16 15,-5 12-12-15,14 1-16 16,-1 7 0-16,10-8 20 16,0 4-8-16,0-12 16 15,-5 4-16-15,5-12 32 16,0 0-24-16,-9-8 40 0,0 0-32 0,-14-8-4 15,0 7-12-15,-18-7 4 16,0 8-8-16,-14-4 8 16,9 4-8-16,-9 8-36 15,5 12 16-15,-14 16-28 16,19 8 24-16,-10 25-36 16,14 0 36-16,9 12 8 15,0-5 8-15,9-7 12 16,14-8-4-16,9-17-28 15,4 0 12-15,19-28-108 16,8 4 64-16,15-20-80 16,-10 0 76-16,-4-20 4 15,-10-1 36-15,1-31 48 16,-9 3-16-16,-1-24 36 16,-13 12-32-16,-9-8 92 15,0 20-60-15,-14 1 120 16,4 15-96-16,-13 17-8 15,0 12-40-15,-13 20-24 16,4 12-4-16,-14 28 20 16,0 9-8-16,-18 24 16 15,18 4-16-15,-13 4-20 16,13-4 4-16,5-16 12 16,13-9 0-16,10-11 8 15,4-17-8-15,14-8-4 16,4 1 4-16,5-17-120 0,4-4 64 15,1-17-76-15,-5 5 72 16,4-16-40-16,0 4 56 0,-4-5 28 16,-4 1 12-16,-10 0 116 15,0 12-64-15,-9-1 104 16,-9 5-92-16,-13 12 32 16,3 0-56-16,-12 20-16 15,3 1-12-15,1 11-12 16,9 0 4-16,-5 1-24 15,10-1 12-15,4-8 12 16,9 1 0-16,9-13 16 16,5 0-12-16,9-12-12 15,0 4 0-15,0-16 4 16,-1 4 0-16,-12-8 24 16,-6-5-12-16,-13-7 32 15,-4-4-28-15,-19-5-24 16,5 1 4-16,-5-9 8 15,5 17 0-15,4 0-28 16,-4 11 12-16,18-3-64 16,9 20 40-16,23-8-168 15,9 16 112-15,18-12-160 16,5 8 144-16,4-8-160 16,-4 4 156-16,-9-12 20 15,4 4 56-15,-18-8 124 16,-5 4-48-16,-9-9 260 15,-4 9-168-15,-18-8 64 16,4 8-116-16,-14-4 52 0,1 4-76 16,-10 8-20-16,0 8-24 15,-13 12-20-15,4 4 4 16,-9 16-24 0,10 9 16-16,-6-1-12 0,1 1 12 0,23-5-8 15,4-3 8-15,22-13 36 16,1 0-16-16,0-7-184 15,18-1 92-15,-5-16-184 16,-4 0 152-16,14 0-316 16,-15-8 244-16,6-9 88 15,-5 5 68-15,-9-8 296 16,-5 4-144-16,-5-8 276 16,-13 3-224-16,0 5 76 15,0 12-148-15,-9 8-28 16,5 8-48-16,-1 9-16 15,10 7-4-15,8-4-24 16,6 5 12-16,8-5-172 16,14 0 100-16,4-8-188 15,1-8 152-15</inkml:trace>
        </inkml:traceGroup>
        <inkml:traceGroup>
          <inkml:annotationXML>
            <emma:emma xmlns:emma="http://www.w3.org/2003/04/emma" version="1.0">
              <emma:interpretation id="{46B39CC2-1F2A-4944-BA7E-D72599DAE483}" emma:medium="tactile" emma:mode="ink">
                <msink:context xmlns:msink="http://schemas.microsoft.com/ink/2010/main" type="inkWord" rotatedBoundingBox="20771,4588 21708,4558 21763,6243 20826,6274"/>
              </emma:interpretation>
              <emma:one-of disjunction-type="recognition" id="oneOf10">
                <emma:interpretation id="interp10" emma:lang="" emma:confidence="0">
                  <emma:literal>3</emma:literal>
                </emma:interpretation>
                <emma:interpretation id="interp11" emma:lang="" emma:confidence="0">
                  <emma:literal>7</emma:literal>
                </emma:interpretation>
                <emma:interpretation id="interp12" emma:lang="" emma:confidence="0">
                  <emma:literal>}</emma:literal>
                </emma:interpretation>
                <emma:interpretation id="interp13" emma:lang="" emma:confidence="0">
                  <emma:literal>Y</emma:literal>
                </emma:interpretation>
                <emma:interpretation id="interp14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30706.8494">17464 3513 612 0,'-50'-73'228'0,"50"73"-180"0,-23-49-12 0,23 29 168 16,5 12-120-16,4-8-24 16,4 12-40-16,19 4 0 15,9 4-12-15,18 0 4 16,5 8-4-16,27-4-8 15,-4 0 4-15,-5-8 4 16,-14 4-4-16,-18-8 68 16,-9 0-40-16,-23-4-4 15,-9 4-16-15,-22-4 52 16,-10 4-36-16,-9 0 32 16,14 8-32-16,-5 4-96 15,14 8 36-15,4 8 20 16,15 5 8-16,12 3 4 15,1 0 4-15,23-7-32 16,-5-5 16-16,4-12-20 0,-4 0 16 16,0-12 0-16,-5 4 8 15,-8-4 32-15,4 0-12 0,-19 4 4 16,6 4-8-16,-29 8 56 16,10 8-36-16,-9 17 24 15,-4 3-32-15,4 41 80 16,-5 8-56-16,-23 61 24 15,6 0-40-15,-15 32-60 16,19-12 16-16,-14-8 20 16,13-29 0-16,-17-32-60 15,13-28 28-15,-13-32-348 16,4-13 204-16</inkml:trace>
        </inkml:traceGroup>
        <inkml:traceGroup>
          <inkml:annotationXML>
            <emma:emma xmlns:emma="http://www.w3.org/2003/04/emma" version="1.0">
              <emma:interpretation id="{7A5DFF35-7AB4-41D0-9088-FE5851D10CCD}" emma:medium="tactile" emma:mode="ink">
                <msink:context xmlns:msink="http://schemas.microsoft.com/ink/2010/main" type="inkWord" rotatedBoundingBox="21024,4179 21169,4175 21190,4821 21046,4826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30260.6284">17728 3100 808 0,'46'-93'300'0,"-46"93"-232"0,13-53-20 0,-13 41 196 16,0 0-144-16,-13 20 28 31,-1 8-76-31,-4 21-40 0,4 7-12 0,-9 17 44 16,10-1-24-16,-1 25-152 16,0 0 72-16,10 0-160 15,8-8 120-15,-4-28-328 16,0-5 240-16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46.1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979E28C-F832-4F16-B347-7AFAC4708F9A}" emma:medium="tactile" emma:mode="ink">
          <msink:context xmlns:msink="http://schemas.microsoft.com/ink/2010/main" type="inkDrawing" rotatedBoundingBox="15915,6358 19209,1484 19412,1620 16117,6495" semanticType="callout" shapeName="Other">
            <msink:sourceLink direction="with" ref="{86C1F357-D2B3-425E-A627-F9C0C4086E71}"/>
            <msink:sourceLink direction="with" ref="{472CA466-DC71-4D8E-B167-03329E4B8CAC}"/>
          </msink:context>
        </emma:interpretation>
      </emma:emma>
    </inkml:annotationXML>
    <inkml:trace contextRef="#ctx0" brushRef="#br0">3384-3 384 0,'-46'-28'140'0,"46"28"-108"0,-77 36-8 0,22 5-24 15,5-5-4-15,-68 73-4 16,9 13 0-16,-69 92 0 15,9 9 0-15,-81 145 88 16,22-16-48-16,-54 85 44 16,41-44-44-16,0 12 24 15,36-65-28-15,-9-9 16 0,22-68-24 16,24-24 16-16,27-32-20 16,27-33 36-16,23-33-28 15,23-48-40 1,13-4 8-16,14-24-8 0,9-20 8 15,14-5-100-15,9-12 60 0,9-3-120 16,9-5 92-16,5-4-252 16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47.49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23B7DCA-F953-4A11-8C2F-B25AF8B01925}" emma:medium="tactile" emma:mode="ink">
          <msink:context xmlns:msink="http://schemas.microsoft.com/ink/2010/main" type="inkDrawing" rotatedBoundingBox="15141,7478 15983,6409 16017,6436 15175,7504" semanticType="callout" shapeName="Other">
            <msink:sourceLink direction="with" ref="{472CA466-DC71-4D8E-B167-03329E4B8CAC}"/>
          </msink:context>
        </emma:interpretation>
      </emma:emma>
    </inkml:annotationXML>
    <inkml:trace contextRef="#ctx0" brushRef="#br0">831 0 184 0,'-9'8'68'0,"0"0"-52"0,-5 8-4 0,10-4 28 16,-5 9-24-16,-5 7 4 15,-13 8-12-15,-1 21-8 16,-17 16 4-16,-10 0 28 15,-13 4-16-15,-1 4-4 16,6-9-8-16,-6 1 56 16,15 8-32-16,-14-4 8 15,4-4-24-15,9-8 0 16,10-9-4-16,13-19-16 16,9-9 4-16,14-12-4 15,4-12 0-15,10-8-100 0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5:59:48.20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A81D5CB-A59F-49A3-B119-FDC25FD51F5B}" emma:medium="tactile" emma:mode="ink">
          <msink:context xmlns:msink="http://schemas.microsoft.com/ink/2010/main" type="inkDrawing" rotatedBoundingBox="14823,7724 15185,7128 15558,7355 15196,7950" semanticType="callout" shapeName="Other">
            <msink:sourceLink direction="with" ref="{472CA466-DC71-4D8E-B167-03329E4B8CAC}"/>
          </msink:context>
        </emma:interpretation>
      </emma:emma>
    </inkml:annotationXML>
    <inkml:trace contextRef="#ctx0" brushRef="#br0">396 0 312 0,'-23'25'112'0,"14"-9"-84"0,-5 20-12 15,5-7 40-15,-14 15-36 16,0 13 36-16,-8 8-32 16,-15-1 32-16,5-3-32 15,5-12 32-15,-5-9-32 16,18-8 12-16,0-7-20 16,0-9 0-16,1-8-8 15,13 0-16-15,9-8 4 16,9-4 20-16,13-4-8 0,1 4 4 15,18 0-4-15,5 0-16 16,8 0 4-16,5 0 4 16,5 4 0-16,-18 4-12 15,8-4 8-15,-22 4 20 0,0-4-8 16,-9 4 16 0,-9-4-16-16,-5-8 48 0,-9 0-28 15,-9-5 48-15,-14-3-44 16,-9-8 28-16,0-12-32 15,-4-13-28-15,-5-12 0 16,13 13-44-16,10 3 24 16,4 5-240-16,19 7 144 15,22 9-312 1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2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3.emf"/><Relationship Id="rId50" Type="http://schemas.openxmlformats.org/officeDocument/2006/relationships/customXml" Target="../ink/ink25.xml"/><Relationship Id="rId55" Type="http://schemas.openxmlformats.org/officeDocument/2006/relationships/image" Target="../media/image27.emf"/><Relationship Id="rId63" Type="http://schemas.openxmlformats.org/officeDocument/2006/relationships/image" Target="../media/image31.emf"/><Relationship Id="rId68" Type="http://schemas.openxmlformats.org/officeDocument/2006/relationships/customXml" Target="../ink/ink34.xml"/><Relationship Id="rId76" Type="http://schemas.openxmlformats.org/officeDocument/2006/relationships/customXml" Target="../ink/ink38.xml"/><Relationship Id="rId7" Type="http://schemas.openxmlformats.org/officeDocument/2006/relationships/image" Target="../media/image3.emf"/><Relationship Id="rId71" Type="http://schemas.openxmlformats.org/officeDocument/2006/relationships/image" Target="../media/image35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9" Type="http://schemas.openxmlformats.org/officeDocument/2006/relationships/image" Target="../media/image14.emf"/><Relationship Id="rId11" Type="http://schemas.openxmlformats.org/officeDocument/2006/relationships/image" Target="../media/image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8.emf"/><Relationship Id="rId40" Type="http://schemas.openxmlformats.org/officeDocument/2006/relationships/customXml" Target="../ink/ink20.xml"/><Relationship Id="rId45" Type="http://schemas.openxmlformats.org/officeDocument/2006/relationships/image" Target="../media/image22.emf"/><Relationship Id="rId53" Type="http://schemas.openxmlformats.org/officeDocument/2006/relationships/image" Target="../media/image26.emf"/><Relationship Id="rId58" Type="http://schemas.openxmlformats.org/officeDocument/2006/relationships/customXml" Target="../ink/ink29.xml"/><Relationship Id="rId66" Type="http://schemas.openxmlformats.org/officeDocument/2006/relationships/customXml" Target="../ink/ink33.xml"/><Relationship Id="rId74" Type="http://schemas.openxmlformats.org/officeDocument/2006/relationships/customXml" Target="../ink/ink37.xml"/><Relationship Id="rId79" Type="http://schemas.openxmlformats.org/officeDocument/2006/relationships/image" Target="../media/image39.emf"/><Relationship Id="rId5" Type="http://schemas.openxmlformats.org/officeDocument/2006/relationships/image" Target="../media/image2.emf"/><Relationship Id="rId61" Type="http://schemas.openxmlformats.org/officeDocument/2006/relationships/image" Target="../media/image30.emf"/><Relationship Id="rId82" Type="http://schemas.openxmlformats.org/officeDocument/2006/relationships/customXml" Target="../ink/ink41.xml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65" Type="http://schemas.openxmlformats.org/officeDocument/2006/relationships/image" Target="../media/image32.emf"/><Relationship Id="rId73" Type="http://schemas.openxmlformats.org/officeDocument/2006/relationships/image" Target="../media/image36.emf"/><Relationship Id="rId78" Type="http://schemas.openxmlformats.org/officeDocument/2006/relationships/customXml" Target="../ink/ink39.xml"/><Relationship Id="rId81" Type="http://schemas.openxmlformats.org/officeDocument/2006/relationships/image" Target="../media/image40.emf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64" Type="http://schemas.openxmlformats.org/officeDocument/2006/relationships/customXml" Target="../ink/ink32.xml"/><Relationship Id="rId69" Type="http://schemas.openxmlformats.org/officeDocument/2006/relationships/image" Target="../media/image34.emf"/><Relationship Id="rId77" Type="http://schemas.openxmlformats.org/officeDocument/2006/relationships/image" Target="../media/image38.emf"/><Relationship Id="rId8" Type="http://schemas.openxmlformats.org/officeDocument/2006/relationships/customXml" Target="../ink/ink4.xml"/><Relationship Id="rId51" Type="http://schemas.openxmlformats.org/officeDocument/2006/relationships/image" Target="../media/image25.emf"/><Relationship Id="rId72" Type="http://schemas.openxmlformats.org/officeDocument/2006/relationships/customXml" Target="../ink/ink36.xml"/><Relationship Id="rId80" Type="http://schemas.openxmlformats.org/officeDocument/2006/relationships/customXml" Target="../ink/ink40.xml"/><Relationship Id="rId3" Type="http://schemas.openxmlformats.org/officeDocument/2006/relationships/image" Target="../media/image1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29.emf"/><Relationship Id="rId67" Type="http://schemas.openxmlformats.org/officeDocument/2006/relationships/image" Target="../media/image33.emf"/><Relationship Id="rId20" Type="http://schemas.openxmlformats.org/officeDocument/2006/relationships/customXml" Target="../ink/ink10.xml"/><Relationship Id="rId41" Type="http://schemas.openxmlformats.org/officeDocument/2006/relationships/image" Target="../media/image20.emf"/><Relationship Id="rId54" Type="http://schemas.openxmlformats.org/officeDocument/2006/relationships/customXml" Target="../ink/ink27.xml"/><Relationship Id="rId62" Type="http://schemas.openxmlformats.org/officeDocument/2006/relationships/customXml" Target="../ink/ink31.xml"/><Relationship Id="rId70" Type="http://schemas.openxmlformats.org/officeDocument/2006/relationships/customXml" Target="../ink/ink35.xml"/><Relationship Id="rId75" Type="http://schemas.openxmlformats.org/officeDocument/2006/relationships/image" Target="../media/image37.emf"/><Relationship Id="rId83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4.emf"/><Relationship Id="rId57" Type="http://schemas.openxmlformats.org/officeDocument/2006/relationships/image" Target="../media/image28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1.xml"/><Relationship Id="rId13" Type="http://schemas.openxmlformats.org/officeDocument/2006/relationships/image" Target="../media/image118.emf"/><Relationship Id="rId18" Type="http://schemas.openxmlformats.org/officeDocument/2006/relationships/customXml" Target="../ink/ink116.xml"/><Relationship Id="rId26" Type="http://schemas.openxmlformats.org/officeDocument/2006/relationships/customXml" Target="../ink/ink120.xml"/><Relationship Id="rId3" Type="http://schemas.openxmlformats.org/officeDocument/2006/relationships/image" Target="../media/image113.emf"/><Relationship Id="rId21" Type="http://schemas.openxmlformats.org/officeDocument/2006/relationships/image" Target="../media/image122.emf"/><Relationship Id="rId7" Type="http://schemas.openxmlformats.org/officeDocument/2006/relationships/image" Target="../media/image115.emf"/><Relationship Id="rId12" Type="http://schemas.openxmlformats.org/officeDocument/2006/relationships/customXml" Target="../ink/ink113.xml"/><Relationship Id="rId17" Type="http://schemas.openxmlformats.org/officeDocument/2006/relationships/image" Target="../media/image120.emf"/><Relationship Id="rId25" Type="http://schemas.openxmlformats.org/officeDocument/2006/relationships/image" Target="../media/image124.emf"/><Relationship Id="rId2" Type="http://schemas.openxmlformats.org/officeDocument/2006/relationships/customXml" Target="../ink/ink108.xml"/><Relationship Id="rId16" Type="http://schemas.openxmlformats.org/officeDocument/2006/relationships/customXml" Target="../ink/ink115.xml"/><Relationship Id="rId20" Type="http://schemas.openxmlformats.org/officeDocument/2006/relationships/customXml" Target="../ink/ink117.xml"/><Relationship Id="rId29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0.xml"/><Relationship Id="rId11" Type="http://schemas.openxmlformats.org/officeDocument/2006/relationships/image" Target="../media/image117.emf"/><Relationship Id="rId24" Type="http://schemas.openxmlformats.org/officeDocument/2006/relationships/customXml" Target="../ink/ink119.xml"/><Relationship Id="rId5" Type="http://schemas.openxmlformats.org/officeDocument/2006/relationships/image" Target="../media/image114.emf"/><Relationship Id="rId15" Type="http://schemas.openxmlformats.org/officeDocument/2006/relationships/image" Target="../media/image119.emf"/><Relationship Id="rId23" Type="http://schemas.openxmlformats.org/officeDocument/2006/relationships/image" Target="../media/image123.emf"/><Relationship Id="rId28" Type="http://schemas.openxmlformats.org/officeDocument/2006/relationships/customXml" Target="../ink/ink121.xml"/><Relationship Id="rId10" Type="http://schemas.openxmlformats.org/officeDocument/2006/relationships/customXml" Target="../ink/ink112.xml"/><Relationship Id="rId19" Type="http://schemas.openxmlformats.org/officeDocument/2006/relationships/image" Target="../media/image121.emf"/><Relationship Id="rId4" Type="http://schemas.openxmlformats.org/officeDocument/2006/relationships/customXml" Target="../ink/ink109.xml"/><Relationship Id="rId9" Type="http://schemas.openxmlformats.org/officeDocument/2006/relationships/image" Target="../media/image116.emf"/><Relationship Id="rId14" Type="http://schemas.openxmlformats.org/officeDocument/2006/relationships/customXml" Target="../ink/ink114.xml"/><Relationship Id="rId22" Type="http://schemas.openxmlformats.org/officeDocument/2006/relationships/customXml" Target="../ink/ink118.xml"/><Relationship Id="rId27" Type="http://schemas.openxmlformats.org/officeDocument/2006/relationships/image" Target="../media/image1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customXml" Target="../ink/ink47.xml"/><Relationship Id="rId18" Type="http://schemas.openxmlformats.org/officeDocument/2006/relationships/image" Target="../media/image51.emf"/><Relationship Id="rId26" Type="http://schemas.openxmlformats.org/officeDocument/2006/relationships/image" Target="../media/image55.emf"/><Relationship Id="rId39" Type="http://schemas.openxmlformats.org/officeDocument/2006/relationships/customXml" Target="../ink/ink60.xml"/><Relationship Id="rId3" Type="http://schemas.openxmlformats.org/officeDocument/2006/relationships/customXml" Target="../ink/ink42.xml"/><Relationship Id="rId21" Type="http://schemas.openxmlformats.org/officeDocument/2006/relationships/customXml" Target="../ink/ink51.xml"/><Relationship Id="rId34" Type="http://schemas.openxmlformats.org/officeDocument/2006/relationships/image" Target="../media/image59.emf"/><Relationship Id="rId42" Type="http://schemas.openxmlformats.org/officeDocument/2006/relationships/image" Target="../media/image63.emf"/><Relationship Id="rId7" Type="http://schemas.openxmlformats.org/officeDocument/2006/relationships/customXml" Target="../ink/ink44.xml"/><Relationship Id="rId12" Type="http://schemas.openxmlformats.org/officeDocument/2006/relationships/image" Target="../media/image48.emf"/><Relationship Id="rId17" Type="http://schemas.openxmlformats.org/officeDocument/2006/relationships/customXml" Target="../ink/ink49.xml"/><Relationship Id="rId25" Type="http://schemas.openxmlformats.org/officeDocument/2006/relationships/customXml" Target="../ink/ink53.xml"/><Relationship Id="rId33" Type="http://schemas.openxmlformats.org/officeDocument/2006/relationships/customXml" Target="../ink/ink57.xml"/><Relationship Id="rId38" Type="http://schemas.openxmlformats.org/officeDocument/2006/relationships/image" Target="../media/image61.emf"/><Relationship Id="rId2" Type="http://schemas.openxmlformats.org/officeDocument/2006/relationships/image" Target="../media/image43.png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29" Type="http://schemas.openxmlformats.org/officeDocument/2006/relationships/customXml" Target="../ink/ink55.xml"/><Relationship Id="rId41" Type="http://schemas.openxmlformats.org/officeDocument/2006/relationships/customXml" Target="../ink/ink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11" Type="http://schemas.openxmlformats.org/officeDocument/2006/relationships/customXml" Target="../ink/ink46.xml"/><Relationship Id="rId24" Type="http://schemas.openxmlformats.org/officeDocument/2006/relationships/image" Target="../media/image54.emf"/><Relationship Id="rId32" Type="http://schemas.openxmlformats.org/officeDocument/2006/relationships/image" Target="../media/image58.emf"/><Relationship Id="rId37" Type="http://schemas.openxmlformats.org/officeDocument/2006/relationships/customXml" Target="../ink/ink59.xml"/><Relationship Id="rId40" Type="http://schemas.openxmlformats.org/officeDocument/2006/relationships/image" Target="../media/image62.emf"/><Relationship Id="rId5" Type="http://schemas.openxmlformats.org/officeDocument/2006/relationships/customXml" Target="../ink/ink43.xml"/><Relationship Id="rId15" Type="http://schemas.openxmlformats.org/officeDocument/2006/relationships/customXml" Target="../ink/ink48.xml"/><Relationship Id="rId23" Type="http://schemas.openxmlformats.org/officeDocument/2006/relationships/customXml" Target="../ink/ink52.xml"/><Relationship Id="rId28" Type="http://schemas.openxmlformats.org/officeDocument/2006/relationships/image" Target="../media/image56.emf"/><Relationship Id="rId36" Type="http://schemas.openxmlformats.org/officeDocument/2006/relationships/image" Target="../media/image60.emf"/><Relationship Id="rId10" Type="http://schemas.openxmlformats.org/officeDocument/2006/relationships/image" Target="../media/image47.emf"/><Relationship Id="rId19" Type="http://schemas.openxmlformats.org/officeDocument/2006/relationships/customXml" Target="../ink/ink50.xml"/><Relationship Id="rId31" Type="http://schemas.openxmlformats.org/officeDocument/2006/relationships/customXml" Target="../ink/ink56.xml"/><Relationship Id="rId44" Type="http://schemas.openxmlformats.org/officeDocument/2006/relationships/image" Target="../media/image64.emf"/><Relationship Id="rId4" Type="http://schemas.openxmlformats.org/officeDocument/2006/relationships/image" Target="../media/image44.emf"/><Relationship Id="rId9" Type="http://schemas.openxmlformats.org/officeDocument/2006/relationships/customXml" Target="../ink/ink45.xml"/><Relationship Id="rId14" Type="http://schemas.openxmlformats.org/officeDocument/2006/relationships/image" Target="../media/image49.emf"/><Relationship Id="rId22" Type="http://schemas.openxmlformats.org/officeDocument/2006/relationships/image" Target="../media/image53.emf"/><Relationship Id="rId27" Type="http://schemas.openxmlformats.org/officeDocument/2006/relationships/customXml" Target="../ink/ink54.xml"/><Relationship Id="rId30" Type="http://schemas.openxmlformats.org/officeDocument/2006/relationships/image" Target="../media/image57.emf"/><Relationship Id="rId35" Type="http://schemas.openxmlformats.org/officeDocument/2006/relationships/customXml" Target="../ink/ink58.xml"/><Relationship Id="rId43" Type="http://schemas.openxmlformats.org/officeDocument/2006/relationships/customXml" Target="../ink/ink6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.xml"/><Relationship Id="rId3" Type="http://schemas.openxmlformats.org/officeDocument/2006/relationships/image" Target="../media/image65.emf"/><Relationship Id="rId7" Type="http://schemas.openxmlformats.org/officeDocument/2006/relationships/image" Target="../media/image67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5.xml"/><Relationship Id="rId11" Type="http://schemas.openxmlformats.org/officeDocument/2006/relationships/image" Target="../media/image69.emf"/><Relationship Id="rId5" Type="http://schemas.openxmlformats.org/officeDocument/2006/relationships/image" Target="../media/image66.emf"/><Relationship Id="rId10" Type="http://schemas.openxmlformats.org/officeDocument/2006/relationships/customXml" Target="../ink/ink67.xml"/><Relationship Id="rId4" Type="http://schemas.openxmlformats.org/officeDocument/2006/relationships/customXml" Target="../ink/ink64.xml"/><Relationship Id="rId9" Type="http://schemas.openxmlformats.org/officeDocument/2006/relationships/image" Target="../media/image6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71.xml"/><Relationship Id="rId13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12" Type="http://schemas.openxmlformats.org/officeDocument/2006/relationships/customXml" Target="../ink/ink73.xml"/><Relationship Id="rId17" Type="http://schemas.openxmlformats.org/officeDocument/2006/relationships/image" Target="../media/image77.emf"/><Relationship Id="rId2" Type="http://schemas.openxmlformats.org/officeDocument/2006/relationships/customXml" Target="../ink/ink68.xml"/><Relationship Id="rId16" Type="http://schemas.openxmlformats.org/officeDocument/2006/relationships/customXml" Target="../ink/ink7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0.xml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10" Type="http://schemas.openxmlformats.org/officeDocument/2006/relationships/customXml" Target="../ink/ink72.xml"/><Relationship Id="rId4" Type="http://schemas.openxmlformats.org/officeDocument/2006/relationships/customXml" Target="../ink/ink69.xml"/><Relationship Id="rId9" Type="http://schemas.openxmlformats.org/officeDocument/2006/relationships/image" Target="../media/image73.emf"/><Relationship Id="rId14" Type="http://schemas.openxmlformats.org/officeDocument/2006/relationships/customXml" Target="../ink/ink7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9.xml"/><Relationship Id="rId13" Type="http://schemas.openxmlformats.org/officeDocument/2006/relationships/image" Target="../media/image83.emf"/><Relationship Id="rId18" Type="http://schemas.openxmlformats.org/officeDocument/2006/relationships/customXml" Target="../ink/ink84.xml"/><Relationship Id="rId26" Type="http://schemas.openxmlformats.org/officeDocument/2006/relationships/customXml" Target="../ink/ink88.xml"/><Relationship Id="rId39" Type="http://schemas.openxmlformats.org/officeDocument/2006/relationships/image" Target="../media/image96.emf"/><Relationship Id="rId3" Type="http://schemas.openxmlformats.org/officeDocument/2006/relationships/image" Target="../media/image78.emf"/><Relationship Id="rId21" Type="http://schemas.openxmlformats.org/officeDocument/2006/relationships/image" Target="../media/image87.emf"/><Relationship Id="rId34" Type="http://schemas.openxmlformats.org/officeDocument/2006/relationships/customXml" Target="../ink/ink92.xml"/><Relationship Id="rId7" Type="http://schemas.openxmlformats.org/officeDocument/2006/relationships/image" Target="../media/image80.emf"/><Relationship Id="rId12" Type="http://schemas.openxmlformats.org/officeDocument/2006/relationships/customXml" Target="../ink/ink81.xml"/><Relationship Id="rId17" Type="http://schemas.openxmlformats.org/officeDocument/2006/relationships/image" Target="../media/image85.emf"/><Relationship Id="rId25" Type="http://schemas.openxmlformats.org/officeDocument/2006/relationships/image" Target="../media/image89.emf"/><Relationship Id="rId33" Type="http://schemas.openxmlformats.org/officeDocument/2006/relationships/image" Target="../media/image93.emf"/><Relationship Id="rId38" Type="http://schemas.openxmlformats.org/officeDocument/2006/relationships/customXml" Target="../ink/ink94.xml"/><Relationship Id="rId2" Type="http://schemas.openxmlformats.org/officeDocument/2006/relationships/customXml" Target="../ink/ink76.xml"/><Relationship Id="rId16" Type="http://schemas.openxmlformats.org/officeDocument/2006/relationships/customXml" Target="../ink/ink83.xml"/><Relationship Id="rId20" Type="http://schemas.openxmlformats.org/officeDocument/2006/relationships/customXml" Target="../ink/ink85.xml"/><Relationship Id="rId29" Type="http://schemas.openxmlformats.org/officeDocument/2006/relationships/image" Target="../media/image91.emf"/><Relationship Id="rId41" Type="http://schemas.openxmlformats.org/officeDocument/2006/relationships/image" Target="../media/image97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8.xml"/><Relationship Id="rId11" Type="http://schemas.openxmlformats.org/officeDocument/2006/relationships/image" Target="../media/image82.emf"/><Relationship Id="rId24" Type="http://schemas.openxmlformats.org/officeDocument/2006/relationships/customXml" Target="../ink/ink87.xml"/><Relationship Id="rId32" Type="http://schemas.openxmlformats.org/officeDocument/2006/relationships/customXml" Target="../ink/ink91.xml"/><Relationship Id="rId37" Type="http://schemas.openxmlformats.org/officeDocument/2006/relationships/image" Target="../media/image95.emf"/><Relationship Id="rId40" Type="http://schemas.openxmlformats.org/officeDocument/2006/relationships/customXml" Target="../ink/ink95.xml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23" Type="http://schemas.openxmlformats.org/officeDocument/2006/relationships/image" Target="../media/image88.emf"/><Relationship Id="rId28" Type="http://schemas.openxmlformats.org/officeDocument/2006/relationships/customXml" Target="../ink/ink89.xml"/><Relationship Id="rId36" Type="http://schemas.openxmlformats.org/officeDocument/2006/relationships/customXml" Target="../ink/ink93.xml"/><Relationship Id="rId10" Type="http://schemas.openxmlformats.org/officeDocument/2006/relationships/customXml" Target="../ink/ink80.xml"/><Relationship Id="rId19" Type="http://schemas.openxmlformats.org/officeDocument/2006/relationships/image" Target="../media/image86.emf"/><Relationship Id="rId31" Type="http://schemas.openxmlformats.org/officeDocument/2006/relationships/image" Target="../media/image92.emf"/><Relationship Id="rId4" Type="http://schemas.openxmlformats.org/officeDocument/2006/relationships/customXml" Target="../ink/ink77.xml"/><Relationship Id="rId9" Type="http://schemas.openxmlformats.org/officeDocument/2006/relationships/image" Target="../media/image81.emf"/><Relationship Id="rId14" Type="http://schemas.openxmlformats.org/officeDocument/2006/relationships/customXml" Target="../ink/ink82.xml"/><Relationship Id="rId22" Type="http://schemas.openxmlformats.org/officeDocument/2006/relationships/customXml" Target="../ink/ink86.xml"/><Relationship Id="rId27" Type="http://schemas.openxmlformats.org/officeDocument/2006/relationships/image" Target="../media/image90.emf"/><Relationship Id="rId30" Type="http://schemas.openxmlformats.org/officeDocument/2006/relationships/customXml" Target="../ink/ink90.xml"/><Relationship Id="rId35" Type="http://schemas.openxmlformats.org/officeDocument/2006/relationships/image" Target="../media/image9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customXml" Target="../ink/ink9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customXml" Target="../ink/ink102.xml"/><Relationship Id="rId18" Type="http://schemas.openxmlformats.org/officeDocument/2006/relationships/image" Target="../media/image107.emf"/><Relationship Id="rId3" Type="http://schemas.openxmlformats.org/officeDocument/2006/relationships/customXml" Target="../ink/ink97.xml"/><Relationship Id="rId7" Type="http://schemas.openxmlformats.org/officeDocument/2006/relationships/customXml" Target="../ink/ink99.xml"/><Relationship Id="rId12" Type="http://schemas.openxmlformats.org/officeDocument/2006/relationships/image" Target="../media/image104.emf"/><Relationship Id="rId17" Type="http://schemas.openxmlformats.org/officeDocument/2006/relationships/customXml" Target="../ink/ink104.xml"/><Relationship Id="rId2" Type="http://schemas.openxmlformats.org/officeDocument/2006/relationships/image" Target="../media/image99.png"/><Relationship Id="rId16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emf"/><Relationship Id="rId11" Type="http://schemas.openxmlformats.org/officeDocument/2006/relationships/customXml" Target="../ink/ink101.xml"/><Relationship Id="rId5" Type="http://schemas.openxmlformats.org/officeDocument/2006/relationships/customXml" Target="../ink/ink98.xml"/><Relationship Id="rId15" Type="http://schemas.openxmlformats.org/officeDocument/2006/relationships/customXml" Target="../ink/ink103.xml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customXml" Target="../ink/ink100.xml"/><Relationship Id="rId14" Type="http://schemas.openxmlformats.org/officeDocument/2006/relationships/image" Target="../media/image10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emf"/><Relationship Id="rId3" Type="http://schemas.openxmlformats.org/officeDocument/2006/relationships/customXml" Target="../ink/ink105.xml"/><Relationship Id="rId7" Type="http://schemas.openxmlformats.org/officeDocument/2006/relationships/customXml" Target="../ink/ink107.xml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emf"/><Relationship Id="rId5" Type="http://schemas.openxmlformats.org/officeDocument/2006/relationships/customXml" Target="../ink/ink106.xml"/><Relationship Id="rId4" Type="http://schemas.openxmlformats.org/officeDocument/2006/relationships/image" Target="../media/image10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45261" y="124678"/>
              <a:ext cx="3421440" cy="4608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6261" y="109198"/>
                <a:ext cx="3441600" cy="48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3" name="Ink 12"/>
              <p14:cNvContentPartPr/>
              <p14:nvPr/>
            </p14:nvContentPartPr>
            <p14:xfrm>
              <a:off x="250141" y="467038"/>
              <a:ext cx="2603520" cy="4068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9341" y="451558"/>
                <a:ext cx="262800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7" name="Ink 16"/>
              <p14:cNvContentPartPr/>
              <p14:nvPr/>
            </p14:nvContentPartPr>
            <p14:xfrm>
              <a:off x="1478101" y="980398"/>
              <a:ext cx="959400" cy="17892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60461" y="964198"/>
                <a:ext cx="994680" cy="21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" name="Ink 19"/>
              <p14:cNvContentPartPr/>
              <p14:nvPr/>
            </p14:nvContentPartPr>
            <p14:xfrm>
              <a:off x="2675821" y="955198"/>
              <a:ext cx="1189080" cy="23508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62501" y="937558"/>
                <a:ext cx="1221120" cy="2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" name="Ink 22"/>
              <p14:cNvContentPartPr/>
              <p14:nvPr/>
            </p14:nvContentPartPr>
            <p14:xfrm>
              <a:off x="4027981" y="1011358"/>
              <a:ext cx="995760" cy="5364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13581" y="993718"/>
                <a:ext cx="102744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Ink 25"/>
              <p14:cNvContentPartPr/>
              <p14:nvPr/>
            </p14:nvContentPartPr>
            <p14:xfrm>
              <a:off x="4006381" y="1139158"/>
              <a:ext cx="935280" cy="5364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93061" y="1121878"/>
                <a:ext cx="9597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8" name="Ink 27"/>
              <p14:cNvContentPartPr/>
              <p14:nvPr/>
            </p14:nvContentPartPr>
            <p14:xfrm>
              <a:off x="1277221" y="1535158"/>
              <a:ext cx="1145520" cy="16056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66781" y="1520398"/>
                <a:ext cx="116856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0" name="Ink 29"/>
              <p14:cNvContentPartPr/>
              <p14:nvPr/>
            </p14:nvContentPartPr>
            <p14:xfrm>
              <a:off x="2723341" y="1514998"/>
              <a:ext cx="1159560" cy="268920"/>
            </p14:xfrm>
          </p:contentPart>
        </mc:Choice>
        <mc:Fallback>
          <p:pic>
            <p:nvPicPr>
              <p:cNvPr id="30" name="Ink 2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710741" y="1505998"/>
                <a:ext cx="1189080" cy="29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3" name="Ink 32"/>
              <p14:cNvContentPartPr/>
              <p14:nvPr/>
            </p14:nvContentPartPr>
            <p14:xfrm>
              <a:off x="3989101" y="1594918"/>
              <a:ext cx="1055160" cy="14760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77581" y="1577638"/>
                <a:ext cx="108252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37" name="Ink 36"/>
              <p14:cNvContentPartPr/>
              <p14:nvPr/>
            </p14:nvContentPartPr>
            <p14:xfrm>
              <a:off x="3935821" y="1637758"/>
              <a:ext cx="1149480" cy="162720"/>
            </p14:xfrm>
          </p:contentPart>
        </mc:Choice>
        <mc:Fallback>
          <p:pic>
            <p:nvPicPr>
              <p:cNvPr id="37" name="Ink 3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923221" y="1619398"/>
                <a:ext cx="118044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82" name="Ink 81"/>
              <p14:cNvContentPartPr/>
              <p14:nvPr/>
            </p14:nvContentPartPr>
            <p14:xfrm>
              <a:off x="2315101" y="698518"/>
              <a:ext cx="364680" cy="1580040"/>
            </p14:xfrm>
          </p:contentPart>
        </mc:Choice>
        <mc:Fallback>
          <p:pic>
            <p:nvPicPr>
              <p:cNvPr id="82" name="Ink 8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99981" y="686998"/>
                <a:ext cx="397440" cy="160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96" name="Ink 95"/>
              <p14:cNvContentPartPr/>
              <p14:nvPr/>
            </p14:nvContentPartPr>
            <p14:xfrm>
              <a:off x="3805861" y="789598"/>
              <a:ext cx="254160" cy="402120"/>
            </p14:xfrm>
          </p:contentPart>
        </mc:Choice>
        <mc:Fallback>
          <p:pic>
            <p:nvPicPr>
              <p:cNvPr id="96" name="Ink 9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96861" y="774478"/>
                <a:ext cx="272880" cy="42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12" name="Ink 111"/>
              <p14:cNvContentPartPr/>
              <p14:nvPr/>
            </p14:nvContentPartPr>
            <p14:xfrm>
              <a:off x="3126901" y="631918"/>
              <a:ext cx="293760" cy="261000"/>
            </p14:xfrm>
          </p:contentPart>
        </mc:Choice>
        <mc:Fallback>
          <p:pic>
            <p:nvPicPr>
              <p:cNvPr id="112" name="Ink 11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113941" y="617518"/>
                <a:ext cx="322560" cy="28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16" name="Ink 115"/>
              <p14:cNvContentPartPr/>
              <p14:nvPr/>
            </p14:nvContentPartPr>
            <p14:xfrm>
              <a:off x="1024861" y="1995958"/>
              <a:ext cx="855360" cy="616320"/>
            </p14:xfrm>
          </p:contentPart>
        </mc:Choice>
        <mc:Fallback>
          <p:pic>
            <p:nvPicPr>
              <p:cNvPr id="116" name="Ink 11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08661" y="1981198"/>
                <a:ext cx="884880" cy="64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17" name="Ink 116"/>
              <p14:cNvContentPartPr/>
              <p14:nvPr/>
            </p14:nvContentPartPr>
            <p14:xfrm>
              <a:off x="2341021" y="2351278"/>
              <a:ext cx="3299040" cy="179640"/>
            </p14:xfrm>
          </p:contentPart>
        </mc:Choice>
        <mc:Fallback>
          <p:pic>
            <p:nvPicPr>
              <p:cNvPr id="117" name="Ink 11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328061" y="2333998"/>
                <a:ext cx="333000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24" name="Ink 123"/>
              <p14:cNvContentPartPr/>
              <p14:nvPr/>
            </p14:nvContentPartPr>
            <p14:xfrm>
              <a:off x="1682221" y="1226638"/>
              <a:ext cx="3789000" cy="1180080"/>
            </p14:xfrm>
          </p:contentPart>
        </mc:Choice>
        <mc:Fallback>
          <p:pic>
            <p:nvPicPr>
              <p:cNvPr id="124" name="Ink 123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670701" y="1212238"/>
                <a:ext cx="3811320" cy="12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51" name="Ink 150"/>
              <p14:cNvContentPartPr/>
              <p14:nvPr/>
            </p14:nvContentPartPr>
            <p14:xfrm>
              <a:off x="3793621" y="2540278"/>
              <a:ext cx="1661040" cy="376560"/>
            </p14:xfrm>
          </p:contentPart>
        </mc:Choice>
        <mc:Fallback>
          <p:pic>
            <p:nvPicPr>
              <p:cNvPr id="151" name="Ink 15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783541" y="2522638"/>
                <a:ext cx="1690560" cy="41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67" name="Ink 166"/>
              <p14:cNvContentPartPr/>
              <p14:nvPr/>
            </p14:nvContentPartPr>
            <p14:xfrm>
              <a:off x="1111261" y="2619838"/>
              <a:ext cx="4063320" cy="3391560"/>
            </p14:xfrm>
          </p:contentPart>
        </mc:Choice>
        <mc:Fallback>
          <p:pic>
            <p:nvPicPr>
              <p:cNvPr id="167" name="Ink 166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98301" y="2605078"/>
                <a:ext cx="4087080" cy="342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92" name="Ink 191"/>
              <p14:cNvContentPartPr/>
              <p14:nvPr/>
            </p14:nvContentPartPr>
            <p14:xfrm>
              <a:off x="430861" y="3745918"/>
              <a:ext cx="848520" cy="552960"/>
            </p14:xfrm>
          </p:contentPart>
        </mc:Choice>
        <mc:Fallback>
          <p:pic>
            <p:nvPicPr>
              <p:cNvPr id="192" name="Ink 191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17541" y="3735118"/>
                <a:ext cx="87768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99" name="Ink 198"/>
              <p14:cNvContentPartPr/>
              <p14:nvPr/>
            </p14:nvContentPartPr>
            <p14:xfrm>
              <a:off x="7482901" y="3554758"/>
              <a:ext cx="38160" cy="1359360"/>
            </p14:xfrm>
          </p:contentPart>
        </mc:Choice>
        <mc:Fallback>
          <p:pic>
            <p:nvPicPr>
              <p:cNvPr id="199" name="Ink 19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473541" y="3543238"/>
                <a:ext cx="62280" cy="137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06" name="Ink 205"/>
              <p14:cNvContentPartPr/>
              <p14:nvPr/>
            </p14:nvContentPartPr>
            <p14:xfrm>
              <a:off x="8060341" y="3512998"/>
              <a:ext cx="58320" cy="1069560"/>
            </p14:xfrm>
          </p:contentPart>
        </mc:Choice>
        <mc:Fallback>
          <p:pic>
            <p:nvPicPr>
              <p:cNvPr id="206" name="Ink 205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049181" y="3502558"/>
                <a:ext cx="83880" cy="10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11" name="Ink 210"/>
              <p14:cNvContentPartPr/>
              <p14:nvPr/>
            </p14:nvContentPartPr>
            <p14:xfrm>
              <a:off x="6286621" y="3824758"/>
              <a:ext cx="1060920" cy="452160"/>
            </p14:xfrm>
          </p:contentPart>
        </mc:Choice>
        <mc:Fallback>
          <p:pic>
            <p:nvPicPr>
              <p:cNvPr id="211" name="Ink 210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276901" y="3812518"/>
                <a:ext cx="1086840" cy="48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15" name="Ink 214"/>
              <p14:cNvContentPartPr/>
              <p14:nvPr/>
            </p14:nvContentPartPr>
            <p14:xfrm>
              <a:off x="6737701" y="3289438"/>
              <a:ext cx="289080" cy="1572120"/>
            </p14:xfrm>
          </p:contentPart>
        </mc:Choice>
        <mc:Fallback>
          <p:pic>
            <p:nvPicPr>
              <p:cNvPr id="215" name="Ink 21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726541" y="3275038"/>
                <a:ext cx="313560" cy="160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216" name="Ink 215"/>
              <p14:cNvContentPartPr/>
              <p14:nvPr/>
            </p14:nvContentPartPr>
            <p14:xfrm>
              <a:off x="6606661" y="4311838"/>
              <a:ext cx="818280" cy="711000"/>
            </p14:xfrm>
          </p:contentPart>
        </mc:Choice>
        <mc:Fallback>
          <p:pic>
            <p:nvPicPr>
              <p:cNvPr id="216" name="Ink 21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595861" y="4298878"/>
                <a:ext cx="844200" cy="73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219" name="Ink 218"/>
              <p14:cNvContentPartPr/>
              <p14:nvPr/>
            </p14:nvContentPartPr>
            <p14:xfrm>
              <a:off x="7776661" y="3294118"/>
              <a:ext cx="133200" cy="169920"/>
            </p14:xfrm>
          </p:contentPart>
        </mc:Choice>
        <mc:Fallback>
          <p:pic>
            <p:nvPicPr>
              <p:cNvPr id="219" name="Ink 218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767661" y="3279718"/>
                <a:ext cx="15264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221" name="Ink 220"/>
              <p14:cNvContentPartPr/>
              <p14:nvPr/>
            </p14:nvContentPartPr>
            <p14:xfrm>
              <a:off x="7506301" y="4076038"/>
              <a:ext cx="473400" cy="141480"/>
            </p14:xfrm>
          </p:contentPart>
        </mc:Choice>
        <mc:Fallback>
          <p:pic>
            <p:nvPicPr>
              <p:cNvPr id="221" name="Ink 220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493701" y="4063438"/>
                <a:ext cx="50076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225" name="Ink 224"/>
              <p14:cNvContentPartPr/>
              <p14:nvPr/>
            </p14:nvContentPartPr>
            <p14:xfrm>
              <a:off x="7729501" y="4076758"/>
              <a:ext cx="128880" cy="174240"/>
            </p14:xfrm>
          </p:contentPart>
        </mc:Choice>
        <mc:Fallback>
          <p:pic>
            <p:nvPicPr>
              <p:cNvPr id="225" name="Ink 224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715461" y="4063438"/>
                <a:ext cx="15876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230" name="Ink 229"/>
              <p14:cNvContentPartPr/>
              <p14:nvPr/>
            </p14:nvContentPartPr>
            <p14:xfrm>
              <a:off x="8370301" y="3186838"/>
              <a:ext cx="139680" cy="294480"/>
            </p14:xfrm>
          </p:contentPart>
        </mc:Choice>
        <mc:Fallback>
          <p:pic>
            <p:nvPicPr>
              <p:cNvPr id="230" name="Ink 229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362741" y="3174598"/>
                <a:ext cx="161280" cy="31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231" name="Ink 230"/>
              <p14:cNvContentPartPr/>
              <p14:nvPr/>
            </p14:nvContentPartPr>
            <p14:xfrm>
              <a:off x="8185621" y="4140118"/>
              <a:ext cx="567000" cy="123840"/>
            </p14:xfrm>
          </p:contentPart>
        </mc:Choice>
        <mc:Fallback>
          <p:pic>
            <p:nvPicPr>
              <p:cNvPr id="231" name="Ink 230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173381" y="4124278"/>
                <a:ext cx="59580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232" name="Ink 231"/>
              <p14:cNvContentPartPr/>
              <p14:nvPr/>
            </p14:nvContentPartPr>
            <p14:xfrm>
              <a:off x="8805901" y="3352798"/>
              <a:ext cx="82800" cy="1740600"/>
            </p14:xfrm>
          </p:contentPart>
        </mc:Choice>
        <mc:Fallback>
          <p:pic>
            <p:nvPicPr>
              <p:cNvPr id="232" name="Ink 231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8796181" y="3345238"/>
                <a:ext cx="106200" cy="175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236" name="Ink 235"/>
              <p14:cNvContentPartPr/>
              <p14:nvPr/>
            </p14:nvContentPartPr>
            <p14:xfrm>
              <a:off x="1016221" y="4824838"/>
              <a:ext cx="499680" cy="791640"/>
            </p14:xfrm>
          </p:contentPart>
        </mc:Choice>
        <mc:Fallback>
          <p:pic>
            <p:nvPicPr>
              <p:cNvPr id="236" name="Ink 235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006501" y="4812958"/>
                <a:ext cx="520200" cy="82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252" name="Ink 251"/>
              <p14:cNvContentPartPr/>
              <p14:nvPr/>
            </p14:nvContentPartPr>
            <p14:xfrm>
              <a:off x="8481541" y="4090798"/>
              <a:ext cx="102240" cy="211320"/>
            </p14:xfrm>
          </p:contentPart>
        </mc:Choice>
        <mc:Fallback>
          <p:pic>
            <p:nvPicPr>
              <p:cNvPr id="252" name="Ink 251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8470021" y="4079278"/>
                <a:ext cx="129600" cy="23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262" name="Ink 261"/>
              <p14:cNvContentPartPr/>
              <p14:nvPr/>
            </p14:nvContentPartPr>
            <p14:xfrm>
              <a:off x="782941" y="3721798"/>
              <a:ext cx="1649520" cy="828720"/>
            </p14:xfrm>
          </p:contentPart>
        </mc:Choice>
        <mc:Fallback>
          <p:pic>
            <p:nvPicPr>
              <p:cNvPr id="262" name="Ink 261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67101" y="3705238"/>
                <a:ext cx="1682280" cy="85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268" name="Ink 267"/>
              <p14:cNvContentPartPr/>
              <p14:nvPr/>
            </p14:nvContentPartPr>
            <p14:xfrm>
              <a:off x="2209261" y="5419918"/>
              <a:ext cx="3119400" cy="67680"/>
            </p14:xfrm>
          </p:contentPart>
        </mc:Choice>
        <mc:Fallback>
          <p:pic>
            <p:nvPicPr>
              <p:cNvPr id="268" name="Ink 267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200621" y="5403718"/>
                <a:ext cx="314064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293" name="Ink 292"/>
              <p14:cNvContentPartPr/>
              <p14:nvPr/>
            </p14:nvContentPartPr>
            <p14:xfrm>
              <a:off x="7539421" y="4354678"/>
              <a:ext cx="443880" cy="316080"/>
            </p14:xfrm>
          </p:contentPart>
        </mc:Choice>
        <mc:Fallback>
          <p:pic>
            <p:nvPicPr>
              <p:cNvPr id="293" name="Ink 292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527181" y="4341718"/>
                <a:ext cx="46908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294" name="Ink 293"/>
              <p14:cNvContentPartPr/>
              <p14:nvPr/>
            </p14:nvContentPartPr>
            <p14:xfrm>
              <a:off x="7522861" y="4276918"/>
              <a:ext cx="608400" cy="1501920"/>
            </p14:xfrm>
          </p:contentPart>
        </mc:Choice>
        <mc:Fallback>
          <p:pic>
            <p:nvPicPr>
              <p:cNvPr id="294" name="Ink 293"/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508101" y="4264318"/>
                <a:ext cx="642600" cy="153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296" name="Ink 295"/>
              <p14:cNvContentPartPr/>
              <p14:nvPr/>
            </p14:nvContentPartPr>
            <p14:xfrm>
              <a:off x="7628341" y="5186638"/>
              <a:ext cx="475200" cy="60120"/>
            </p14:xfrm>
          </p:contentPart>
        </mc:Choice>
        <mc:Fallback>
          <p:pic>
            <p:nvPicPr>
              <p:cNvPr id="296" name="Ink 295"/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7617541" y="5169358"/>
                <a:ext cx="49932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304" name="Ink 303"/>
              <p14:cNvContentPartPr/>
              <p14:nvPr/>
            </p14:nvContentPartPr>
            <p14:xfrm>
              <a:off x="3812341" y="1732078"/>
              <a:ext cx="150840" cy="3960"/>
            </p14:xfrm>
          </p:contentPart>
        </mc:Choice>
        <mc:Fallback>
          <p:pic>
            <p:nvPicPr>
              <p:cNvPr id="304" name="Ink 303"/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3802981" y="1715158"/>
                <a:ext cx="17784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308" name="Ink 307"/>
              <p14:cNvContentPartPr/>
              <p14:nvPr/>
            </p14:nvContentPartPr>
            <p14:xfrm>
              <a:off x="6192661" y="241318"/>
              <a:ext cx="2361600" cy="1132560"/>
            </p14:xfrm>
          </p:contentPart>
        </mc:Choice>
        <mc:Fallback>
          <p:pic>
            <p:nvPicPr>
              <p:cNvPr id="308" name="Ink 307"/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6181861" y="227998"/>
                <a:ext cx="2383560" cy="11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338" name="Ink 337"/>
              <p14:cNvContentPartPr/>
              <p14:nvPr/>
            </p14:nvContentPartPr>
            <p14:xfrm>
              <a:off x="7019581" y="684478"/>
              <a:ext cx="1416600" cy="40320"/>
            </p14:xfrm>
          </p:contentPart>
        </mc:Choice>
        <mc:Fallback>
          <p:pic>
            <p:nvPicPr>
              <p:cNvPr id="338" name="Ink 337"/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013101" y="671158"/>
                <a:ext cx="1434960" cy="6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343" name="Ink 342"/>
              <p14:cNvContentPartPr/>
              <p14:nvPr/>
            </p14:nvContentPartPr>
            <p14:xfrm>
              <a:off x="5933461" y="455878"/>
              <a:ext cx="258480" cy="336600"/>
            </p14:xfrm>
          </p:contentPart>
        </mc:Choice>
        <mc:Fallback>
          <p:pic>
            <p:nvPicPr>
              <p:cNvPr id="343" name="Ink 342"/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923381" y="449398"/>
                <a:ext cx="279000" cy="35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2730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4378" y="1825625"/>
            <a:ext cx="7535243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608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6" name="Ink 25"/>
              <p14:cNvContentPartPr/>
              <p14:nvPr/>
            </p14:nvContentPartPr>
            <p14:xfrm>
              <a:off x="2518861" y="1093078"/>
              <a:ext cx="23400" cy="100908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03381" y="1079038"/>
                <a:ext cx="51120" cy="10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9" name="Ink 28"/>
              <p14:cNvContentPartPr/>
              <p14:nvPr/>
            </p14:nvContentPartPr>
            <p14:xfrm>
              <a:off x="3458101" y="1102798"/>
              <a:ext cx="61560" cy="957240"/>
            </p14:xfrm>
          </p:contentPart>
        </mc:Choice>
        <mc:Fallback>
          <p:pic>
            <p:nvPicPr>
              <p:cNvPr id="29" name="Ink 2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447661" y="1087678"/>
                <a:ext cx="90000" cy="9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9" name="Ink 78"/>
              <p14:cNvContentPartPr/>
              <p14:nvPr/>
            </p14:nvContentPartPr>
            <p14:xfrm>
              <a:off x="4712701" y="2551798"/>
              <a:ext cx="2326320" cy="152280"/>
            </p14:xfrm>
          </p:contentPart>
        </mc:Choice>
        <mc:Fallback>
          <p:pic>
            <p:nvPicPr>
              <p:cNvPr id="79" name="Ink 7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00461" y="2538118"/>
                <a:ext cx="235656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4" name="Ink 83"/>
              <p14:cNvContentPartPr/>
              <p14:nvPr/>
            </p14:nvContentPartPr>
            <p14:xfrm>
              <a:off x="866821" y="73198"/>
              <a:ext cx="5720400" cy="6045840"/>
            </p14:xfrm>
          </p:contentPart>
        </mc:Choice>
        <mc:Fallback>
          <p:pic>
            <p:nvPicPr>
              <p:cNvPr id="84" name="Ink 8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50981" y="58438"/>
                <a:ext cx="5752800" cy="607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0" name="Ink 109"/>
              <p14:cNvContentPartPr/>
              <p14:nvPr/>
            </p14:nvContentPartPr>
            <p14:xfrm>
              <a:off x="6882061" y="6733198"/>
              <a:ext cx="24840" cy="10800"/>
            </p14:xfrm>
          </p:contentPart>
        </mc:Choice>
        <mc:Fallback>
          <p:pic>
            <p:nvPicPr>
              <p:cNvPr id="110" name="Ink 10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63341" y="6714478"/>
                <a:ext cx="6228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3" name="Ink 112"/>
              <p14:cNvContentPartPr/>
              <p14:nvPr/>
            </p14:nvContentPartPr>
            <p14:xfrm>
              <a:off x="1988581" y="4338118"/>
              <a:ext cx="24120" cy="1445400"/>
            </p14:xfrm>
          </p:contentPart>
        </mc:Choice>
        <mc:Fallback>
          <p:pic>
            <p:nvPicPr>
              <p:cNvPr id="113" name="Ink 11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972381" y="4324798"/>
                <a:ext cx="47520" cy="147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4" name="Ink 113"/>
              <p14:cNvContentPartPr/>
              <p14:nvPr/>
            </p14:nvContentPartPr>
            <p14:xfrm>
              <a:off x="2703181" y="4249198"/>
              <a:ext cx="38880" cy="1741320"/>
            </p14:xfrm>
          </p:contentPart>
        </mc:Choice>
        <mc:Fallback>
          <p:pic>
            <p:nvPicPr>
              <p:cNvPr id="114" name="Ink 11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91301" y="4240198"/>
                <a:ext cx="68760" cy="176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3" name="Ink 122"/>
              <p14:cNvContentPartPr/>
              <p14:nvPr/>
            </p14:nvContentPartPr>
            <p14:xfrm>
              <a:off x="3991981" y="1021078"/>
              <a:ext cx="1297440" cy="588600"/>
            </p14:xfrm>
          </p:contentPart>
        </mc:Choice>
        <mc:Fallback>
          <p:pic>
            <p:nvPicPr>
              <p:cNvPr id="123" name="Ink 12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978661" y="1006318"/>
                <a:ext cx="1327680" cy="61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4" name="Ink 123"/>
              <p14:cNvContentPartPr/>
              <p14:nvPr/>
            </p14:nvContentPartPr>
            <p14:xfrm>
              <a:off x="2959861" y="1111078"/>
              <a:ext cx="189000" cy="163440"/>
            </p14:xfrm>
          </p:contentPart>
        </mc:Choice>
        <mc:Fallback>
          <p:pic>
            <p:nvPicPr>
              <p:cNvPr id="124" name="Ink 12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950861" y="1099198"/>
                <a:ext cx="21132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4" name="Ink 143"/>
              <p14:cNvContentPartPr/>
              <p14:nvPr/>
            </p14:nvContentPartPr>
            <p14:xfrm>
              <a:off x="5785861" y="3860398"/>
              <a:ext cx="1347120" cy="654480"/>
            </p14:xfrm>
          </p:contentPart>
        </mc:Choice>
        <mc:Fallback>
          <p:pic>
            <p:nvPicPr>
              <p:cNvPr id="144" name="Ink 14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774341" y="3841678"/>
                <a:ext cx="1372680" cy="68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54" name="Ink 153"/>
              <p14:cNvContentPartPr/>
              <p14:nvPr/>
            </p14:nvContentPartPr>
            <p14:xfrm>
              <a:off x="4197901" y="5327038"/>
              <a:ext cx="1073520" cy="1158840"/>
            </p14:xfrm>
          </p:contentPart>
        </mc:Choice>
        <mc:Fallback>
          <p:pic>
            <p:nvPicPr>
              <p:cNvPr id="154" name="Ink 15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189621" y="5307598"/>
                <a:ext cx="1098720" cy="11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5" name="Ink 154"/>
              <p14:cNvContentPartPr/>
              <p14:nvPr/>
            </p14:nvContentPartPr>
            <p14:xfrm>
              <a:off x="5267821" y="5257918"/>
              <a:ext cx="53640" cy="1222200"/>
            </p14:xfrm>
          </p:contentPart>
        </mc:Choice>
        <mc:Fallback>
          <p:pic>
            <p:nvPicPr>
              <p:cNvPr id="155" name="Ink 15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49461" y="5247478"/>
                <a:ext cx="83160" cy="12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60" name="Ink 159"/>
              <p14:cNvContentPartPr/>
              <p14:nvPr/>
            </p14:nvContentPartPr>
            <p14:xfrm>
              <a:off x="4452061" y="5363758"/>
              <a:ext cx="458640" cy="823680"/>
            </p14:xfrm>
          </p:contentPart>
        </mc:Choice>
        <mc:Fallback>
          <p:pic>
            <p:nvPicPr>
              <p:cNvPr id="160" name="Ink 15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435141" y="5352238"/>
                <a:ext cx="493560" cy="84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62" name="Ink 161"/>
              <p14:cNvContentPartPr/>
              <p14:nvPr/>
            </p14:nvContentPartPr>
            <p14:xfrm>
              <a:off x="4279981" y="6438358"/>
              <a:ext cx="301320" cy="322560"/>
            </p14:xfrm>
          </p:contentPart>
        </mc:Choice>
        <mc:Fallback>
          <p:pic>
            <p:nvPicPr>
              <p:cNvPr id="162" name="Ink 16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265941" y="6424318"/>
                <a:ext cx="329400" cy="35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195440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37" y="1603710"/>
            <a:ext cx="8576918" cy="384243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33"/>
              </p:ext>
            </p:extLst>
          </p:nvPr>
        </p:nvGraphicFramePr>
        <p:xfrm>
          <a:off x="8041178" y="2561255"/>
          <a:ext cx="507714" cy="2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1178" y="2561255"/>
                        <a:ext cx="507714" cy="298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83397"/>
              </p:ext>
            </p:extLst>
          </p:nvPr>
        </p:nvGraphicFramePr>
        <p:xfrm>
          <a:off x="8636000" y="3245932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6000" y="3245932"/>
                        <a:ext cx="5080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077567"/>
            <a:ext cx="7886700" cy="3847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781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97141" y="1825625"/>
            <a:ext cx="4549717" cy="4351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5" name="Ink 54"/>
              <p14:cNvContentPartPr/>
              <p14:nvPr/>
            </p14:nvContentPartPr>
            <p14:xfrm>
              <a:off x="6054781" y="1081198"/>
              <a:ext cx="1121400" cy="929160"/>
            </p14:xfrm>
          </p:contentPart>
        </mc:Choice>
        <mc:Fallback>
          <p:pic>
            <p:nvPicPr>
              <p:cNvPr id="55" name="Ink 5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41101" y="1067158"/>
                <a:ext cx="1147680" cy="95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0" name="Ink 59"/>
              <p14:cNvContentPartPr/>
              <p14:nvPr/>
            </p14:nvContentPartPr>
            <p14:xfrm>
              <a:off x="465421" y="159238"/>
              <a:ext cx="3902760" cy="1761480"/>
            </p14:xfrm>
          </p:contentPart>
        </mc:Choice>
        <mc:Fallback>
          <p:pic>
            <p:nvPicPr>
              <p:cNvPr id="60" name="Ink 5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6061" y="145918"/>
                <a:ext cx="3922920" cy="178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5" name="Ink 64"/>
              <p14:cNvContentPartPr/>
              <p14:nvPr/>
            </p14:nvContentPartPr>
            <p14:xfrm>
              <a:off x="5627461" y="167878"/>
              <a:ext cx="2920320" cy="741240"/>
            </p14:xfrm>
          </p:contentPart>
        </mc:Choice>
        <mc:Fallback>
          <p:pic>
            <p:nvPicPr>
              <p:cNvPr id="65" name="Ink 6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618821" y="152398"/>
                <a:ext cx="2944800" cy="77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9" name="Ink 68"/>
              <p14:cNvContentPartPr/>
              <p14:nvPr/>
            </p14:nvContentPartPr>
            <p14:xfrm>
              <a:off x="2242021" y="470638"/>
              <a:ext cx="829800" cy="86400"/>
            </p14:xfrm>
          </p:contentPart>
        </mc:Choice>
        <mc:Fallback>
          <p:pic>
            <p:nvPicPr>
              <p:cNvPr id="69" name="Ink 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231941" y="455158"/>
                <a:ext cx="855000" cy="1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0" name="Ink 69"/>
              <p14:cNvContentPartPr/>
              <p14:nvPr/>
            </p14:nvContentPartPr>
            <p14:xfrm>
              <a:off x="787981" y="2949598"/>
              <a:ext cx="1326600" cy="753840"/>
            </p14:xfrm>
          </p:contentPart>
        </mc:Choice>
        <mc:Fallback>
          <p:pic>
            <p:nvPicPr>
              <p:cNvPr id="70" name="Ink 6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1861" y="2938078"/>
                <a:ext cx="1344240" cy="77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9" name="Ink 78"/>
              <p14:cNvContentPartPr/>
              <p14:nvPr/>
            </p14:nvContentPartPr>
            <p14:xfrm>
              <a:off x="939181" y="3748078"/>
              <a:ext cx="1175040" cy="53280"/>
            </p14:xfrm>
          </p:contentPart>
        </mc:Choice>
        <mc:Fallback>
          <p:pic>
            <p:nvPicPr>
              <p:cNvPr id="79" name="Ink 7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32701" y="3735838"/>
                <a:ext cx="119412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86" name="Ink 85"/>
              <p14:cNvContentPartPr/>
              <p14:nvPr/>
            </p14:nvContentPartPr>
            <p14:xfrm>
              <a:off x="480541" y="2165518"/>
              <a:ext cx="136440" cy="1531080"/>
            </p14:xfrm>
          </p:contentPart>
        </mc:Choice>
        <mc:Fallback>
          <p:pic>
            <p:nvPicPr>
              <p:cNvPr id="86" name="Ink 8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67221" y="2151838"/>
                <a:ext cx="163440" cy="155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88" name="Ink 87"/>
              <p14:cNvContentPartPr/>
              <p14:nvPr/>
            </p14:nvContentPartPr>
            <p14:xfrm>
              <a:off x="1603021" y="3111220"/>
              <a:ext cx="688320" cy="955098"/>
            </p14:xfrm>
          </p:contentPart>
        </mc:Choice>
        <mc:Fallback>
          <p:pic>
            <p:nvPicPr>
              <p:cNvPr id="88" name="Ink 8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596541" y="3101500"/>
                <a:ext cx="707400" cy="9770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1" name="Ink 100"/>
              <p14:cNvContentPartPr/>
              <p14:nvPr/>
            </p14:nvContentPartPr>
            <p14:xfrm>
              <a:off x="6512701" y="1347238"/>
              <a:ext cx="1646640" cy="483840"/>
            </p14:xfrm>
          </p:contentPart>
        </mc:Choice>
        <mc:Fallback>
          <p:pic>
            <p:nvPicPr>
              <p:cNvPr id="101" name="Ink 10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04781" y="1333558"/>
                <a:ext cx="1666080" cy="51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29" name="Ink 128"/>
              <p14:cNvContentPartPr/>
              <p14:nvPr/>
            </p14:nvContentPartPr>
            <p14:xfrm>
              <a:off x="7116781" y="2814598"/>
              <a:ext cx="1532520" cy="2021040"/>
            </p14:xfrm>
          </p:contentPart>
        </mc:Choice>
        <mc:Fallback>
          <p:pic>
            <p:nvPicPr>
              <p:cNvPr id="129" name="Ink 12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109581" y="2802718"/>
                <a:ext cx="1547640" cy="204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39" name="Ink 138"/>
              <p14:cNvContentPartPr/>
              <p14:nvPr/>
            </p14:nvContentPartPr>
            <p14:xfrm>
              <a:off x="7904821" y="4100878"/>
              <a:ext cx="437040" cy="693360"/>
            </p14:xfrm>
          </p:contentPart>
        </mc:Choice>
        <mc:Fallback>
          <p:pic>
            <p:nvPicPr>
              <p:cNvPr id="139" name="Ink 13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894381" y="4088638"/>
                <a:ext cx="461160" cy="71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52" name="Ink 151"/>
              <p14:cNvContentPartPr/>
              <p14:nvPr/>
            </p14:nvContentPartPr>
            <p14:xfrm>
              <a:off x="7226941" y="5167198"/>
              <a:ext cx="317160" cy="498240"/>
            </p14:xfrm>
          </p:contentPart>
        </mc:Choice>
        <mc:Fallback>
          <p:pic>
            <p:nvPicPr>
              <p:cNvPr id="152" name="Ink 15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217221" y="5156038"/>
                <a:ext cx="338040" cy="52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67" name="Ink 166"/>
              <p14:cNvContentPartPr/>
              <p14:nvPr/>
            </p14:nvContentPartPr>
            <p14:xfrm>
              <a:off x="7516381" y="5982958"/>
              <a:ext cx="1316520" cy="870120"/>
            </p14:xfrm>
          </p:contentPart>
        </mc:Choice>
        <mc:Fallback>
          <p:pic>
            <p:nvPicPr>
              <p:cNvPr id="167" name="Ink 16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503061" y="5969998"/>
                <a:ext cx="1336320" cy="88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68" name="Ink 167"/>
              <p14:cNvContentPartPr/>
              <p14:nvPr/>
            </p14:nvContentPartPr>
            <p14:xfrm>
              <a:off x="7678741" y="4311838"/>
              <a:ext cx="1288440" cy="1508400"/>
            </p14:xfrm>
          </p:contentPart>
        </mc:Choice>
        <mc:Fallback>
          <p:pic>
            <p:nvPicPr>
              <p:cNvPr id="168" name="Ink 16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670101" y="4301758"/>
                <a:ext cx="1311120" cy="152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69" name="Ink 168"/>
              <p14:cNvContentPartPr/>
              <p14:nvPr/>
            </p14:nvContentPartPr>
            <p14:xfrm>
              <a:off x="7665421" y="5520358"/>
              <a:ext cx="56160" cy="25920"/>
            </p14:xfrm>
          </p:contentPart>
        </mc:Choice>
        <mc:Fallback>
          <p:pic>
            <p:nvPicPr>
              <p:cNvPr id="169" name="Ink 16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654981" y="5510278"/>
                <a:ext cx="7524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70" name="Ink 169"/>
              <p14:cNvContentPartPr/>
              <p14:nvPr/>
            </p14:nvContentPartPr>
            <p14:xfrm>
              <a:off x="8660461" y="6166558"/>
              <a:ext cx="37800" cy="32400"/>
            </p14:xfrm>
          </p:contentPart>
        </mc:Choice>
        <mc:Fallback>
          <p:pic>
            <p:nvPicPr>
              <p:cNvPr id="170" name="Ink 16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646781" y="6152518"/>
                <a:ext cx="61920" cy="5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75" name="Ink 174"/>
              <p14:cNvContentPartPr/>
              <p14:nvPr/>
            </p14:nvContentPartPr>
            <p14:xfrm>
              <a:off x="1275061" y="3217060"/>
              <a:ext cx="1596600" cy="1485720"/>
            </p14:xfrm>
          </p:contentPart>
        </mc:Choice>
        <mc:Fallback>
          <p:pic>
            <p:nvPicPr>
              <p:cNvPr id="175" name="Ink 17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267861" y="3204820"/>
                <a:ext cx="1617480" cy="150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79" name="Ink 178"/>
              <p14:cNvContentPartPr/>
              <p14:nvPr/>
            </p14:nvContentPartPr>
            <p14:xfrm>
              <a:off x="285421" y="4713940"/>
              <a:ext cx="961920" cy="806040"/>
            </p14:xfrm>
          </p:contentPart>
        </mc:Choice>
        <mc:Fallback>
          <p:pic>
            <p:nvPicPr>
              <p:cNvPr id="179" name="Ink 17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76061" y="4703140"/>
                <a:ext cx="977400" cy="83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84" name="Ink 183"/>
              <p14:cNvContentPartPr/>
              <p14:nvPr/>
            </p14:nvContentPartPr>
            <p14:xfrm>
              <a:off x="2658181" y="2453140"/>
              <a:ext cx="487080" cy="648720"/>
            </p14:xfrm>
          </p:contentPart>
        </mc:Choice>
        <mc:Fallback>
          <p:pic>
            <p:nvPicPr>
              <p:cNvPr id="184" name="Ink 18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652061" y="2445220"/>
                <a:ext cx="506520" cy="66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06" name="Ink 205"/>
              <p14:cNvContentPartPr/>
              <p14:nvPr/>
            </p14:nvContentPartPr>
            <p14:xfrm>
              <a:off x="1115941" y="2587060"/>
              <a:ext cx="1044360" cy="1202418"/>
            </p14:xfrm>
          </p:contentPart>
        </mc:Choice>
        <mc:Fallback>
          <p:pic>
            <p:nvPicPr>
              <p:cNvPr id="206" name="Ink 20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109821" y="2574820"/>
                <a:ext cx="1062720" cy="12211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07" name="Ink 206"/>
              <p14:cNvContentPartPr/>
              <p14:nvPr/>
            </p14:nvContentPartPr>
            <p14:xfrm>
              <a:off x="606181" y="2837620"/>
              <a:ext cx="483840" cy="912258"/>
            </p14:xfrm>
          </p:contentPart>
        </mc:Choice>
        <mc:Fallback>
          <p:pic>
            <p:nvPicPr>
              <p:cNvPr id="207" name="Ink 206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99341" y="2823940"/>
                <a:ext cx="496440" cy="93745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4192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8" name="Ink 27"/>
              <p14:cNvContentPartPr/>
              <p14:nvPr/>
            </p14:nvContentPartPr>
            <p14:xfrm>
              <a:off x="322861" y="513118"/>
              <a:ext cx="5951520" cy="8856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2781" y="499798"/>
                <a:ext cx="597348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3" name="Ink 102"/>
              <p14:cNvContentPartPr/>
              <p14:nvPr/>
            </p14:nvContentPartPr>
            <p14:xfrm>
              <a:off x="483421" y="3852838"/>
              <a:ext cx="2675160" cy="113760"/>
            </p14:xfrm>
          </p:contentPart>
        </mc:Choice>
        <mc:Fallback>
          <p:pic>
            <p:nvPicPr>
              <p:cNvPr id="103" name="Ink 10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5501" y="3836998"/>
                <a:ext cx="269856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9" name="Ink 138"/>
              <p14:cNvContentPartPr/>
              <p14:nvPr/>
            </p14:nvContentPartPr>
            <p14:xfrm>
              <a:off x="6998341" y="3866518"/>
              <a:ext cx="1091880" cy="417960"/>
            </p14:xfrm>
          </p:contentPart>
        </mc:Choice>
        <mc:Fallback>
          <p:pic>
            <p:nvPicPr>
              <p:cNvPr id="139" name="Ink 13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989701" y="3852118"/>
                <a:ext cx="1117440" cy="44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59" name="Ink 158"/>
              <p14:cNvContentPartPr/>
              <p14:nvPr/>
            </p14:nvContentPartPr>
            <p14:xfrm>
              <a:off x="478021" y="118198"/>
              <a:ext cx="8248320" cy="6583320"/>
            </p14:xfrm>
          </p:contentPart>
        </mc:Choice>
        <mc:Fallback>
          <p:pic>
            <p:nvPicPr>
              <p:cNvPr id="159" name="Ink 15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4341" y="107758"/>
                <a:ext cx="8280720" cy="660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77" name="Ink 176"/>
              <p14:cNvContentPartPr/>
              <p14:nvPr/>
            </p14:nvContentPartPr>
            <p14:xfrm>
              <a:off x="4282501" y="598438"/>
              <a:ext cx="2570400" cy="685440"/>
            </p14:xfrm>
          </p:contentPart>
        </mc:Choice>
        <mc:Fallback>
          <p:pic>
            <p:nvPicPr>
              <p:cNvPr id="177" name="Ink 17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71341" y="584038"/>
                <a:ext cx="2590200" cy="71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27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8" name="Ink 37"/>
              <p14:cNvContentPartPr/>
              <p14:nvPr/>
            </p14:nvContentPartPr>
            <p14:xfrm>
              <a:off x="812821" y="1523998"/>
              <a:ext cx="6564600" cy="80280"/>
            </p14:xfrm>
          </p:contentPart>
        </mc:Choice>
        <mc:Fallback>
          <p:pic>
            <p:nvPicPr>
              <p:cNvPr id="38" name="Ink 3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2741" y="1510318"/>
                <a:ext cx="658332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31" name="Ink 130"/>
              <p14:cNvContentPartPr/>
              <p14:nvPr/>
            </p14:nvContentPartPr>
            <p14:xfrm>
              <a:off x="585661" y="2601478"/>
              <a:ext cx="712440" cy="2098440"/>
            </p14:xfrm>
          </p:contentPart>
        </mc:Choice>
        <mc:Fallback>
          <p:pic>
            <p:nvPicPr>
              <p:cNvPr id="131" name="Ink 1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4501" y="2590678"/>
                <a:ext cx="734400" cy="212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7" name="Ink 166"/>
              <p14:cNvContentPartPr/>
              <p14:nvPr/>
            </p14:nvContentPartPr>
            <p14:xfrm>
              <a:off x="859261" y="1641358"/>
              <a:ext cx="2240280" cy="3325320"/>
            </p14:xfrm>
          </p:contentPart>
        </mc:Choice>
        <mc:Fallback>
          <p:pic>
            <p:nvPicPr>
              <p:cNvPr id="167" name="Ink 16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46661" y="1627678"/>
                <a:ext cx="2267640" cy="335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1" name="Ink 170"/>
              <p14:cNvContentPartPr/>
              <p14:nvPr/>
            </p14:nvContentPartPr>
            <p14:xfrm>
              <a:off x="982381" y="175798"/>
              <a:ext cx="6822720" cy="4924800"/>
            </p14:xfrm>
          </p:contentPart>
        </mc:Choice>
        <mc:Fallback>
          <p:pic>
            <p:nvPicPr>
              <p:cNvPr id="171" name="Ink 17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7261" y="164278"/>
                <a:ext cx="6852960" cy="494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6" name="Ink 195"/>
              <p14:cNvContentPartPr/>
              <p14:nvPr/>
            </p14:nvContentPartPr>
            <p14:xfrm>
              <a:off x="555781" y="4302118"/>
              <a:ext cx="5126760" cy="1867680"/>
            </p14:xfrm>
          </p:contentPart>
        </mc:Choice>
        <mc:Fallback>
          <p:pic>
            <p:nvPicPr>
              <p:cNvPr id="196" name="Ink 19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1741" y="4292758"/>
                <a:ext cx="5156280" cy="18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6" name="Ink 215"/>
              <p14:cNvContentPartPr/>
              <p14:nvPr/>
            </p14:nvContentPartPr>
            <p14:xfrm>
              <a:off x="4948141" y="5444038"/>
              <a:ext cx="3817080" cy="651960"/>
            </p14:xfrm>
          </p:contentPart>
        </mc:Choice>
        <mc:Fallback>
          <p:pic>
            <p:nvPicPr>
              <p:cNvPr id="216" name="Ink 21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935541" y="5430718"/>
                <a:ext cx="3844440" cy="67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26" name="Ink 225"/>
              <p14:cNvContentPartPr/>
              <p14:nvPr/>
            </p14:nvContentPartPr>
            <p14:xfrm>
              <a:off x="4762741" y="5801158"/>
              <a:ext cx="826560" cy="39240"/>
            </p14:xfrm>
          </p:contentPart>
        </mc:Choice>
        <mc:Fallback>
          <p:pic>
            <p:nvPicPr>
              <p:cNvPr id="226" name="Ink 22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48701" y="5787118"/>
                <a:ext cx="85680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29" name="Ink 228"/>
              <p14:cNvContentPartPr/>
              <p14:nvPr/>
            </p14:nvContentPartPr>
            <p14:xfrm>
              <a:off x="6029581" y="5023198"/>
              <a:ext cx="288360" cy="416880"/>
            </p14:xfrm>
          </p:contentPart>
        </mc:Choice>
        <mc:Fallback>
          <p:pic>
            <p:nvPicPr>
              <p:cNvPr id="229" name="Ink 22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22741" y="5016358"/>
                <a:ext cx="305640" cy="42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47971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1" name="Ink 80"/>
              <p14:cNvContentPartPr/>
              <p14:nvPr/>
            </p14:nvContentPartPr>
            <p14:xfrm>
              <a:off x="490981" y="27478"/>
              <a:ext cx="6906240" cy="1044000"/>
            </p14:xfrm>
          </p:contentPart>
        </mc:Choice>
        <mc:Fallback>
          <p:pic>
            <p:nvPicPr>
              <p:cNvPr id="81" name="Ink 8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2701" y="17038"/>
                <a:ext cx="6933960" cy="10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10" name="Ink 109"/>
              <p14:cNvContentPartPr/>
              <p14:nvPr/>
            </p14:nvContentPartPr>
            <p14:xfrm>
              <a:off x="7155661" y="1261198"/>
              <a:ext cx="1159200" cy="371160"/>
            </p14:xfrm>
          </p:contentPart>
        </mc:Choice>
        <mc:Fallback>
          <p:pic>
            <p:nvPicPr>
              <p:cNvPr id="110" name="Ink 10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41261" y="1252558"/>
                <a:ext cx="1187280" cy="39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5" name="Ink 134"/>
              <p14:cNvContentPartPr/>
              <p14:nvPr/>
            </p14:nvContentPartPr>
            <p14:xfrm>
              <a:off x="4935541" y="1629118"/>
              <a:ext cx="2497680" cy="1364400"/>
            </p14:xfrm>
          </p:contentPart>
        </mc:Choice>
        <mc:Fallback>
          <p:pic>
            <p:nvPicPr>
              <p:cNvPr id="135" name="Ink 13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21141" y="1619038"/>
                <a:ext cx="2525760" cy="138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7" name="Ink 136"/>
              <p14:cNvContentPartPr/>
              <p14:nvPr/>
            </p14:nvContentPartPr>
            <p14:xfrm>
              <a:off x="8234221" y="2015758"/>
              <a:ext cx="391680" cy="1214280"/>
            </p14:xfrm>
          </p:contentPart>
        </mc:Choice>
        <mc:Fallback>
          <p:pic>
            <p:nvPicPr>
              <p:cNvPr id="137" name="Ink 13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225581" y="2000998"/>
                <a:ext cx="416880" cy="12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9" name="Ink 138"/>
              <p14:cNvContentPartPr/>
              <p14:nvPr/>
            </p14:nvContentPartPr>
            <p14:xfrm>
              <a:off x="4821781" y="2954278"/>
              <a:ext cx="3405240" cy="301320"/>
            </p14:xfrm>
          </p:contentPart>
        </mc:Choice>
        <mc:Fallback>
          <p:pic>
            <p:nvPicPr>
              <p:cNvPr id="139" name="Ink 13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13861" y="2946718"/>
                <a:ext cx="3425760" cy="31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5" name="Ink 144"/>
              <p14:cNvContentPartPr/>
              <p14:nvPr/>
            </p14:nvContentPartPr>
            <p14:xfrm>
              <a:off x="4882261" y="1496638"/>
              <a:ext cx="616680" cy="880560"/>
            </p14:xfrm>
          </p:contentPart>
        </mc:Choice>
        <mc:Fallback>
          <p:pic>
            <p:nvPicPr>
              <p:cNvPr id="145" name="Ink 14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872541" y="1483678"/>
                <a:ext cx="634680" cy="91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9" name="Ink 148"/>
              <p14:cNvContentPartPr/>
              <p14:nvPr/>
            </p14:nvContentPartPr>
            <p14:xfrm>
              <a:off x="2781661" y="1143118"/>
              <a:ext cx="2748240" cy="912240"/>
            </p14:xfrm>
          </p:contentPart>
        </mc:Choice>
        <mc:Fallback>
          <p:pic>
            <p:nvPicPr>
              <p:cNvPr id="149" name="Ink 14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771221" y="1129438"/>
                <a:ext cx="2774520" cy="9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56" name="Ink 155"/>
              <p14:cNvContentPartPr/>
              <p14:nvPr/>
            </p14:nvContentPartPr>
            <p14:xfrm>
              <a:off x="250141" y="1333198"/>
              <a:ext cx="2174040" cy="509760"/>
            </p14:xfrm>
          </p:contentPart>
        </mc:Choice>
        <mc:Fallback>
          <p:pic>
            <p:nvPicPr>
              <p:cNvPr id="156" name="Ink 15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1501" y="1322758"/>
                <a:ext cx="2198160" cy="53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59" name="Ink 158"/>
              <p14:cNvContentPartPr/>
              <p14:nvPr/>
            </p14:nvContentPartPr>
            <p14:xfrm>
              <a:off x="2427421" y="1138798"/>
              <a:ext cx="411480" cy="1383120"/>
            </p14:xfrm>
          </p:contentPart>
        </mc:Choice>
        <mc:Fallback>
          <p:pic>
            <p:nvPicPr>
              <p:cNvPr id="159" name="Ink 15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410501" y="1124758"/>
                <a:ext cx="437760" cy="140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0" name="Ink 159"/>
              <p14:cNvContentPartPr/>
              <p14:nvPr/>
            </p14:nvContentPartPr>
            <p14:xfrm>
              <a:off x="2696701" y="2020438"/>
              <a:ext cx="1929960" cy="336600"/>
            </p14:xfrm>
          </p:contentPart>
        </mc:Choice>
        <mc:Fallback>
          <p:pic>
            <p:nvPicPr>
              <p:cNvPr id="160" name="Ink 159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88781" y="2008198"/>
                <a:ext cx="1950480" cy="35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61" name="Ink 160"/>
              <p14:cNvContentPartPr/>
              <p14:nvPr/>
            </p14:nvContentPartPr>
            <p14:xfrm>
              <a:off x="2466661" y="2430118"/>
              <a:ext cx="1389240" cy="884160"/>
            </p14:xfrm>
          </p:contentPart>
        </mc:Choice>
        <mc:Fallback>
          <p:pic>
            <p:nvPicPr>
              <p:cNvPr id="161" name="Ink 16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459821" y="2418238"/>
                <a:ext cx="1408680" cy="90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77" name="Ink 176"/>
              <p14:cNvContentPartPr/>
              <p14:nvPr/>
            </p14:nvContentPartPr>
            <p14:xfrm>
              <a:off x="4700821" y="3410038"/>
              <a:ext cx="4040280" cy="1638000"/>
            </p14:xfrm>
          </p:contentPart>
        </mc:Choice>
        <mc:Fallback>
          <p:pic>
            <p:nvPicPr>
              <p:cNvPr id="177" name="Ink 17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691101" y="3397438"/>
                <a:ext cx="4062960" cy="166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1" name="Ink 180"/>
              <p14:cNvContentPartPr/>
              <p14:nvPr/>
            </p14:nvContentPartPr>
            <p14:xfrm>
              <a:off x="7025701" y="2457118"/>
              <a:ext cx="1217160" cy="309240"/>
            </p14:xfrm>
          </p:contentPart>
        </mc:Choice>
        <mc:Fallback>
          <p:pic>
            <p:nvPicPr>
              <p:cNvPr id="181" name="Ink 18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013461" y="2441998"/>
                <a:ext cx="1245240" cy="33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87" name="Ink 186"/>
              <p14:cNvContentPartPr/>
              <p14:nvPr/>
            </p14:nvContentPartPr>
            <p14:xfrm>
              <a:off x="7627621" y="3417598"/>
              <a:ext cx="295200" cy="1030320"/>
            </p14:xfrm>
          </p:contentPart>
        </mc:Choice>
        <mc:Fallback>
          <p:pic>
            <p:nvPicPr>
              <p:cNvPr id="187" name="Ink 18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618621" y="3407518"/>
                <a:ext cx="318960" cy="10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0" name="Ink 189"/>
              <p14:cNvContentPartPr/>
              <p14:nvPr/>
            </p14:nvContentPartPr>
            <p14:xfrm>
              <a:off x="4712701" y="4140478"/>
              <a:ext cx="3526200" cy="384120"/>
            </p14:xfrm>
          </p:contentPart>
        </mc:Choice>
        <mc:Fallback>
          <p:pic>
            <p:nvPicPr>
              <p:cNvPr id="190" name="Ink 18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701181" y="4130038"/>
                <a:ext cx="354888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05" name="Ink 204"/>
              <p14:cNvContentPartPr/>
              <p14:nvPr/>
            </p14:nvContentPartPr>
            <p14:xfrm>
              <a:off x="3009181" y="3484918"/>
              <a:ext cx="231120" cy="758880"/>
            </p14:xfrm>
          </p:contentPart>
        </mc:Choice>
        <mc:Fallback>
          <p:pic>
            <p:nvPicPr>
              <p:cNvPr id="205" name="Ink 20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999461" y="3472678"/>
                <a:ext cx="252720" cy="77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07" name="Ink 206"/>
              <p14:cNvContentPartPr/>
              <p14:nvPr/>
            </p14:nvContentPartPr>
            <p14:xfrm>
              <a:off x="4738261" y="5008078"/>
              <a:ext cx="2858760" cy="826560"/>
            </p14:xfrm>
          </p:contentPart>
        </mc:Choice>
        <mc:Fallback>
          <p:pic>
            <p:nvPicPr>
              <p:cNvPr id="207" name="Ink 20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732141" y="4996558"/>
                <a:ext cx="2870640" cy="85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2" name="Ink 211"/>
              <p14:cNvContentPartPr/>
              <p14:nvPr/>
            </p14:nvContentPartPr>
            <p14:xfrm>
              <a:off x="5554381" y="6122998"/>
              <a:ext cx="1923120" cy="399600"/>
            </p14:xfrm>
          </p:contentPart>
        </mc:Choice>
        <mc:Fallback>
          <p:pic>
            <p:nvPicPr>
              <p:cNvPr id="212" name="Ink 211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547541" y="6110038"/>
                <a:ext cx="1935360" cy="42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4" name="Ink 213"/>
              <p14:cNvContentPartPr/>
              <p14:nvPr/>
            </p14:nvContentPartPr>
            <p14:xfrm>
              <a:off x="1229341" y="4628278"/>
              <a:ext cx="2244960" cy="2143440"/>
            </p14:xfrm>
          </p:contentPart>
        </mc:Choice>
        <mc:Fallback>
          <p:pic>
            <p:nvPicPr>
              <p:cNvPr id="214" name="Ink 213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223221" y="4615318"/>
                <a:ext cx="2265120" cy="216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29" name="Ink 228"/>
              <p14:cNvContentPartPr/>
              <p14:nvPr/>
            </p14:nvContentPartPr>
            <p14:xfrm>
              <a:off x="2218981" y="5419198"/>
              <a:ext cx="1470600" cy="238320"/>
            </p14:xfrm>
          </p:contentPart>
        </mc:Choice>
        <mc:Fallback>
          <p:pic>
            <p:nvPicPr>
              <p:cNvPr id="229" name="Ink 22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209261" y="5406238"/>
                <a:ext cx="1493640" cy="26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73973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1217821" y="346078"/>
              <a:ext cx="6749640" cy="20005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08101" y="339238"/>
                <a:ext cx="6777720" cy="202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80439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84104" y="1463316"/>
            <a:ext cx="5665241" cy="4351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5770381" y="584758"/>
              <a:ext cx="1218600" cy="17359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59941" y="576118"/>
                <a:ext cx="1236600" cy="175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5456821" y="2308798"/>
              <a:ext cx="299520" cy="3841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48181" y="2302678"/>
                <a:ext cx="314280" cy="39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5336581" y="2573758"/>
              <a:ext cx="190440" cy="2073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325781" y="2566918"/>
                <a:ext cx="21276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" name="Ink 13"/>
              <p14:cNvContentPartPr/>
              <p14:nvPr/>
            </p14:nvContentPartPr>
            <p14:xfrm>
              <a:off x="7215421" y="395398"/>
              <a:ext cx="1119960" cy="2689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04621" y="387478"/>
                <a:ext cx="114336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" name="Ink 23"/>
              <p14:cNvContentPartPr/>
              <p14:nvPr/>
            </p14:nvContentPartPr>
            <p14:xfrm>
              <a:off x="7583341" y="4447558"/>
              <a:ext cx="1154160" cy="69084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578301" y="4442518"/>
                <a:ext cx="1168920" cy="70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" name="Ink 25"/>
              <p14:cNvContentPartPr/>
              <p14:nvPr/>
            </p14:nvContentPartPr>
            <p14:xfrm>
              <a:off x="5221381" y="4226518"/>
              <a:ext cx="392040" cy="23868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10941" y="4220038"/>
                <a:ext cx="408600" cy="25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7" name="Ink 26"/>
              <p14:cNvContentPartPr/>
              <p14:nvPr/>
            </p14:nvContentPartPr>
            <p14:xfrm>
              <a:off x="5497141" y="4338118"/>
              <a:ext cx="398520" cy="10692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92101" y="4333078"/>
                <a:ext cx="408600" cy="1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6" name="Ink 35"/>
              <p14:cNvContentPartPr/>
              <p14:nvPr/>
            </p14:nvContentPartPr>
            <p14:xfrm>
              <a:off x="3630181" y="2115118"/>
              <a:ext cx="1287000" cy="48240"/>
            </p14:xfrm>
          </p:contentPart>
        </mc:Choice>
        <mc:Fallback>
          <p:pic>
            <p:nvPicPr>
              <p:cNvPr id="36" name="Ink 3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623701" y="2110078"/>
                <a:ext cx="1298520" cy="5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3107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2307" y="1689958"/>
            <a:ext cx="6852427" cy="4351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261101" y="591238"/>
              <a:ext cx="1197000" cy="10987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2461" y="580798"/>
                <a:ext cx="1216080" cy="11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3994141" y="133318"/>
              <a:ext cx="2553120" cy="57492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0461" y="120358"/>
                <a:ext cx="2579400" cy="59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7" name="Ink 26"/>
              <p14:cNvContentPartPr/>
              <p14:nvPr/>
            </p14:nvContentPartPr>
            <p14:xfrm>
              <a:off x="5064781" y="3834478"/>
              <a:ext cx="466920" cy="166644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1821" y="3821518"/>
                <a:ext cx="492120" cy="169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04161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59</TotalTime>
  <Words>0</Words>
  <Application>Microsoft Office PowerPoint</Application>
  <PresentationFormat>On-screen Show (4:3)</PresentationFormat>
  <Paragraphs>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63</cp:revision>
  <dcterms:created xsi:type="dcterms:W3CDTF">2018-08-30T17:22:35Z</dcterms:created>
  <dcterms:modified xsi:type="dcterms:W3CDTF">2019-02-15T16:43:27Z</dcterms:modified>
</cp:coreProperties>
</file>